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activeX/activeX1.xml" ContentType="application/vnd.ms-office.activeX+xml"/>
  <Override PartName="/ppt/tags/tag2.xml" ContentType="application/vnd.openxmlformats-officedocument.presentationml.tags+xml"/>
  <Override PartName="/ppt/activeX/activeX2.xml" ContentType="application/vnd.ms-office.activeX+xml"/>
  <Override PartName="/ppt/tags/tag3.xml" ContentType="application/vnd.openxmlformats-officedocument.presentationml.tags+xml"/>
  <Override PartName="/ppt/activeX/activeX3.xml" ContentType="application/vnd.ms-office.activeX+xml"/>
  <Override PartName="/ppt/tags/tag4.xml" ContentType="application/vnd.openxmlformats-officedocument.presentationml.tags+xml"/>
  <Override PartName="/ppt/ink/ink58.xml" ContentType="application/inkml+xml"/>
  <Override PartName="/ppt/activeX/activeX4.xml" ContentType="application/vnd.ms-office.activeX+xml"/>
  <Override PartName="/ppt/tags/tag5.xml" ContentType="application/vnd.openxmlformats-officedocument.presentationml.tags+xml"/>
  <Override PartName="/ppt/ink/ink59.xml" ContentType="application/inkml+xml"/>
  <Override PartName="/ppt/ink/ink60.xml" ContentType="application/inkml+xml"/>
  <Override PartName="/ppt/ink/ink61.xml" ContentType="application/inkml+xml"/>
  <Override PartName="/ppt/activeX/activeX5.xml" ContentType="application/vnd.ms-office.activeX+xml"/>
  <Override PartName="/ppt/tags/tag6.xml" ContentType="application/vnd.openxmlformats-officedocument.presentationml.tags+xml"/>
  <Override PartName="/ppt/activeX/activeX6.xml" ContentType="application/vnd.ms-office.activeX+xml"/>
  <Override PartName="/ppt/tags/tag7.xml" ContentType="application/vnd.openxmlformats-officedocument.presentationml.tags+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51" r:id="rId1"/>
  </p:sldMasterIdLst>
  <p:notesMasterIdLst>
    <p:notesMasterId r:id="rId75"/>
  </p:notesMasterIdLst>
  <p:handoutMasterIdLst>
    <p:handoutMasterId r:id="rId76"/>
  </p:handoutMasterIdLst>
  <p:sldIdLst>
    <p:sldId id="669" r:id="rId2"/>
    <p:sldId id="670" r:id="rId3"/>
    <p:sldId id="671" r:id="rId4"/>
    <p:sldId id="672" r:id="rId5"/>
    <p:sldId id="673" r:id="rId6"/>
    <p:sldId id="284" r:id="rId7"/>
    <p:sldId id="564" r:id="rId8"/>
    <p:sldId id="566" r:id="rId9"/>
    <p:sldId id="576" r:id="rId10"/>
    <p:sldId id="553" r:id="rId11"/>
    <p:sldId id="584" r:id="rId12"/>
    <p:sldId id="589" r:id="rId13"/>
    <p:sldId id="641" r:id="rId14"/>
    <p:sldId id="642" r:id="rId15"/>
    <p:sldId id="643" r:id="rId16"/>
    <p:sldId id="644" r:id="rId17"/>
    <p:sldId id="645" r:id="rId18"/>
    <p:sldId id="646" r:id="rId19"/>
    <p:sldId id="647" r:id="rId20"/>
    <p:sldId id="648" r:id="rId21"/>
    <p:sldId id="649" r:id="rId22"/>
    <p:sldId id="650" r:id="rId23"/>
    <p:sldId id="651" r:id="rId24"/>
    <p:sldId id="677" r:id="rId25"/>
    <p:sldId id="678" r:id="rId26"/>
    <p:sldId id="652" r:id="rId27"/>
    <p:sldId id="653" r:id="rId28"/>
    <p:sldId id="654" r:id="rId29"/>
    <p:sldId id="655" r:id="rId30"/>
    <p:sldId id="657" r:id="rId31"/>
    <p:sldId id="622" r:id="rId32"/>
    <p:sldId id="682" r:id="rId33"/>
    <p:sldId id="683" r:id="rId34"/>
    <p:sldId id="684" r:id="rId35"/>
    <p:sldId id="680" r:id="rId36"/>
    <p:sldId id="702" r:id="rId37"/>
    <p:sldId id="711" r:id="rId38"/>
    <p:sldId id="690" r:id="rId39"/>
    <p:sldId id="691" r:id="rId40"/>
    <p:sldId id="692" r:id="rId41"/>
    <p:sldId id="693" r:id="rId42"/>
    <p:sldId id="694" r:id="rId43"/>
    <p:sldId id="695" r:id="rId44"/>
    <p:sldId id="696" r:id="rId45"/>
    <p:sldId id="697" r:id="rId46"/>
    <p:sldId id="698" r:id="rId47"/>
    <p:sldId id="699" r:id="rId48"/>
    <p:sldId id="700" r:id="rId49"/>
    <p:sldId id="703" r:id="rId50"/>
    <p:sldId id="704" r:id="rId51"/>
    <p:sldId id="705" r:id="rId52"/>
    <p:sldId id="706" r:id="rId53"/>
    <p:sldId id="707" r:id="rId54"/>
    <p:sldId id="708" r:id="rId55"/>
    <p:sldId id="709" r:id="rId56"/>
    <p:sldId id="710" r:id="rId57"/>
    <p:sldId id="717" r:id="rId58"/>
    <p:sldId id="719" r:id="rId59"/>
    <p:sldId id="720" r:id="rId60"/>
    <p:sldId id="721" r:id="rId61"/>
    <p:sldId id="723" r:id="rId62"/>
    <p:sldId id="724" r:id="rId63"/>
    <p:sldId id="712" r:id="rId64"/>
    <p:sldId id="623" r:id="rId65"/>
    <p:sldId id="624" r:id="rId66"/>
    <p:sldId id="679" r:id="rId67"/>
    <p:sldId id="701" r:id="rId68"/>
    <p:sldId id="718" r:id="rId69"/>
    <p:sldId id="725" r:id="rId70"/>
    <p:sldId id="726" r:id="rId71"/>
    <p:sldId id="713" r:id="rId72"/>
    <p:sldId id="727" r:id="rId73"/>
    <p:sldId id="714" r:id="rId74"/>
  </p:sldIdLst>
  <p:sldSz cx="9144000" cy="6858000" type="letter"/>
  <p:notesSz cx="7315200" cy="9601200"/>
  <p:embeddedFontLst>
    <p:embeddedFont>
      <p:font typeface="cmr10"/>
      <p:regular r:id="rId77"/>
    </p:embeddedFont>
    <p:embeddedFont>
      <p:font typeface="Verdana" pitchFamily="34" charset="0"/>
      <p:regular r:id="rId78"/>
      <p:bold r:id="rId79"/>
      <p:italic r:id="rId80"/>
      <p:boldItalic r:id="rId81"/>
    </p:embeddedFont>
    <p:embeddedFont>
      <p:font typeface="ＭＳ Ｐゴシック" pitchFamily="34" charset="-128"/>
      <p:regular r:id="rId82"/>
    </p:embeddedFont>
    <p:embeddedFont>
      <p:font typeface="cmmi10"/>
      <p:regular r:id="rId83"/>
    </p:embeddedFont>
    <p:embeddedFont>
      <p:font typeface="Tahoma" pitchFamily="34" charset="0"/>
      <p:regular r:id="rId84"/>
      <p:bold r:id="rId85"/>
    </p:embeddedFont>
    <p:embeddedFont>
      <p:font typeface="cmr7"/>
      <p:regular r:id="rId86"/>
    </p:embeddedFont>
    <p:embeddedFont>
      <p:font typeface="Garamond" pitchFamily="18" charset="0"/>
      <p:regular r:id="rId87"/>
      <p:bold r:id="rId88"/>
      <p:italic r:id="rId89"/>
    </p:embeddedFont>
    <p:embeddedFont>
      <p:font typeface="cmsy10"/>
      <p:regular r:id="rId90"/>
    </p:embeddedFont>
  </p:embeddedFontLst>
  <p:custDataLst>
    <p:tags r:id="rId91"/>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00FFFF"/>
    <a:srgbClr val="CC33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836" autoAdjust="0"/>
    <p:restoredTop sz="94698" autoAdjust="0"/>
  </p:normalViewPr>
  <p:slideViewPr>
    <p:cSldViewPr snapToGrid="0">
      <p:cViewPr>
        <p:scale>
          <a:sx n="60" d="100"/>
          <a:sy n="60" d="100"/>
        </p:scale>
        <p:origin x="-1218" y="-210"/>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0" d="100"/>
        <a:sy n="60" d="100"/>
      </p:scale>
      <p:origin x="0" y="8292"/>
    </p:cViewPr>
  </p:sorterViewPr>
  <p:notesViewPr>
    <p:cSldViewPr snapToGrid="0">
      <p:cViewPr varScale="1">
        <p:scale>
          <a:sx n="64" d="100"/>
          <a:sy n="64" d="100"/>
        </p:scale>
        <p:origin x="-1080"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handoutMaster" Target="handoutMasters/handoutMaster1.xml"/><Relationship Id="rId84" Type="http://schemas.openxmlformats.org/officeDocument/2006/relationships/font" Target="fonts/font8.fntdata"/><Relationship Id="rId89" Type="http://schemas.openxmlformats.org/officeDocument/2006/relationships/font" Target="fonts/font13.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font" Target="fonts/font3.fntdata"/><Relationship Id="rId87" Type="http://schemas.openxmlformats.org/officeDocument/2006/relationships/font" Target="fonts/font11.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font" Target="fonts/font6.fntdata"/><Relationship Id="rId90" Type="http://schemas.openxmlformats.org/officeDocument/2006/relationships/font" Target="fonts/font14.fntdata"/><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font" Target="fonts/font1.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font" Target="fonts/font4.fntdata"/><Relationship Id="rId85" Type="http://schemas.openxmlformats.org/officeDocument/2006/relationships/font" Target="fonts/font9.fntdata"/><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83" Type="http://schemas.openxmlformats.org/officeDocument/2006/relationships/font" Target="fonts/font7.fntdata"/><Relationship Id="rId88" Type="http://schemas.openxmlformats.org/officeDocument/2006/relationships/font" Target="fonts/font12.fntdata"/><Relationship Id="rId9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font" Target="fonts/font2.fntdata"/><Relationship Id="rId81" Type="http://schemas.openxmlformats.org/officeDocument/2006/relationships/font" Target="fonts/font5.fntdata"/><Relationship Id="rId86" Type="http://schemas.openxmlformats.org/officeDocument/2006/relationships/font" Target="fonts/font10.fntdata"/><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_rels/viewProps.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slide" Target="slides/slide2.xml"/><Relationship Id="rId1" Type="http://schemas.openxmlformats.org/officeDocument/2006/relationships/slide" Target="slides/slide1.xml"/><Relationship Id="rId5" Type="http://schemas.openxmlformats.org/officeDocument/2006/relationships/slide" Target="slides/slide6.xml"/><Relationship Id="rId4" Type="http://schemas.openxmlformats.org/officeDocument/2006/relationships/slide" Target="slides/slide4.xml"/></Relationships>
</file>

<file path=ppt/activeX/activeX1.xml><?xml version="1.0" encoding="utf-8"?>
<ax:ocx xmlns:ax="http://schemas.microsoft.com/office/2006/activeX" xmlns:r="http://schemas.openxmlformats.org/officeDocument/2006/relationships" ax:classid="{8856F961-340A-11D0-A96B-00C04FD705A2}" ax:persistence="persistPropertyBag">
  <ax:ocxPr ax:name="ExtentX" ax:value="22860"/>
  <ax:ocxPr ax:name="ExtentY" ax:value="16356"/>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activeX/activeX2.xml><?xml version="1.0" encoding="utf-8"?>
<ax:ocx xmlns:ax="http://schemas.microsoft.com/office/2006/activeX" xmlns:r="http://schemas.openxmlformats.org/officeDocument/2006/relationships" ax:classid="{8856F961-340A-11D0-A96B-00C04FD705A2}" ax:persistence="persistPropertyBag">
  <ax:ocxPr ax:name="ExtentX" ax:value="22860"/>
  <ax:ocxPr ax:name="ExtentY" ax:value="16444"/>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activeX/activeX3.xml><?xml version="1.0" encoding="utf-8"?>
<ax:ocx xmlns:ax="http://schemas.microsoft.com/office/2006/activeX" xmlns:r="http://schemas.openxmlformats.org/officeDocument/2006/relationships" ax:classid="{8856F961-340A-11D0-A96B-00C04FD705A2}" ax:persistence="persistPropertyBag">
  <ax:ocxPr ax:name="ExtentX" ax:value="16933"/>
  <ax:ocxPr ax:name="ExtentY" ax:value="17145"/>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activeX/activeX4.xml><?xml version="1.0" encoding="utf-8"?>
<ax:ocx xmlns:ax="http://schemas.microsoft.com/office/2006/activeX" xmlns:r="http://schemas.openxmlformats.org/officeDocument/2006/relationships" ax:classid="{8856F961-340A-11D0-A96B-00C04FD705A2}" ax:persistence="persistPropertyBag">
  <ax:ocxPr ax:name="ExtentX" ax:value="15663"/>
  <ax:ocxPr ax:name="ExtentY" ax:value="16488"/>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activeX/activeX5.xml><?xml version="1.0" encoding="utf-8"?>
<ax:ocx xmlns:ax="http://schemas.microsoft.com/office/2006/activeX" xmlns:r="http://schemas.openxmlformats.org/officeDocument/2006/relationships" ax:classid="{8856F961-340A-11D0-A96B-00C04FD705A2}" ax:persistence="persistPropertyBag">
  <ax:ocxPr ax:name="ExtentX" ax:value="17780"/>
  <ax:ocxPr ax:name="ExtentY" ax:value="13335"/>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activeX/activeX6.xml><?xml version="1.0" encoding="utf-8"?>
<ax:ocx xmlns:ax="http://schemas.microsoft.com/office/2006/activeX" xmlns:r="http://schemas.openxmlformats.org/officeDocument/2006/relationships" ax:classid="{8856F961-340A-11D0-A96B-00C04FD705A2}" ax:persistence="persistPropertyBag">
  <ax:ocxPr ax:name="ExtentX" ax:value="22860"/>
  <ax:ocxPr ax:name="ExtentY" ax:value="16444"/>
  <ax:ocxPr ax:name="ViewMode" ax:value="0"/>
  <ax:ocxPr ax:name="Offline" ax:value="0"/>
  <ax:ocxPr ax:name="Silent" ax:value="0"/>
  <ax:ocxPr ax:name="RegisterAsBrowser" ax:value="0"/>
  <ax:ocxPr ax:name="RegisterAsDropTarget" ax:value="0"/>
  <ax:ocxPr ax:name="AutoArrange" ax:value="0"/>
  <ax:ocxPr ax:name="NoClientEdge" ax:value="0"/>
  <ax:ocxPr ax:name="AlignLeft" ax:value="0"/>
  <ax:ocxPr ax:name="NoWebView" ax:value="0"/>
  <ax:ocxPr ax:name="HideFileNames" ax:value="0"/>
  <ax:ocxPr ax:name="SingleClick" ax:value="0"/>
  <ax:ocxPr ax:name="SingleSelection" ax:value="0"/>
  <ax:ocxPr ax:name="NoFolders" ax:value="0"/>
  <ax:ocxPr ax:name="Transparent" ax:value="0"/>
  <ax:ocxPr ax:name="ViewID" ax:value="{0057D0E0-3573-11CF-AE69-08002B2E1262}"/>
  <ax:ocxPr ax:name="Location" ax:value="http:///"/>
</ax:ocx>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5" name="Rectangle 3"/>
          <p:cNvSpPr>
            <a:spLocks noGrp="1" noChangeArrowheads="1"/>
          </p:cNvSpPr>
          <p:nvPr>
            <p:ph type="hdr" sz="quarter"/>
          </p:nvPr>
        </p:nvSpPr>
        <p:spPr bwMode="auto">
          <a:xfrm>
            <a:off x="1" y="1"/>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t" anchorCtr="0" compatLnSpc="1">
            <a:prstTxWarp prst="textNoShape">
              <a:avLst/>
            </a:prstTxWarp>
          </a:bodyPr>
          <a:lstStyle>
            <a:lvl1pPr defTabSz="965135" eaLnBrk="0" hangingPunct="0">
              <a:defRPr sz="1400" b="1">
                <a:latin typeface="Times New Roman" pitchFamily="18" charset="0"/>
              </a:defRPr>
            </a:lvl1pPr>
          </a:lstStyle>
          <a:p>
            <a:pPr>
              <a:defRPr/>
            </a:pPr>
            <a:endParaRPr lang="en-US"/>
          </a:p>
        </p:txBody>
      </p:sp>
      <p:sp>
        <p:nvSpPr>
          <p:cNvPr id="28674" name="Rectangle 2"/>
          <p:cNvSpPr>
            <a:spLocks noGrp="1" noChangeArrowheads="1"/>
          </p:cNvSpPr>
          <p:nvPr>
            <p:ph type="dt" sz="quarter" idx="1"/>
          </p:nvPr>
        </p:nvSpPr>
        <p:spPr bwMode="auto">
          <a:xfrm>
            <a:off x="4144964" y="1"/>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t" anchorCtr="0" compatLnSpc="1">
            <a:prstTxWarp prst="textNoShape">
              <a:avLst/>
            </a:prstTxWarp>
          </a:bodyPr>
          <a:lstStyle>
            <a:lvl1pPr algn="r" defTabSz="965135" eaLnBrk="0" hangingPunct="0">
              <a:defRPr sz="1400" b="1">
                <a:latin typeface="Times New Roman" pitchFamily="18" charset="0"/>
              </a:defRPr>
            </a:lvl1pPr>
          </a:lstStyle>
          <a:p>
            <a:pPr>
              <a:defRPr/>
            </a:pPr>
            <a:endParaRPr lang="en-US"/>
          </a:p>
        </p:txBody>
      </p:sp>
      <p:sp>
        <p:nvSpPr>
          <p:cNvPr id="28673" name="Rectangle 1"/>
          <p:cNvSpPr>
            <a:spLocks noGrp="1" noChangeArrowheads="1"/>
          </p:cNvSpPr>
          <p:nvPr>
            <p:ph type="ftr" sz="quarter" idx="2"/>
          </p:nvPr>
        </p:nvSpPr>
        <p:spPr bwMode="auto">
          <a:xfrm>
            <a:off x="1" y="9121776"/>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b" anchorCtr="0" compatLnSpc="1">
            <a:prstTxWarp prst="textNoShape">
              <a:avLst/>
            </a:prstTxWarp>
          </a:bodyPr>
          <a:lstStyle>
            <a:lvl1pPr defTabSz="965135" eaLnBrk="0" hangingPunct="0">
              <a:defRPr sz="1400" b="1">
                <a:latin typeface="Times New Roman" pitchFamily="18" charset="0"/>
              </a:defRPr>
            </a:lvl1pPr>
          </a:lstStyle>
          <a:p>
            <a:pPr>
              <a:defRPr/>
            </a:pPr>
            <a:endParaRPr lang="en-US"/>
          </a:p>
        </p:txBody>
      </p:sp>
      <p:sp>
        <p:nvSpPr>
          <p:cNvPr id="28672" name="Rectangle 0"/>
          <p:cNvSpPr>
            <a:spLocks noGrp="1" noChangeArrowheads="1"/>
          </p:cNvSpPr>
          <p:nvPr>
            <p:ph type="sldNum" sz="quarter" idx="3"/>
          </p:nvPr>
        </p:nvSpPr>
        <p:spPr bwMode="auto">
          <a:xfrm>
            <a:off x="4144964" y="9121776"/>
            <a:ext cx="3170237"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b" anchorCtr="0" compatLnSpc="1">
            <a:prstTxWarp prst="textNoShape">
              <a:avLst/>
            </a:prstTxWarp>
          </a:bodyPr>
          <a:lstStyle>
            <a:lvl1pPr algn="r" defTabSz="965135" eaLnBrk="0" hangingPunct="0">
              <a:defRPr sz="1400" b="1">
                <a:latin typeface="Times New Roman" pitchFamily="18" charset="0"/>
              </a:defRPr>
            </a:lvl1pPr>
          </a:lstStyle>
          <a:p>
            <a:pPr>
              <a:defRPr/>
            </a:pPr>
            <a:fld id="{29205D1A-1B31-4978-9B50-BB2F3BFDF636}" type="slidenum">
              <a:rPr lang="en-US"/>
              <a:pPr>
                <a:defRPr/>
              </a:pPr>
              <a:t>‹#›</a:t>
            </a:fld>
            <a:endParaRPr lang="en-US"/>
          </a:p>
        </p:txBody>
      </p:sp>
    </p:spTree>
    <p:extLst>
      <p:ext uri="{BB962C8B-B14F-4D97-AF65-F5344CB8AC3E}">
        <p14:creationId xmlns:p14="http://schemas.microsoft.com/office/powerpoint/2010/main" val="420214313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26.23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528 14,'0'0'2,"0"0"-2,0 0-1,0 0 1,0 0 3,0 0-3,0 0 0,0-10 0,12 6 1,-5-6-1,5-4 4,1-4-4,-1-6 0,7-4 0,6-14-1,12-5 1,0-4 2,13 0-2,-6 9-1,6-10 1,6-9 0,6 5 0,-6-4 0,6 8 0,-5 10 1,-14 0-1,1-5 7,6 1-7,6-10 2,12-5-2,1-4 0,-1-1 0,7 5 3,0 1-3,0 4-2,-7 9 2,-5 5 1,-14 5-1,-5 13 1,-13 1-1,0 9-1,1 0 1,-8 4 1,-5 1-1,6 4 0,-6 1 0,-7-1 0,-6 5 0,-6 0 0,7 0 0,-1-5 0,6 1 0,1-1 0,6-4 0,-1-1 0,7 1 0,-6 0-12,-7 4 12,-5-4-17,-1 4 17,-6 5-6,0 0 6</inkml:trace>
</inkml:ink>
</file>

<file path=ppt/ink/ink1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8.27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31,'0'0'8,"0"0"-8,6 14 4,0 0-4,0 10 0,0-1 0,1 5-2,-7 9 2,-7 15 3,7 4-3,-12 0-1,12-10 1,0-3-2,0-6 2,0-4-18,0-10 18,12-9-22,1-9 22</inkml:trace>
</inkml:ink>
</file>

<file path=ppt/ink/ink1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9.83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92 30,'0'0'2,"0"0"-2,0 0 2,0 0-2,0 14 2,0 0-2,6 9 0,-6 28 0,7-4 0,-1 5 0,0-6 0,13-4 0,-7-4 1,13-6-1,6-4-2,0-9 2,1-10 1,-1-4-1,0-5 0,-6-14 0,0 0 0,-7 0 0,-5-9 8,-7 4-8,-6-9 8,0 5-8,-6-5 0,-7 0 0,7-10 1,-6 5-1,5-4 0,-5 4 0,6-4 1,6 0-1,-6 4-1,6 0 1,0 5 3,0 5-3,0 4-1,0 5 1,-7-5 2,7 10-2,0 0-1,-6 4 1,6 5-2,0 0 2,0 0-15,13-5 15,-1 5-38,7-4 38,-1 4 0,1-5 0</inkml:trace>
</inkml:ink>
</file>

<file path=ppt/ink/ink1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0.27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06-1 22,'0'0'3,"0"0"-3,-12 0 6,-1 5-6,7-1-4,0 6 4,-6-1 4,-1 0-4,1 10 2,-1-5-2,7 5 2,-7-5-2,13 0-1,7 0 1,11-5-1,7-4 1,6 0 0,7-5 0,5 0 0,-5 4 0,-1 1 0,-6 4 0,-6 1 0,-6 4 0,-6 9 7,-7 10-7,-6 4 0,-6 19 0,-7 0 1,-6 0-1,-6-9-2,-6-10 2,0-9 1,0 0-1,6-14-2,6-4 2,7-10-23,6-10 23,12-4-14,6-14 14</inkml:trace>
</inkml:ink>
</file>

<file path=ppt/ink/ink1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0.70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07 296 38,'6'-10'-2,"13"-8"2,6-10-3,6 0 3,0-1-6,0 1 6,-6 0 8,0 0-8,-12 0 4,-7 0-4,-6 10 2,-6-1-2,-13 10 4,-12 9-4,0 9-1,-7 10 1,1 4 3,-1 5-3,1 5-1,6-1 1,6 10-2,6 5 2,13 0 2,6-5-2,12-5 0,7-9 0,12-4 0,0-10 0,13-5 4,6-9-4,-13-5 0,13-13 0,0-1 2,0-14-2,-7 5-30,-5-14 30,-7 5-21,6 4 21</inkml:trace>
</inkml:ink>
</file>

<file path=ppt/ink/ink1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1.27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46,'0'0'1,"0"0"-1,0 4 3,0 6-3,6 8 2,-6 6-2,6 13 0,0 10 0,1 9-3,5-5 3,7-4 2,-7-5-2,7-5 0,-13-4 0,7-10 0,-7-4 0,0-5-1,0-9 1,-6-5-11,6-5 11,1-4-38,-1-5 38</inkml:trace>
</inkml:ink>
</file>

<file path=ppt/ink/ink1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1.72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 109 31,'0'-10'10,"12"1"-10,1-5 2,5 0-2,1 0 0,12 0 0,0 0 0,7 4 0,-7 1 3,0 9-3,-6 0-2,6 9 2,-6 1 0,0 8 0,0 6 1,-7 4-1,-5-5 0,-1 1 0,1-1-1,-13 0 1,0-4 1,-13-5-1,1 0-1,-13 5 1,-6-5 2,6 4-2,-12 6-2,-1 4 2,7 0 1,0-5-1,0 1 0,12-6 0,7-4-5,5-4 5,7-1-24,7-14 24,17-4-15,8-14 15</inkml:trace>
</inkml:ink>
</file>

<file path=ppt/ink/ink1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2.31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85 0 40,'0'0'7,"0"0"-7,0 0 0,-12 5 0,-1 4 0,-5 10 0,5 4-1,-5 5 1,-1 15 0,-6-1 0,6 0 2,0-5-2,7-4-1,0-1 1,5-4-1,14-9 1,5 0 0,0-15 0,7-4 0,0-9 0,0 0-6,-1-5 6,1 0-7,0-5 7,-7-4 3,-6-1-3,1-4-1,-1 5 1,-6 0 0,0 9 0,6 4 0,-6 6 0,0 4 4,-6 9-4,6 5 1,0 0-1,0 9 1,0-4-1,0 0-2,6-1 2,0-4 0,7 5 0,-1-5 0,1 0 0,-1-5-17,7-4 17,6-10-21,0-4 21</inkml:trace>
</inkml:ink>
</file>

<file path=ppt/ink/ink1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2.68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63 481 31,'0'0'-4,"0"0"4,0-9-1,-6 0 1,6-1 18,-7 6-18,-5-6 10,-7 6-10,1-10 14,-1-5-14,0 5 1,0-5-1,1 0 1,5-4-1,7 4 0,0 1 0,6-1-1,0 0 1,6-4 0,0 0 0,7-1-3,-1-4 3,7 0-22,0 0 22,6 0-34,-1 0 34,1 5-9,-6 4 9</inkml:trace>
</inkml:ink>
</file>

<file path=ppt/ink/ink1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5.32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 0 35,'0'0'5,"0"0"-5,0 0 4,0 0-4,0 0 8,0 0-8,0 5 6,12 4-6,1 10-2,-1 5 2,1-1 1,5 14-1,1 5 1,-7 5-1,1 0-1,6-1 1,-7-8 0,0-6 0,-5-3 0,-1-6 0,-6-4 1,6-10-1,-6-4 3,0-5-3,-6-10 1,0 1-1,6-10 5,0-9-5,6-5-1,0-4 1,7 4 0,5 1 0,1 8 0,0 6 0,-1 8 0,1 10 0,0 10 3,-1 4-3,1 4-7,0 6 7,-13-1 5,0 0-5,1-4 0,-14 0 0,-5 4 0,-7-9 0,-6 0 0,7 0 0,-7 0 0,0 0 0,0-9 0,0 0 0,0-5 2,0 0-2,13-5-1,-7 0 1,6 1-1,7-1 1,6 5 0,0 0 0,6-5-6,-6 5 6,19-4-48,0-10 48,12 4-12,6 1 12</inkml:trace>
</inkml:ink>
</file>

<file path=ppt/ink/ink1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5.6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4,'0'9'1,"0"10"-1,0 4-1,6 1 1,0-1-2,1-4 2,5-1-8,-6-4 8,0-4-31,1-1 31,-1-9-12,6-4 12</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28.21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4 272 19,'0'-19'3,"7"1"-3,5-10 0,1 0 0,-1 0 0,0 0 0,7 0-3,-6 4 3,-1 5 2,1 1-2,-7-1 1,0 10-1,0 4-1,-6 5 1,0 0 0,0 0 0,-12 9 2,-1 5-2,1 0 0,-7-4 0,7-1-4,-1 5 4,1-4 3,6-6-3,-1 1-1,1 4 1,-6 1 1,5-1-1,1 5 0,6-5 0,-6 5 0,0 5 0,6 0-1,-7-1 1,7 1 2,7 0-2,-7 4-2,6-4 2,0 9 1,-6-5-1,6 5 1,-6 0-1,-6-4-2,0 4 2,-7 4 1,1-4-1,-7 10 0,1-1 0,-1 0 0,6-9 0,1 0 1,6-9-1,6-10-1,0 1 1,6-6 0,6-13 0,7-10 1,-6-4-1,5-5 0,1 5 0,0-5 0,6 4 0,0 1-1,-1 4 1,8 1 0,-1-1 0,6 0 1,7 1-1,-1 4-1,7-5 1,0 0 2,6 0-2,-6 1-1,0 4 1,-13 4-1,-6 1 1,-12 4 2,0 5-2,-13 0-1,0 0 1,-6 0 1,6 5-1,1 4 1,-14-4-1,7 0-6,-6 4 6,-6-4-18,-1-5 18</inkml:trace>
</inkml:ink>
</file>

<file path=ppt/ink/ink2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5.9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62,'0'0'-3,"0"0"3,6 9-1,0 5 1,7 14-1,-1 5 1,0 13 1,1 6-1,-7-1 1,0-4-1,1 9 0,-7 0 0,6 5-1,0-5 1,0-14 1,1-14-1,-1-5-9,6-14 9,7-13-11,6-15 11,0-9-29,6-9 29,-6-1-9,0 1 9</inkml:trace>
</inkml:ink>
</file>

<file path=ppt/ink/ink2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46.21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76 41,'0'0'5,"0"0"-5,0 0 4,0 0-4,6 4 0,0 1 0,0 0-1,1-1 1,5-4-1,-6 0 1,7-4 2,-1-6-2,7-8 0,6-1 0,6-9-1,6-5 1,7-4-2,0 4 2,-7 1-25,-6 8 25,-6 1-21,-6-10 21</inkml:trace>
</inkml:ink>
</file>

<file path=ppt/ink/ink2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56.380"/>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0 25,'0'0'2,"0"0"-2,0 0 8,0 0-8,0 0 3,0 0-3,0 0 3,0 0-3,7 4 0,5 15 0,7 0 2,6 9-2,0 0-2,6 4 2,-6 1 3,0 4-3,0-4-1,-7 0 1,-5-5-1,-7-5 1,7-9 1,-13-4-1,0-10 0,6-10 0,-6-13-17,-6-10 17,-1 0-25,-5-4 25</inkml:trace>
</inkml:ink>
</file>

<file path=ppt/ink/ink2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56.969"/>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0 26,'0'0'9,"0"0"-9,0 0 1,0 0-1,0 0-1,7 0 1,-1 18 4,6 6-4,1 13 1,-1 10-1,1-1 1,6 6-1,-1-5-1,1-5 1,0-10 1,-7-4-1,1-9-1,-7 0 1,6-10 1,-6 0-1,7-4 0,-7-5 0,0 0-2,7 0 2,-1-5 0,-5-4 0,5 4 0,-6-4 0,0 0-7,1-1 7,-1-4-31,-6-4 31</inkml:trace>
</inkml:ink>
</file>

<file path=ppt/ink/ink2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57.28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291 41,'0'0'11,"0"0"-11,0 0 1,7-14-1,5-5 1,7-4-1,6-5-1,-7-19 1,7 0 1,0 5-1,-6 10 1,0 8-1,-7 10-31,-6 14 31,-6 10-23,0-1 23</inkml:trace>
</inkml:ink>
</file>

<file path=ppt/ink/ink2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9:00.028"/>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7 28 24,'0'0'2,"-13"9"-2,7 0-3,0 1 3,0 4 2,-1-5-2,7 19 8,0 0-8,7-5 3,-1-4-3,6 4 0,7-9 0,6 0 0,0-4 0,0-6 0,0-4 0,-7-4-1,1-6 1,0 6-1,-7-10 1,1 4 2,-1 1-2,1-5 0,-7-9 0,-6 4-1,0 0 1,-6 1 0,-7-1 0,1-4 3,-1-1-3,1 10 6,-1 0-6,7 10 2,6 4-2,0 14 1,6 4-1,1 6-1,17 8 1,-5 1 0,6-10 0,-6 5 1,12-9-1,-6 0 0,-6-10 0,-1 0 0,-5 1 0,-7-1-1,0 10 1,-6 4 3,-6 10-3,-7-5-1,1 5 1,-7-1 0,1 1 0,-1-5 0,-6 0 0,-6-5 0,0 1 0,-7-6 0,7-8 0,12-10 0,13 0 0,6-14-1,19 0 1,12 0-21,0-5 21,7 0-25,-1 1 25</inkml:trace>
</inkml:ink>
</file>

<file path=ppt/ink/ink2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9:05.825"/>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0 0 19,'0'0'7,"0"0"-7,0 0 5,0 0-5,0 0 0,6 4 0,7 10 0,6 5 0,-1 9 0,1 5 0,6 9 1,0 5-1,0-1-1,0 6 1,0-10 2,6 9-2,0-4 1,0-1-1,13 1 0,-1-5 0,1-4 0,-7-6 0,-5 6 1,-8-1-1,-5-9 1,-6-5-1,-7-9 0,0-4 0,7-15 0,-7-18 0,-6-5-29,6-5 29,-6-4-6,-6-10 6</inkml:trace>
</inkml:ink>
</file>

<file path=ppt/ink/ink2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9:06.36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430 0 50,'-6'9'-2,"-7"5"2,7 5 1,-7 4-1,1 0-2,-7 15 2,1 9-2,-1-5 2,0 14 3,7 4-3,-13 10 4,0-4-4,6-5 1,-6-1-1,6-4 3,-5 0-3,5-14-2,0-4 2,7-5 0,5-5 0,1-10-1,0-4 1,6-4-12,-6-1 12,0 0-14,-1 1 14,-5-1-8,-1 5 8,-12 0-18,7 0 18</inkml:trace>
</inkml:ink>
</file>

<file path=ppt/ink/ink2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26:37.15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2-1667 31,'0'0'1,"0"0"0,0 0-1,0 0 0,0 0 0,0 0 0,0 0 18,0 0-2,0 0-3,0 0-2,0 0-2,0 0-1,0 0-2,0 0-1,0 0-1,0 0 0,0 0-1,0 0-1,0 0 0,0 0 0,0 0 0,0 0 0,0 0-1,0 0 0,0 0 0,0 0 0,0 0-1,0 0 1,0 0 0,0 0-1,0 0 0,24 39 0,-18 10 0,5 0 0,7 4 0,-1 6 0,1 4 0,-1 0 0,7-9 0,-7-1 0,-17-53 1,35 49-1,0-1 0,6 1 0,0-5 0,-12 0 1,12-5-1,-41-39 0,35 34 0,-35-34 0,0 0 0,23 34 0,-23-34 0,0 0 0,0 0 0,0 0 0,0 0 0,0 0 1,0 0 0,0 0 0,0 0 0,0 0 0,0 0 0,0 0 0,0 0 0,0 0 0,24-39 0,-7-10-1,-5 5 1,-12 44-1,12-48 0,11-6 0,-11-4 0,-1 4 0,1-4 0,0 4 0,-1 6 0,-5 4 0,-6-10 1,12 6-1,-12-6 0,6 1 0,-6 4 0,6-9 0,-1-1 16,13-4-19,-18 63 1,0 0 0,6-44 0,-6 44 1,0 0 0,0 0 0,0 0 0,0 0 0,0 0 0,0 0 0,0 0 1,0 0-1,0 0 0,0 0 0,0 0-1,0 0 0,0 0-2,0 0-19,17 34 4</inkml:trace>
  <inkml:trace contextRef="#ctx0" brushRef="#br0" timeOffset="1254.0715">794-1131 37,'0'0'0,"0"0"0,0 0 0,0 0 0,0 0 0,0 0 0,0 0 0,0 0 0,0 0 0,0 0 0,0 0 0,0 0 0,0 0 17,0 0-4,0 0-2,0 0-1,0 0-2,0 0-1,0 0-1,0 0-1,0 0 0,0 0-1,0 0-1,0 0 0,0 0-1,0 0 0,0 0-1,0 0 0,0 0 0,0 0 0,0 0 0,0 0-1,0 0 0,0 0 0,0 0 0,0 0 0,-6 34 0,6 5 0,0-5 0,0 5 0,0-39 0,6 39 0,-6-39 0,6 34 0,6 0 0,-12-34 0,0 0 0,0 0 0,0 0 0,0 0 0,0 0 0,0 0 0,0 0 0,0 0 0,0 0 0,0 0 0,0 0 0,6 39 0,-6-39 0,0 0 0,0 0-1,0 0-1,0 0 0,0 0-18,0 0 3</inkml:trace>
  <inkml:trace contextRef="#ctx0" brushRef="#br0" timeOffset="2249.1277">800-1379 31,'0'0'1,"0"0"0,0 0-1,0 0 0,0 0 0,0 0 0,0 0 0,0 0 19,0 0-3,0 0-3,0 0-2,0 0-2,0 0-2,0 0-1,0 0-1,0 0-1,0 0-1,0 0 0,0 0 0,0 0-1,0 0-1,0 0 0,0 0 0,0 0 0,0 0-1,0 0 0,0 0 0,0 0 1,0 0-1,0 0 1,0 0-1,0 0 0,0 0 1,0 0 0,0 0-1,0 0 1,0 0 0,0 0-1,0 0 1,0 0 0,0 0-1,0 0 0,0 0 0,0 0 0,0 0 0,0 0 0,0 0 0,0 0 0,0 0 0,0 0 1,0 0-1,0 0 0,0 0 0,0 0 0,0 0 1,0 0-1,0 0 0,0 0 0,0 0 0,0 0 0,0 0 0,0 0 0,0 0 0,0 0 0,0 0 0,0 0 0,0 0 0,0 0 0,0 0 0,0 0 0,0 0 0,0 0 0,0 0 0,0 0 0,0 0 0,0 0 0,0 0 0,0 0 0,0 0 0,0 0 0,0 0 0,0 0 0,0 0 0,0 0 0,0 0 1,0 0-1,0 0 0,0 0 0,0 0 1,0 0-1,0 0 1,0 0-1,0 0 0,0 0 0,0 0 0,0 0 0,0 0-1,0 0 0,0 0-1,0 0-3,0 0-18</inkml:trace>
  <inkml:trace contextRef="#ctx0" brushRef="#br0" timeOffset="-65229.7285">0 61 31,'0'0'0,"0"0"1,0 0 0,0 0-1,0 0 0,0 0 0,0 0 0,0 0 0,0 0 0,0 0 0,0 0 0,0 0 0,0 0 2,0 0-1,0 0 18,0 0-4,0 0-2,0 0-3,0 0-2,0 0-1,0 0-1,0 0-1,0 0 0,59 0-1,5 5-1,12-5 0,-18 5-1,18-5 0,23 0 0,12-10-1,-17 10 0,-1-5 1,12-5-1,12-4 1,6 4-1,-24 0 0,6 5-1,-6 0 0,-17 1 0,-12 8 0,-17 1 0,-13 0 0,-40-5 0,0 0 1,0 0-1,0 0 1,0 0-1,0 0 0,0 0 0,0 0 0,0 0-1,0 0 0,0 0 0,0 0-1,0 0-1,0 0-19,0 0 5,0 0 2</inkml:trace>
  <inkml:trace contextRef="#ctx0" brushRef="#br0" timeOffset="-64301.6768">724 523 31,'0'0'1,"0"0"0,0 0-1,0 0 0,0 0 0,0 0 0,0 0 0,0 0 0,0 0 0,0 0 0,0 0 0,0 0 0,0 0 0,0 0 0,0 0 2,0 0 18,47 20-4,-47-20-3,47 9-2,5 1-2,-5-10-2,5 5-2,1 0-1,0-5 0,-1-5-1,-5 10 0,-47-5-1,41 5 0,-41-5-1,0 0 0,0 0 0,0 0-1,0 0 1,0 0-1,0 0 0,0 0 0,46-5 0,-46 5-1,0 0-19,0 0 4,0 0 3,0 0 1</inkml:trace>
  <inkml:trace contextRef="#ctx0" brushRef="#br0" timeOffset="-63421.625">269 1015 31,'0'0'0,"0"0"1,0 0-2,0 0 2,0 0 0,58-20-1,6 10 0,1 1 0,-7 4 0,0 0 0,1 0 19,-13 5-4,1 0-3,-6 5-2,-41-5-2,47 5-2,-6-5-1,5 5 0,7-5-2,5-5 0,7 5 0,-7-5-1,-6 5 0,1 0 0,0 5 0,5 0-1,6-10 0,-5 10 0,-1-5 0,-5 4-1,-7-4 0,-46 0 0,47 0 0,-6 0 0,-41 0 0,41-4 0,-41 4 0,41-5 0,-41 5 0,0 0 0,0 0 0,0 0-2,0 0-17,0 0 3,0 0 2</inkml:trace>
  <inkml:trace contextRef="#ctx0" brushRef="#br0" timeOffset="-62622.5815">777 1530 31,'0'0'0,"0"0"1,0 0 0,0 0-1,0 0 0,0 0 0,0 0 0,46-14 0,-46 14 0,47-10 19,6 0-5,-7 5-3,-5 1-2,0 4-2,-41 0-1,0 0-1,0 0-1,0 0-1,0 0-1,0 0 0,0 0 0,0 0-18,41 0 20,-41 0 0,0 0-1,0 0-1,0 0-18,41 4 3,-41-4 3,0 0 2,41 0 0,-41 0 1</inkml:trace>
  <inkml:trace contextRef="#ctx0" brushRef="#br0" timeOffset="-59437.3989">1004 1579 31,'0'0'0,"0"0"0,0 0 0,0 0 0,0 0 0,0 0 0,0 0 0,0 0 0,0 0 0,0 0 0,0 0 0,0 0 1,-17 34 0,11 0-1,6-34 0,-6 34 0,-5 10 0,5-5 0,0-5 0,6 10 17,-6-5-3,0 4-2,6 6-3,-6-5-1,1 0-3,5 0-1,-6-6 0,0 6-1,6 0-1,-6 0 0,0 4-1,0 1 1,6-10-1,0-5 1,0-34-1,0 0 0,0 44 0,0 5 0,12-10 0,-6 4-1,0-9 1,0 0 0,-1 5 0,-5-39-1,6 49 0,-6-10 1,0 0 0,0-5 0,-6-5-1,1 10 0,-1 0 0,6-39 0,-6 44 0,6 0 0,0-6 0,0 1 0,0-39 0,6 39 0,-6-39 0,0 0 0,0 0 0,0 0 0,0 0 0,0 0 1,0 0 0,0 0-1,0 0 0,0 0 0,0 0 0,0 0 0,0 0 0,0 0-2,6-34-17,-6 34 3</inkml:trace>
  <inkml:trace contextRef="#ctx0" brushRef="#br0" timeOffset="-58509.3465">228 3277 31,'0'0'1,"0"0"0,0 0-1,0 0 0,0 0 17,0 0-2,0 0-3,0 0-2,0 0-2,47 10-2,-47-10-1,46 5-1,1 5 0,0-1-2,23-9 1,0 10-1,12-10 0,-12 5-1,-6-5 1,18-10 0,11 0 0,12 1 0,-11-1 0,5-5-1,0 6 0,-5-1 0,-13 5 0,-16 0 0,-7 0 0,-11 0-1,-1 5 0,-46 0 0,53-14 0,5-11 0,-11 16 0,0-6 0,-47 15 0,0 0 0,0 0 0,0 0 0,0 0 0,0 0 0,-29 44-1,-12-10 0,6 0-2,35-34-17,-53 29 4,6-9 2</inkml:trace>
  <inkml:trace contextRef="#ctx0" brushRef="#br0" timeOffset="-57652.295">707 3662 31,'0'0'1,"0"0"0,0 0-1,0 0 0,0 0 0,0 0 0,0 0 0,0 0 0,0 0 0,0 0 18,52 0-3,-17-5-3,6 5-2,0 5-2,6-5-1,-1 0-2,7-5 0,-12 10-1,0-5-1,0 4-1,-41-4 0,0 0-1,0 0 0,40-4 0,-40 4 0,0 0 0,0 0 0,0 0 0,0 0 0,0 0-1,41-5 0,-41 5 0,0 0 0,0 0-1,53-5-1,-1 5 1,-11-5-18,0 0 4,0 5 3,-41 0 3,0 0 0,0 0 2</inkml:trace>
  <inkml:trace contextRef="#ctx0" brushRef="#br0" timeOffset="-56922.2548">888 4027 31,'0'0'1,"0"0"0,0 0-1,0 0 0,0 0 0,0 0 0,0 0 0,0 0 0,0 0 0,0 0 0,0 0 18,0 0-2,0 0-3,0 0-2,46-10-2,1-5-1,6 5-2,-7 6-1,1-6-1,-6 10-1,-41 0-1,0 0 0,0 0 0,0 0-1,41 5 0,-41-5 0,0 0 0,0 0-1,0 0 0,0 0-2,0 0-18,0 0 4,0 0 1</inkml:trace>
  <inkml:trace contextRef="#ctx0" brushRef="#br0" timeOffset="-65229.7285">0 61 31,'0'0'0,"0"0"1,0 0 0,0 0-1,0 0 0,0 0 0,0 0 0,0 0 0,0 0 0,0 0 0,0 0 0,0 0 0,0 0 2,0 0-1,0 0 18,0 0-4,0 0-2,0 0-3,0 0-2,0 0-1,0 0-1,0 0-1,0 0 0,59 0-1,5 5-1,12-5 0,-18 5-1,18-5 0,23 0 0,12-10-1,-17 10 0,-1-5 1,12-5-1,12-4 1,6 4-1,-24 0 0,6 5-1,-6 0 0,-17 1 0,-12 8 0,-17 1 0,-13 0 0,-40-5 0,0 0 1,0 0-1,0 0 1,0 0-1,0 0 0,0 0 0,0 0 0,0 0-1,0 0 0,0 0 0,0 0-1,0 0-1,0 0-19,0 0 5,0 0 2</inkml:trace>
  <inkml:trace contextRef="#ctx0" brushRef="#br0" timeOffset="-63421.625">269 1015 31,'0'0'0,"0"0"1,0 0-2,0 0 2,0 0 0,58-20-1,6 10 0,1 1 0,-7 4 0,0 0 0,1 0 19,-13 5-4,1 0-3,-6 5-2,-41-5-2,47 5-2,-6-5-1,5 5 0,7-5-2,5-5 0,7 5 0,-7-5-1,-6 5 0,1 0 0,0 5 0,5 0-1,6-10 0,-5 10 0,-1-5 0,-5 4-1,-7-4 0,-46 0 0,47 0 0,-6 0 0,-41 0 0,41-4 0,-41 4 0,41-5 0,-41 5 0,0 0 0,0 0 0,0 0-2,0 0-17,0 0 3,0 0 2</inkml:trace>
  <inkml:trace contextRef="#ctx0" brushRef="#br0" timeOffset="-64301.6768">724 523 31,'0'0'1,"0"0"0,0 0-1,0 0 0,0 0 0,0 0 0,0 0 0,0 0 0,0 0 0,0 0 0,0 0 0,0 0 0,0 0 0,0 0 0,0 0 2,0 0 18,47 20-4,-47-20-3,47 9-2,5 1-2,-5-10-2,5 5-2,1 0-1,0-5 0,-1-5-1,-5 10 0,-47-5-1,41 5 0,-41-5-1,0 0 0,0 0 0,0 0-1,0 0 1,0 0-1,0 0 0,0 0 0,46-5 0,-46 5-1,0 0-19,0 0 4,0 0 3,0 0 1</inkml:trace>
</inkml:ink>
</file>

<file path=ppt/ink/ink2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25:59.25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0563 2346 31,'0'0'0,"0"0"0,0 0 1,0 0 0,0 0-1,0 0 0,0 0 18,0 0-3,0 0-3,0 0-2,0 0-2,0 0-1,0 0-1,0 0-1,0 0 0,0 0-1,0 0 0,0 0-1,0 0 0,0 0-1,0 0 0,0 0 0,0 0-1,53 9 1,-1-4 0,7 0-1,5-5 0,23 0 0,30-5 0,0 0 0,11 5 0,1 0 0,-12 0 0,-24 5 0,-17 0 0,-6 0 0,-17-5 0,-53 0-1,0 0 0,0 0 0,0 0 0,0 0 0,0 0 0,0 0 0,0 0 0,0 0 1,0 0-1,0 0 0,0 0 0,0 0 0,0 0 0,0 0 0,0 0 0,41 5 0,-41-5 0,40 5-1,-40-5 0,0 0 1,0 0-1,0 0-1,0 0 0,0 0-1,0 0-1,0 0-18,0 0 4</inkml:trace>
  <inkml:trace contextRef="#ctx0" brushRef="#br0" timeOffset="927.0507">10820 2915 31,'0'0'1,"0"0"0,0 0-1,0 0 0,0 0 18,0 0-4,0 0-2,0 0-2,0 0-2,0 0-2,0 0-1,0 0 0,0 0-1,0 0 0,0 0 0,0 0-1,0 0 0,0 0 0,0 0-1,0 0 0,0 0 0,0 0 0,0 0-1,0 0 0,41-10 0,6-4 0,-1 9 0,13 0 0,11-5 0,-6 5 0,12 10 0,17-5 0,13 5 0,-13 5 0,-17-1 0,-6-4 0,0-10 0,-6 10 0,6 0-1,-17-5 1,-12 5-1,-41-5 0,0 0 0,0 0 0,0 0 0,0 0 0,0 0 1,0 0-1,0 0 0,0 0 0,0 0 0,0 0 0,0 0 0,0 0 0,0 0 0,0 0 0,0 0 0,0 0-1,0 0 0,0 0 0,0 0 0,0 0-1,0 0 0,0 0-1,0 0-2,0 0-16,0 0 3</inkml:trace>
  <inkml:trace contextRef="#ctx0" brushRef="#br0" timeOffset="3995.2273">11316 2968 31,'0'0'0,"0"0"1,0 0 0,0 0-1,0 0 0,0 0 0,0 0 0,0 0 0,0 0 0,0 0 0,0 0 0,0 0 0,0 0 0,0 0 0,0 0 17,0 0-20,0 0 18,0 0-2,0 0-3,-11 39-1,-1 0-2,6 10-1,0-5-2,-5 9 1,11-53-2,-6 44 0,0 5-1,0-1 0,6 6 0,-6-6-1,12 11 0,-6-15 0,6-1 0,0-4 0,6 0 0,-7 0 0,1 0 0,0-5 0,6 0 0,-1 10-1,-5-10 0,0 5 0,0 0 1,-6-5 0,0 0 0,0-34 0,-6 34-1,6-34 0,0 0 0,0 0 0,-6 34 0,6-34 1,0 0-1,0 0 1,0 0-1,0 0 0,0 0 0,0 0 0,0 0 0,0 0 1,0 0-1,0 0 1,0 0-1,0 0 0,0 0 0,0 0 0,0 0 0,0 0 0,0 0 0,0 0 0,0 0 0,0 0 0,0 0-1,0 0 0,0 0 0,0 0-4,0 0-17</inkml:trace>
  <inkml:trace contextRef="#ctx0" brushRef="#br0" timeOffset="5320.3042">10662 4365 31,'0'0'1,"0"0"0,0 0-1,0 0 0,0 0 0,0 0 0,0 0 0,0 0 0,0 0 0,0 0 0,0 0 0,0 0 0,0 0 18,0 0-3,0 0-2,0 0-2,0 0-2,0 0-2,41-15-1,0 1 0,-41 14-2,41-10 0,12 0 0,11-4-1,6-1 0,17 5-1,-5-4 0,12-1 0,5 1 0,0 9-1,-17-5 1,-12-5-1,0 6 0,-12-1 0,-11 15 0,-47-5 0,41-5-1,-41 5 0,0 0 0,0 0 0,0 0 0,0 0 0,41-5 0,-41 5 0,0 0 0,0 0 0,0 0 0,0 0 0,0 0 1,0 0-1,0 0 0,0 0 1,0 0-1,0 0 0,0 0-1,0 0 0,0 0-1,0 0 0,0 0 0,0 0-1,0 0-19,0 0 5,0 0 2</inkml:trace>
  <inkml:trace contextRef="#ctx0" brushRef="#br0" timeOffset="6114.3496">11089 4560 31,'0'0'1,"0"0"0,0 0-1,0 0 0,0 0 0,0 0 0,0 0 0,0 0 0,0 0 0,0 0 18,0 0-2,0 0-3,0 0-3,0 0-2,0 0-1,0 0-2,0 0 0,41 0-1,-1-5-1,-40 5 0,47-5 0,0 0-1,5-5 0,7-4 0,-1 4 0,6 5 0,-11-10 0,-6 6 0,-6-1-1,-41 10 0,0 0 0,0 0 0,0 0-1,0 0 0,0 0 0,0 0 0,0 0 0,0 0-1,0 0 0,0 0 0,0 0 0,0 0 0,0 0 0,0 0-1,0 0-1,0 0-17,0 0 4,0 0 3,0 0 2,0 0 2</inkml:trace>
  <inkml:trace contextRef="#ctx0" brushRef="#br0" timeOffset="6733.3851">11334 4764 31,'0'0'1,"0"0"0,0 0-1,0 0 0,0 0 0,0 0 0,0 0 0,0 0 0,0 0 19,0 0-3,0 0-2,0 0-2,41-10-2,-41 10-2,47-10-1,-7 6-2,1-1-1,0 0 0,-41 5-1,47-5-1,-47 5 0,0 0-1,41 0 0,-41 0 0,0 0-1,0 0 0,0 0 0,0 0 0,0 0-1,0 0 0,0 0-2,0 0-17,0 0 2</inkml:trace>
  <inkml:trace contextRef="#ctx0" brushRef="#br0" timeOffset="14959.8544">14411 1494 31,'0'0'1,"0"0"0,0 0-1,0 0 0,0 0 0,0 0 0,0 0 0,0 0 0,0 0 0,0 0 0,0 0 0,0 0 0,0 0 0,0 0 0,0 0 0,0 0 0,0 0 0,0 0 18,0 0-4,-52 34-20,17 0 1,35-34 1,-24 34 1,12 0 1,12-34 0,-5 34 0,16 0 1,-11-34 0,0 0 18,0 0-21,47 25 18,-6-6-2,-41-19-2,47 5-1,-47-5-2,41-5-1,-41 5 0,0 0-2,40-10 0,-40 10-1,0 0 0,0 0-1,0 0 0,0 0 0,24-34-1,-7 0 0,-17 34 0,6-39 0,0 5 0,-6 0 0,0 34-1,-12-34 0,12 34 0,0 0 0,0 0 0,0 0 0,0 0 0,0 0 0,0 0 0,0 0 0,0 0 0,0 0 0,0 0 0,0 0 0,-41-10 0,41 10 0,0 0 0,-40-9-1,40 9 0,-41-10 0,41 10 0,0 0-20,0 0 3</inkml:trace>
  <inkml:trace contextRef="#ctx0" brushRef="#br0" timeOffset="17258.9871">14470 1839 31,'0'0'0,"0"0"1,0 0 0,0 0-1,0 0 0,0 0 0,0 0 0,0 0 0,0 0 0,0 0 0,0 0 0,0 0 0,0 0 0,0 0 0,0 0 0,0 0 0,0 0 0,0 0 0,0 0 0,0 0 0,0 0 0,0 0 0,0 0 0,0 0 0,0 0 0,0 0 0,0 0 0,0 0 0,5 39 18,7-5-4,-12-34-2,0 39-3,0 5-2,-6 0 0,6 0-2,-6 0-1,1-6-1,5 1 0,-6 0-1,6-39 0,0 39-1,0-39 0,0 0 0,0 44 0,0-10 0,0-34-1,6 39 1,-6 5 0,11 0-1,-11-15 0,6 15 0,0-1 0,0 1 0,5-10 0,-11 0 1,0 0-1,0-34 0,0 39 1,0-5 0,0-34 0,6 39-1,-12-5 0,6-34 0,0 0 1,6 49-1,-6-5 0,0-5 0,6 0 0,-6 0 1,0-39-1,-6 53 0,6-9 0,0-44 0,0 0 0,6 34 0,-6 5 0,6-5 0,6 0 0,-12-34 1,0 34 0,0-34-1,0 0 1,0 0 0,0 39-1,0-39 0,0 0 0,0 0 0,0 0 1,0 0 0,0 0-1,0 0 1,0 0 0,0 0 0,0 0 0,0 0 0,0 0 0,0 0 0,0 0 0,0 0-1,0 0 0,0 0 0,0 0 0,0 0 0,0 0 0,0 0 0,0 0 0,0 0 0,0 0 0,0 0 0,0 0 0,0 0 0,0 0 0,0 0 0,0 0 0,0 34 0,0-34 0,0 0 0,0 0 0,0 34 0,0-34 0,0 0 0,0 0 0,0 0 0,0 0 0,0 0 0,0 0 0,0 0 0,0 0 0,0 0 0,0 0 0,0 0 0,0 0 0,0 0-1,0 0 0,0 0 1,11 39 0,-11-39 0,0 0 0,0 0 0,0 39 0,0-39 0,0 0 0,0 0 0,0 0 0,0 0 0,0 0 0,0 0 0,0 0 0,0 39 0,0-39 0,0 34 0,0-34 0,0 34 0,0 5 0,-6 0 0,6-5 0,0 0 0,0-34 0,0 34 0,0-34 0,0 0 0,0 0 0,0 0 0,0 0 0,0 34 0,0-34 0,0 0 0,0 0 0,0 0 0,0 0 0,0 0 0,0 0 0,0 0 0,0 34 0,0-34 0,0 0 0,0 0 0,0 0 0,0 0 0,0 0 0,0 0 0,0 0 0,0 0 0,0 0 0,0 0 0,0 0 0,0 0 1,0 0 0,0 0-1,0 0 0,0 0 0,0 0 0,0 0 0,0 0 0,0 0 0,0 0 0,0 0 0,0 0 0,0 0 0,0 0 0,0 0 0,0 0 0,0 0 0,0 0 0,0 0 0,0 0 0,0 0 0,0 0 0,0 0 0,0 0 0,0 0 0,0 0 0,0 0 0,0 0 0,0 0 0,0 0 0,0 0-1,0 0 0,0 0-3,0 0-17</inkml:trace>
  <inkml:trace contextRef="#ctx0" brushRef="#br0" timeOffset="18289.046">14032 3839 31,'0'0'0,"0"0"1,0 0 0,0 0-1,0 0 0,0 0 0,0 0 18,0 0-3,0 0-2,0 0-3,0 0-1,40 0-2,-40 0-1,47-5-1,-6 1-1,-41 4 0,47 0-1,-6 0 0,-41 0-1,52 0 0,1 0 0,-12 4 0,5-8 0,1-1 0,0-5-1,5 0 0,7 1 0,-1-1 0,-5 5-1,-53 5 0,46 0 0,-46 0 0,0 0 0,0 0 0,0 0 0,0 0 0,0 0 0,0 0 0,0 0 0,0 0 0,0 0 0,0 0 0,0 0 0,41 0 0,-41 0 0,0 0 1,0 0-1,0 0 0,0 0 0,0 0 0,0 0 0,41-10 0,-41 10 0,0 0 0,0 0-1,0 0 0,0 0 0,0 0-1,0 0-1,0 0-18,0 0 3,0 0 4</inkml:trace>
  <inkml:trace contextRef="#ctx0" brushRef="#br0" timeOffset="19025.0881">14318 4161 31,'0'0'0,"0"0"0,0 0 0,0 0 0,0 0 0,0 0 0,0 0 0,0 0 0,0 0 1,0 0 0,0 0-1,0 0 0,0 0 0,0 0 19,0 0-4,41 0-2,-41 0-2,52 0-2,-52 0-1,41-5-1,6 5-2,-6-5 0,-1 5-1,-40 0-1,53 0-1,-12 0 0,-41 0 0,41 0-1,-41 0 0,0 0 0,46 0 0,-46 0 0,41 5 0,-41-5-1,0 0 0,0 0 1,0 0-1,41 0 0,-41 0 0,0 0 0,0 0-1,0 0 1,0 0 0,0 0-1,0 0 0,0 0 0,0 0 0,0 0-2,0 0-17,0 0 4,0 0 2</inkml:trace>
  <inkml:trace contextRef="#ctx0" brushRef="#br0" timeOffset="19620.1221">14411 4399 31,'0'0'0,"0"0"0,0 0 0,0 0 0,0 0 0,0 0 1,0 0 0,0 0-1,0 0 19,0 0-2,41-10-3,-41 10-3,47-10-1,-6 6-2,-1-6-2,-40 10-1,41-10-1,-41 10-1,41-5-1,-41 5 0,0 0 0,0 0-1,0 0 0,0 0 0,0 0 0,0 0-1,41-9 0,-41 9 0,0 0 0,0 0 0,0 0 0,0 0-1,41-5 0,-41 5-1,0 0-1,0 0-17,0 0 4,0 0 2</inkml:trace>
  <inkml:trace contextRef="#ctx0" brushRef="#br0" timeOffset="20638.1804">14107 4165 31,'0'0'0,"0"0"0,0 0 1,0 0 0,0 0-1,0 0 0,41-9 0,-41 9 18,47-10-2,-6 5-3,-41 5-2,35-5-2,-35 5-1,41-5-2,0 5-1,-41 0-1,41 0-1,-41 0 0,46-5-1,-5 5 0,-41 0 0,41 0 0,-41 0 0,53-4-1,-1-6 0,-5 5 0,0-5 0,-7 5 0,1-4 0,-41 9 0,41-15-1,-41 15 0,0 0 0,0 0 0,47-15 0,-47 15 0,0 0 0,41-14 0,-41 14 0,0 0 0,0 0 0,0 0 0,0 0 0,0 0 0,0 0 0,0 0 0,0 0-1,0 0 0,0 0-1,0 0-1,0 0-18,0 0 4,0 0 1</inkml:trace>
  <inkml:trace contextRef="#ctx0" brushRef="#br0" timeOffset="22031.2601">13833 3878 31,'0'0'1,"0"0"0,0 0-1,0 0 0,0 0 18,0 0-3,47-5-2,-47 5-3,52-4-1,-52 4-2,41 0 0,12 0-2,-7-5 0,19 5-1,5-5-1,-24 0 0,13 0 0,-7 5-1,-5-5 0,0 0-1,5-4 0,13-1 0,11-5 0,-6 10 0,-6 1-1,-12-1 0,-52 5 0,41-5 0,-41 5 0,0 0 1,0 0 0,0 0-1,0 0 0,0 0 0,0 0 0,0 0 0,0 0 0,0 0 0,41 0 0,-41 0 0,0 0 0,0 0 0,0 0 0,0 0 0,0 0 0,0 0 0,0 0 0,0 0 0,0 0 0,0 0-1,0 0 0,0 0 0,0 0-1,0 0-1,0 0-18,0 0 5,0 0 3,0 0 1</inkml:trace>
  <inkml:trace contextRef="#ctx0" brushRef="#br0" timeOffset="28915.6538">14960 754 31,'0'0'1,"0"0"0,0 0-1,0 0 0,0 0 0,0 0 0,0 0 0,0 0 0,0 0 0,0 0 0,0 0 0,0 0 0,0 0 0,0 0 19,0 0-4,0 0-2,0 0-2,0 0-2,0 0-2,0 0-1,0 0-1,0 0-1,0 0-1,0 0 0,0 0-1,0 0-1,0 0 0,0 0 0,0 0 0,0 0 0,0 0 0,0 0-1,0 0 0,0 0 0,41-4 0,-41 4 0,47 14 0,-47-14 0,40 34 0,-10 0 0,-1 0 0,0 0 0,-29-34 0,23 39 1,1 5 0,-24-44-1,23 44 0,-23-44 0,29 44 0,0-5 0,-11 0 0,0-1 0,-1 6 1,-5-10 0,-1 0 0,1 0 0,-12-34-1,12 34 0,-1 1 0,-11-35 0,0 0 0,0 0 0,0 0 0,0 0 0,0 0 0,0 0 1,0 0 0,0 0 0,0 0 1,6 34 0,-6-34-1,0 0 0,0 0 0,0 0 0,0 0 0,0 0 0,0 0 0,0 0-1,18-39 0,-7 5 0,-11 34 0,6-44 0,0 5 0,0 5 0,0 0 0,-6 34 0,6-49 0,0-4 0,-6 4 0,5 5 0,7 0 0,0 1 0,-6-1 0,-6 44 0,11-34 0,-11 34 0,12-34 0,-12 34 0,0 0 0,0 0 0,0 0 0,0 0 0,12-34 0,-12 34 0,0 0 0,0 0 0,0 0 0,0 0 0,0 0 0,0 0 0,0 0 0,0 0 0,0 0 0,0 0 0,0 0 0,0 0 0,0 0 0,0 0 0,0 0 0,0 0-1,0 0 0,0 0-1,0 0 1,0 0 0,0 0-1,0 0 0,0 0-1,0 0-19,17-34 5,-17 34 2</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2.9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2 117 22,'0'0'1,"0"0"-1,0 0 1,-13 5-1,7-1 0,0 6 0,0-1 0,6 5 0,0 0 1,6 5-1,0 9-1,13 0 1,0 5 2,-1-1-2,1 1-1,-7-5 1,7 0 1,-6 0-1,5-5 0,-5 1 0,-7-6 0,0-4 0,0-9 9,-6-5-9,0-14 4,-6 0-4,6-5-1,-6 1 1,6-10 1,-6-5-1,0 0-1,6 5 1,-7-4 1,7 8-1,0 10 0,0 0 0,0 10 1,0-1-1,0 5-1,0 9 1,0 1 2,7 4-2,-1 0 0,0-5 0,6 5-1,1 0 1,-1-5 0,7 1 0,-6-10 0,5 4 0,-5 1 0,-1 0 0,1-1 1,-1 6-1,-6 4 0,7-5 0,-7 0 0,7-4 0,-1 0-1,0-5 1,1 0-1,-1-5 1,1-9 0,-1-5 0,1-9 2,-7 0-2,-6-4 2,6-1-2,0 0 1,-6 5-1,0 0 2,-6 5-2,6-1 1,-6 1-1,0 4 4,0 1-4,-1 4 3,1 0-3,0 4 6,0 6-6,6 4-2,0-10 2,0 10 0,-7 5 0,1 0 0,0 4 0,6-4-1,0 4 1,0 0-10,6-4 10,-6 4-41,0-4 41,13 4-5,-1-4 5</inkml:trace>
</inkml:ink>
</file>

<file path=ppt/ink/ink3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26:47.56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409-1109 31,'0'0'0,"0"0"1,0 0 0,0 0-1,0 0 0,0 0 0,0 0 0,0 0 0,0 0 0,0 0 0,0 0 0,0 0 0,0 0 0,0 0 0,23-39 0,-23 39 0,52-34 0,7 9 0,-1 1 19,6 9-4,1-4-3,-13 9-2,-5 1-2,0 4-2,-47 5-1,46-5-1,-46 5-1,47 5 0,-47-5-1,41 9 0,-41-9-1,0 0 0,41 25 0,-41-25 0,0 0 0,23 39 0,-17-5 1,-6-34 0,-6 44 0,-5-6-1,-7-3 0,18-35 0,-23 34 0,23-34 0,-35 34 0,35-34-1,-41 29 0,0-5 0,41-24 0,-53 20 0,12-6 0,41-14 0,0 0 0,0 0 0,0 0 0,0 0 0,0 0 0,0 0 0,0 0 0,0 0 0,0 0 0,0 0 0,0 0 0,0 0 0,0 0 0,0 0 0,0 0 0,0 0 0,0 0 0,0 0 0,0 0 0,0 0 0,0 0 0,0 0 0,0 0 0,0 0 0,0 0 0,0 0 0,0 0 0,0 0 0,0 0 0,0 0 0,0 0 0,0 0 0,12 29 0,-12-29 0,0 0 0,0 0 0,18 44 0,-18-44 0,11 34 0,7 5 0,-18-39 0,0 0 0,23 44 0,1-5 0,-24-39 0,29 34 0,-29-34 0,46 49 0,1-20 0,6 5 0,-7 0 0,7-5 0,0 0 0,-13 1 0,1-6 0,-41-24 0,0 0 0,41 29 0,-41-29 0,0 0 0,0 0 0,0 0 0,0 0 0,0 0 0,0 0 0,0 0 0,0 0 0,0 0 0,0 0 0,0 0 0,0 0 0,0 0 0,0 0-2,0 0-19,0 0 3</inkml:trace>
  <inkml:trace contextRef="#ctx0" brushRef="#br0" timeOffset="-1002.0557">8409-1192 31,'0'0'0,"0"0"0,0 0 0,0 0 1,0 0 0,0 0-1,0 0 0,0 0 0,0 0 0,0 0 0,0 0 0,0 0 0,0 0 0,0 0 0,0 0 0,0 0 19,0 0-4,0 0-2,0 0-2,11 34-2,7 20-1,-12 4-2,-6 15-1,5 5-1,-10-5-1,5 0 0,-6 0-1,6-10-1,0-5 0,6 1 0,-1-10 0,1-11 0,-6-38-1,0 0 0,0 0 0,0 0 0,0 0 0,0 0 0,0 0-1,0 0-19,18-48 4,-1-6 3,1 1 3,-7 9 2,-5-10 0,0 11 2</inkml:trace>
  <inkml:trace contextRef="#ctx0" brushRef="#br0" timeOffset="1398.0797">12875 1971 31,'0'0'0,"0"0"0,0 0 1,0 0 0,0 0-1,0 0 0,0 0 0,0 0 0,0 0 0,0 0 0,0 0 0,0 0 0,-40-15 0,40 15 18,0 0-3,-41-14-2,41 14-2,0 0-2,-47-10-2,47 10-1,-53-5-1,13 5-1,-7 0-1,6 5 0,6 0-1,-23 5 0,5 14-1,18-10 0,-18 11 0,13 4 0,-1 0 0,41-29-1,-18 39 0,1 5 0,5-10 0,-11 15 0,28-6 0,7-9 0,-18 5 0,12 0 0,17 5 0,7 0 0,11 0 0,5-1 0,1-8 0,11-6 0,-11-10 0,6-9 0,-13-5 0,7 0 0,-6-5 0,12-5 0,5 5 1,0-5-1,7-5 1,-13 10-1,-11-10 0,-41 10 0,0 0 0,0 0 0,0 0-3,0 0-17,0 0 3,0 0 3</inkml:trace>
</inkml:ink>
</file>

<file path=ppt/ink/ink3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25:45.1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8 754 31,'0'0'0,"0"0"1,0 0 0,0 0-1,0 0 0,0 0 0,0 0 0,0 0 0,0 0 0,0 0 17,0 0-2,0 0-3,-6-48-2,6 48-1,0-34-1,0 34-2,-12-39-1,6 5-1,1 0 0,5 34-1,-6-44-1,-6 5 0,6 5 0,6 34-1,-11-29 0,11 29 0,0 0 0,0 0-1,-18-44 0,18 44 0,-6-34 0,6 34 0,0 0 0,0-34 0,0-5 0,0 39 0,6-34 0,0-10 0,0 15 0,-6 29 0,0 0 0,0-34 0,0 34 0,0 0 0,0 0 0,0 0 0,0-34 0,0 34 0,0 0 0,0 0 0,0 0 0,0 0 0,0 0 0,0 0 0,0 0 0,6-39 0,-6 39 0,0 0 0,0 0 0,0 0 0,0 0 0,0 0 0,0 0 0,0 0 0,0 0 0,0 0 0,0 0 0,0 0 0,0 0 0,0 0 0,0 0 0,0 0 0,0 0 0,0 0 0,0 0 0,0 0 0,0 0 0,0 0 0,0 0 0,0 0 0,0 0 0,0 0 0,0 0 0,0 0 0,40-15 0,-40 15 0,53-15 0,-12 6 0,0-6 0,-41 15 0,47-5 0,-47 5 0,52 5 0,6-5 0,-5 10 0,0-5 0,-1 0 0,1 4 0,-7 1 0,-5 10 0,6-16 0,-47-4 0,35 10 0,12 0 0,5-10 0,-11 0 0,18 0 0,-1 0 0,0-5 0,1 5 1,-59 0 0,52 0-1,7-5 0,-7 5 0,7 0 0,-7 0 0,1 5 0,-1 5 0,-11-5 0,6-1 0,-47-4 0,47 15 0,-7-5 0,-40-10 0,47 5 0,-6-5 0,6 5 0,-12-5 0,6 0 0,-1 0 1,1 4-1,-41-4 0,47 0 0,0 5 0,-47-5 0,46 0 1,1 0-1,-6 5 0,6-10 0,-6 10 0,5-5 0,1-5 0,-6 15 0,-41-10 0,41-5 0,-41 5 0,41 5 0,-41-5 0,0 0 0,0 0 0,0 0 0,0 0 0,0 0 0,0 0 0,0 0 0,0 0 0,0 0 0,0 0 0,0 0 0,0 0 0,0 0 0,0 0 0,0 0 0,0 0 0,0 0 0,0 0 1,0 0 0,0 0-1,0 0 0,0 0 0,0 0 0,0 0 0,0 0 0,0 0 0,0 0 0,0 0 0,0 0 0,0 0 0,0 0 0,0 0 0,0 0 0,0 0 0,0 0 0,0 0 0,0 0 0,0 0 0,0 0 0,0 0 0,0 0 0,0 0 0,0 0 0,0 0 1,0 0-1,0 0 0,0 0 0,0 0 0,0 0 0,0 0 0,0 0 0,0 0 0,0 0 0,0 0 0,0 0 0,0 0 0,0 0 0,0 0 0,0 0 0,0 0 0,0 0 0,0 0 0,0 0 0,0 0 0,0 0 1,0 0-1,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1,0 0 0,0 0 0,0 0 0,0 0 0,0 0 0,0 0-1,0 0-1,0 0-17,0 0 3</inkml:trace>
  <inkml:trace contextRef="#ctx0" brushRef="#br0" timeOffset="2891.1653">2657 151 31,'0'0'0,"0"0"0,0 0 1,0 0 0,0 0-1,0 0 0,0 0 0,0 0 0,0 0 0,0 0 0,0 0 0,0 0 0,0 0 0,0 0 18,0 0-4,47-34-2,-6 0-2,17 10-1,12-6-2,-6-4-1,-11 0-1,17-5 0,6 0-1,6 5-1,-6-5 0,-12 10 0,-12 0-1,1 10 0,-12 19-1,5-10 0,-5 0 0,18-5 0,-7 1 0,-5-1-1,0 6 1,-1-6-1,-46 15 0,47-15 0,-47 15 0,41-19 0,6 4 0,-6 1 0,-41 14 0,0 0 0,40-5 0,-40 5 0,0 0 0,41-10 0,-41 10 0,0 0 1,41-14-1,-41 14 0,47-25 1,-6 6-1,-41 19 0,41-20 0,-41 20 0,41-19 0,-41 19 0,40-15 0,-40 15 0,0 0 0,0 0 0,0 0 0,0 0 0,0 0 0,0 0 0,0 0 0,0 0 0,0 0 0,0 0 0,0 0 0,0 0 0,0 0 0,0 0 0,0 0 0,0 0 0,0 0 0,0 0 0,0 0 0,0 0 0,0 0 0,0 0 0,0 0 0,-40-24 0,40 24 0,-47-20 0,6 1 0,41 19 0,-47-15 0,47 15 0,0 0 0,-41-9 0,0-1 0,41 10 0,0 0 0,0 0 0,0 0 0,0 0 0,0 0 0,0 0 0,0 0 0,0 0 0,0 0 0,0 0 0,0 0 0,0 0 0,0 0 0,0 0 0,0 0 0,0 0 0,0 0 0,0 0 0,0 0 0,0 0 0,59-10 0,-1 5 0,-5 5 0,-1 0 0,-5 0 0,-47 0 0,41 5 0,-41-5 0,41 0 0,-41 0 0,0 0 0,0 0 0,41 5 0,-41-5 0,0 0 0,0 0 0,0 0 0,0 0 0,41 5 0,-41-5 0,0 0 0,0 0 0,0 0 0,0 0 0,0 0 0,0 0 0,0 0 0,0 0 0,0 0 0,0 0 0,0 0 0,0 0 0,0 0 0,0 0 0,0 0 0,0 0 0,0 0 0,0 0 0,0 39 0,-6 5 0,-6-1 0,-11 6 0,-7-5 0,7 0 0,0-5 0,23-39 0,0 0 0,-41 34 0,41-34 0,0 0 0,-35 29 0,35-29 0,0 0 0,0 0 0,0 0 0,0 0 0,0 0 0,0 0 0,0 0 0,0 0 0,0 0 0,0 0 0,0 0 0,0 0 0,0 0-2,0 0-1,0 0-18,0 0 3</inkml:trace>
  <inkml:trace contextRef="#ctx0" brushRef="#br0" timeOffset="6742.3856">4356 229 31,'0'0'0,"0"0"0,0 0 1,0 0 0,0 0-1,0 0 0,0 0 0,0 0 0,0 0 0,0 0 0,0 0 0,0 0 0,0 0 0,0 0 0,0 0 0,0 0 18,0 0-4,0 0-2,0 0-2,0 0-2,0 0-2,0 0-1,0 0-1,0 0 0,0 0-1,47-10-1,-6 0 1,0-4-1,0 4 0,5 5-1,7-5 0,-1 10 0,7-9 0,-13 4 0,1 0 0,17 0-1,6 5 0,1-5 0,-7 5 0,-6 5 0,1-5 1,-13 5 0,7 0 0,-6-5 0,5 0-1,6-5 1,13 10-1,-1-10 0,-12 0 0,6 5 0,0-5 1,7 5-1,-7 0 0,0-5 0,-6 5 0,-11 0 0,-6 0 1,-41 0-1,41 15 0,-41-15 0,0 0 0,0 0 0,0 0 1,41 0-1,-41 0 0,0 0 0,0 0 0,0 0 0,0 0 0,41 0 0,-41 0 0,0 0 0,40 0 0,-40 0 0,0 0 0,0 0 0,0 0 0,0 0 0,0 0 1,0 0-1,0 0 1,0 0-1,0 0 0,0 0 0,41-5 0,-41 5 0,0 0 0,0 0 0,0 0 0,0 0 0,0 0 0,0 0 0,0 0 0,0 0 0,0 0 0,0 0 0,0 0 0,0 0 0,0 0 0,0 0 0,0 0 0,0 0 0,0 0 0,0 0 0,41-10 0,-41 10 0,0 0 0,0 0 0,0 0 0,0 0 0,0 0 0,0 0 0,0 0 0,0 0 0,0 0 0,0 0 0,0 0 0,0 0 0,0 0 0,0 0 0,0 0 0,0 0 0,0 0 0,0 0 0,0 0 0,0 0 0,0 0 0,0 0 0,0 0 0,0 0 1,0 0-1,0 0 0,0 0 0,0 0 0,0 0 0,0 0 0,0 0 0,0 0 0,0 0 0,0 0 0,0 0 0,0 0 0,0 0 0,0 0 0,0 0 0,0 0 0,0 0 0,0 0 0,0 0 0,0 0 0,0 0 0,0 0 0,0 0 0,0 0 0,0 0 0,0 0 0,0 0 0,0 0 0,0 0 0,0 0 0,0 0 0,0 0 0,0 0 0,0 0 0,0 0 0,0 0 0,0 0 0,0 0 0,0 0 0,0 0 0,0 0 0,0 0-1,0 0 1,0 0-1,0 0 0,0 0-1,0 0-1,0 0-17,0 0 4,0 0 2</inkml:trace>
  <inkml:trace contextRef="#ctx0" brushRef="#br0" timeOffset="13195.7547">6540 102 31,'0'0'0,"0"0"0,0 0 0,0 0 0,0 0 0,0 0 0,0 0 0,0 0 0,0 0 0,0 0 0,0 0 0,0 0 1,0 0 0,0 0-1,0 0 0,0 0 0,0 0 0,0 0 0,0 0 0,0 0 0,0 0 0,0 0 0,0 0 17,0 0-3,0 0-3,0 0-1,0 0-2,0 0-1,0 0-1,0 0 0,0 0-1,41-29-1,-41 29-1,47-34 0,-47 34 0,23-34-1,6 0 0,0-5-1,-29 39 0,35-34 0,0 5 0,0-5 0,-35 34 0,0 0-1,0 0 0,41-34 0,-41 34 0,0 0 0,0 0 0,0 0 0,41-20 0,-41 20 0,0 0 0,41-14 0,-41 14 0,0 0 0,41-20 0,-41 20 0,0 0 0,0 0 0,0 0 1,0 0-1,0 0 0,0 0 0,0 0 0,0 0 0,0 0 0,41-19 0,-41 19 0,0 0 0,0 0 0,0 0 1,0 0-1,0 0 0,0 0 0,0 0 0,0 0 0,0 0 0,0 0 0,0 0 0,0 0 0,0 0 0,0 0 0,0 0 0,0 0 0,0 0 0,0 0 0,0 0 0,0 0 0,0 0 0,0 0 0,41 0 0,-41 0 0,29 43 0,-6 1 0,1 0 0,-13-5 0,7 10 0,-7-6 0,1 11 0,0-5 0,0-1 0,5 6 0,-5-6 0,-6 6 0,5-10 0,1 4 0,-6-4-1,5-10 1,-11-34 0,12 39 0,-12-39 0,0 0 0,0 0 0,0 0 0,0 0 0,0 0 0,0 0 0,0 0 0,0 0 0,0 0 1,0 0 0,0 0 0,0 0 0,0 0 0,0 0 0,0 0 0,0 0 0,41 25 0,-41-25 0,0 0 0,0 0-1,0 0 0,0 0 0,0 0 0,0 0 0,0 0 0,0 0 0,0 0 0,0 0 0,0 0 0,41-25 0,0-4 1,-6-10-1,-12-5 0,12 1 1,0-6-1,-6-5 0,1 11 1,5-16-1,0 6 0,0-1 0,-6 10 0,-12 5 0,7 5 0,-24 34 0,0 0 0,17-34 0,-17 34 0,0 0 0,0 0 0,0 0 0,29-34 0,-29 34 0,0 0 0,0 0 0,0 0 0,0 0 0,0 0 0,0 0 0,0 0 0,0 0 0,0 0 0,0 0 0,0 0 0,0 0 0,0 0 0,0 0 0,0 0 0,0 0 0,0 0 0,0 0 0,0 0 0,0 0 0,0 0 0,0 0 0,0 0 0,0 0 0,0 0 0,0 0 0,0 0 0,0 0 0,41-19 0,-41 19 0,0 0 0,0 0 0,30 39 0,-13 9 0,1 11 0,-1-1 0,-5-9 0,-1-1 0,7 6 0,-1-5 0,-5-10 0,-6-5 0,-6-34 0,6 39 0,-6-39 0,6 34 0,-6-34 0,17 39 0,-17-39 0,0 0 0,0 0 0,0 0 0,0 0 0,0 0 0,0 0 0,0 0 0,18 34 0,-18-34 0,0 0 0,0 0 0,0 0 0,0 0 0,0 0 0,0 0 0,0 0 0,0 0 0,0 0 0,0 0 0,0 0 0,0 0 0,0 0 0,0 0 0,0 0 0,0 0 0,0 0 0,35-34 0,-35 34 0,35-44 0,-6 5 0,0-15 0,6 10 0,6-9 0,6 4 0,-6-19 0,5-10 0,7-9 0,-24 9 1,18 24-1,-6 1 1,11 4-1,-11 15 0,-41 34 0,0 0 0,0 0 0,0 0 0,0 0 0,0 0 0,0 0 0,0 0 0,0 0 0,0 0 0,0 0 0,0 0 0,0 0 0,0 0 0,0 0 0,0 0 0,0 0 0,0 0 0,0 0 0,0 0 0,0 0 0,0 0 0,41 29 0,-41-29 0,0 0 0,0 0 0,0 0 0,12 44 0,-12 10 0,0-6 0,6 20 0,-6-4 0,5-1 0,1 0 0,-12-9 0,6-6 0,0 1 0,6-15 0,-6 15 0,0-15 0,0-34 0,12 44 0,-6-15 0,-6-29 0,0 0 0,0 0 0,0 0 0,11 39 0,-11-39 0,0 0 0,0 0 0,12 34 0,-12-34 0,0 0 0,0 0 0,0 0 0,6 34 0,-6-34 0,0 0 0,0 0 0,0 0 1,0 0-1,0 0 0,0 0 0,0 0 0,0 0 0,0 0 0,0 0 0,0 0 0,0 0 0,0 0 0,0 0 0,29-44 0,0 5 17,-29 39-4,24-53-19,5 9 2,-17 0 0,11 0 1,-6 0 1,7-4 0,-7-6 1,1-9 0,-7 5 16,13-6-3,-12 1-2,5 5-2,-17 58-2,35-39-1,0 5-1,-35 34-1,0 0-17,35-39 19,-35 39-17,0 0 19,0 0-2,0 0-17,0 0 2,0 0 2,0 0 18,41 0-18,-41 0 2,0 0 1,0 0 17,0 0-2,35 14-18,-35-14 1,0 0 2,0 0 17,0 0-3,0 0-18,47 44 2,-24 15 2,0 9 0,-11 5 1,-12-5 1,12-10 1,-12 15 0,6-10 1,0 1 0,11-6 0,-5-4 0,-1-11 0,7-4 1,-18-39 0,0 0-1,0 0 1,0 0 0,0 0 0,0 0 0,0 0 0,0 0 0,0 0 16,0 0-3,0 0-2,0 0-3,0 0-1,0 0-2,0 0-1,29 34-1,-29-34 0,0 0-1,0 0 0,0 0 0,0 0-1,0 0 0,0 0 0,0 0 0,0 0-1,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16,0 0 19,0 0 0,0 0-1,0 0 0,0 0-1,47 5 0,-47-5 0,52 0 0,-52 0 0,41-5 0,0 5-1,-41 0 0,41 0 0,-41 0 0,47 0 0,-6-5 0,-41 5 0,0 0 0,0 0 0,46-9 0,-46 9 0,53-5 0,-6-10 0,-7 6 0,1-1 0,6 0 0,6 0 0,-7 6 0,7-6 0,-1 10 0,-5 0 0,-47 0 0,53-10 0,5 10 0,0 5 0,1 0 0,-1-10 0,1 15 0,-7-1 0,-11-13 0,-41 4 0,58-5 0,1-10 0,-1 5 0,1 1 0,-7-1 0,-5 0-16,-47 10 19,0 0 0,41 0-1,-41 0 0,0 0 0,0 0-1,0 0 0,0 0 0,0 0-1,0 0-16,0 0 20,0 0-1,0 0-1,0 0 0,41 10 0,-41-10-1,0 0 0,0 0 0,0 0 0,0 0-1,0 0 0,0 0 0,0 0 0,0 0 0,0 0 0,0 0 0,0 0-16,0 0 20,0 0-1,0 0-1,0 0 0,0 0-1,0 0 0,0 0 0,0 0 0,0 0-1,0 0 1,0 0-1,0 0 0,0 0 0,0 0-16,0 0 19,35 44 0,-12-10-1,-6 5 0,-17-39 0,12 29-1,0 10 0,-12-39 0,12 48-1,-7 11 1,1-1-1,0 5 0,-6 6 0,0 4 0,6-5 0,-6 0 0,0 0 0,6 15 0,0 4 0,-6-33 0,0 9 0,5 5 0,1 15-16,-6 4 19,0 6 0,0-10-1,0-10 0,0 0-1,0-5 0,0-10 0,-6-4 0,6-6 0,0-14-1,0-34 0,0 0 1,6 34-1,-6-34 0,0 0 0,0 0 0,0 0 0,0 0 0,0 0 0,0 0 0,0 0 0,0 0 0,0 0 0,0 0 0,0 0 0,0 0 0,0 0 0,0 0 0,0 0 0,0 0 0,0 0 0,0 0 0,0 0 0,0 0 0,0 0 0,0 0 0,0 0 0,0 0 0,0 0 0,0 0 0,0 0 0,0 0-16,0 0 2,0 0 1,0 0 2,0 0-19,0 0 5</inkml:trace>
  <inkml:trace contextRef="#ctx0" brushRef="#br0" timeOffset="26155.496">11200 355 31,'0'0'0,"0"0"0,0 0 0,0 0 0,0 0 0,0 0 0,0 0 0,0 0 0,0 0 1,0 0 0,0 0-1,0 0 0,0 0 0,0 0 0,0 0 0,0 0 0,46 20 0,7-6 0,-6 1 0,11-10 0,0 5 17,1-1-2,-1 1-2,-5-5-2,-7-5-2,1 0-2,6-5-1,5-9-1,12-1-1,12 10-1,-24 0 0,12 0-1,6 0 0,-6 5 0,0 5-1,0 5 0,-11 5 0,-1-6 0,-5 6-1,-1-10 0,7 0 0,5 0 0,6-1 0,12-8 0,0 4 0,-1 0 1,7 0 0,11 0-1,-11 4 0,-7-4 0,-5-4 0,12-11 0,5 0 0,12 6 0,-23-6 0,0 10 0,-12 5 0,0-5 0,-29 10 0,-41-5 0,47 5 0,-47-5 0,0 0 0,0 0 0,0 0 0,41 0 0,-41 0 0,0 0 0,0 0 1,0 0 0,0 0-1,0 0 0,0 0 0,0 0 0,0 0 0,0 0 1,0 0-1,0 0 0,0 0 1,0 0-1,0 0 0,0 0 0,0 0 0,0 0 0,0 0 0,0 0 0,0 0 0,0 0 0,0 0 0,0 0 0,0 0 0,0 0 0,0 0 0,0 0 0,0 0 0,0 0 0,0 0 1,0 0-1,0 0 0,0 0 0,0 0 0,0 0 1,0 0-1,0 0 0,0 0 0,0 0 0,0 0 0,0 0 0,0 0 0,0 0 0,0 0 0,0 0 0,0 0 0,0 0 0,0 0 0,0 0 0,0 0 0,0 0 0,0 0 0,0 0 0,0 0 0,0 0 0,0 0 0,0 0 0,0 0 0,0 0 0,0 0 0,0 0 0,0 0 0,0 0 0,0 0 0,0 0 0,0 0 0,0 0 0,0 0 0,0 0 0,0 0 0,0 0 0,0 0 0,0 0 0,0 0 0,0 0 0,0 0 1,0 0-1,0 0 0,0 0 1,0 0-1,0 0 0,0 0 0,0 0 0,0 0 0,0 0 0,0 0 0,0 0 0,0 0 0,0 0-1,0 0 0,0 0 1,0 0 0,0 0 0,0 0 0,17 44 0,-17-44 0,12 34 0,-12-34 0,0 0 0,6 29 0,-6-29 0,0 0 0,0 0 0,23 44 0,-11-10 0,-12-34 0,0 0 0,17 34 0,-17-34 0,0 0 0,29 34 0,-29-34 0,0 0 0,35 39 0,-35-39 0,35 34 0,-35-34 0,0 0 0,0 0 0,0 0 0,0 0 1,0 0 0,41 5 0,-41-5 0,0 0 0,0 0 0,35-34 0,-11-5-1,-24 39 0,23-39 0,0 5 1,-23 34-1,12-44 0,6 5 0,-18 39 1,0-34-1,0 34 0,0 0 0,0-34 0,0 34 0,0 0 0,0 0 0,0 0 0,0 0 0,0 0 0,-41-24 0,41 24 0,0 0 0,0 0 0,0 0 0,0 0 0,0 0 0,-41-10 0,41 10 0,0 0 0,0 0 0,0 0 0,-41-19 0,41 19 0,0 0 0,0 0 0,0 0 0,-41-10-1,41 10 1,-41 0-1,41 0 0,-52 10 1,17-10-1,35 0 0,0 0 0,-41 9 0,41-9-2,0 0 0,0 0-18,0 0 3</inkml:trace>
</inkml:ink>
</file>

<file path=ppt/ink/ink3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4:26.72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 0 37,'0'0'0,"0"0"0,0 0 0,0 0 0,0 0 0,0 0 1,0 0 0,0 0-1,0 0 0,0 0 0,0 0 21,0 0-4,0 0-4,0 0-2,0 0-2,0 0-2,0 0-2,0 0 0,0 34-1,0 10-1,0 5-1,11 4 0,-5 6 0,0-25 0,0 10-1,-6 9 0,12 6 0,-12-1 0,11 10-1,-5-10 1,-6 6 0,12-1 0,-1 0-1,1 15 0,0 10 1,-6-1-1,0-4 1,-1 9-1,1 11 0,-6 9 1,0-15 0,0-10-1,0 1 0,0 0 1,0 14-1,6-29 0,-6 5 0,12 9 1,-6-4-1,-6 5 0,0-11 0,0 1 0,0-5 0,-6 5 1,-6 10-1,6-6 0,0-9 0,6-5 0,-5 10 0,-1 5 0,12 0 0,-6-5 0,5 9 0,1-4 1,-6 0-1,-6-5 0,6 9 0,0 1 0,-5-30 0,-1 15 1,6-5-1,0 5 0,0 0 0,0-14 0,0-1 0,-6-9 0,6-10 0,-6 9 0,0-4 0,0 0 0,-5 9 0,5 1 0,0-1 0,0 6 0,6-11 0,-12 1 0,7-5 0,-1-5 0,12 5 0,-6-6 0,0 1 0,5 5 0,-5-10 0,0 5 1,12 5-1,-24 0 0,24-10 0,-24 0 0,12-34 0,0 39 0,12-5 0,-12-34 1,0 0-1,0 0 0,0 0 0,0 0 0,0 0 1,0 0 0,0 0-1,0 0 0,0 0 0,0 0 0,0 0 0,0 0 0,0 0 0,0 0-1,0 0 0,0 0-3,0 0-20</inkml:trace>
</inkml:ink>
</file>

<file path=ppt/ink/ink3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4:33.38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4 31,'0'0'1,"0"0"0,0 0-1,0 0 0,0 0 0,0 0 0,0 0 0,0 0 0,0 0 0,0 0 0,0 0 0,0 0 0,0 0 0,0 0 0,0 0 19,0 0-4,0 0-3,0 0-2,0 0-2,0 0-2,0 0 0,0 0-1,0 0-1,41-15-1,0 15-1,6-9 0,-1 9 0,1-5-1,6 0 0,5 0 0,-58 5 0,64 0 0,12 5-1,0-5 1,-6 0 0,0 5-1,-11 5 0,-1-1 0,0-9 1,1 0-1,5 5 0,12 0 0,6-5 1,-12 10-1,12-5 0,-1 4 0,7-4 0,-6 10 0,-6-1 0,-6 1 0,0-10 0,6-5 1,35-10 0,11 0-1,1-4 1,-1 4-1,-5 0 1,-18 10-1,-5-4 0,11-11 0,6 5 0,12-4 0,-7 9 0,7 5 0,0 5 0,-13-1 0,-16 1 0,11-10 1,18-4 0,5-1-1,1 5 0,5 5 0,-12-5 0,-11 5 0,6-9 0,6-1 0,5 5 0,7 5 0,-1 0 0,0 0 0,-23 0 0,-6-10 0,12 10 0,17-10 0,-17 1 0,17-1 0,-11 5 0,-12 5 0,-12 0 0,-5 5 0,5 0 0,12 0 0,-6 4 0,6-4 0,0 0 0,0 5 0,-6 5 0,-18-1 0,13-14 0,5-10 0,23 6 0,-5-6 0,11 5 0,-5 0 0,-30 5 0,12 0 0,-18 0 0,24-5 0,-6 10 0,-6-10 0,6 15 0,6-10 0,-6 15 0,-12-6 0,-11 1 0,17-5 0,17-5 0,13 0 0,-13-5 0,7 10 0,-18-5 0,0 5 0,-12-10 0,18 0 0,5 5 0,-11 5 0,12 0 0,-6 0 0,5-1 0,-28 6 0,-1-5 0,6-5 0,24-5 0,-12 5 0,12 0 0,5 0 0,-17-5 0,-12 10 0,-11-15 0,-6 6 0,17 4 0,-6-5 0,1 0 0,-13 5 0,1 0 0,-6-5 0,6 10 0,-12 0 0,-12 0 0,1-1 0,-7-4 0,-5 5 0,-6-5 0,6-5 0,5 1 0,6-1 0,7 5 0,-1 0 0,-6 0 0,-58 0 0,53 5 0,-1 4 0,-5-4 0,0 10 0,-6-10 0,5 4 0,7 6 0,0 0 0,-1 4 0,-5 5 0,-6-19 0,5 10 0,13-15 0,-1 0 0,6 0 0,1 0 0,-7-10 0,-11 20 0,-47-10 0,41 0 0,-41 0 0,0 0 0,35 19 0,-35-19 0,41 10 0,-1 0 0,-40-10 0,41 14 0,-41-14 0,47 5 0,-47-5 0,41 0 0,-41 0 0,0 0 0,0 0 0,0 0 0,0 0 0,0 0 1,0 0 0,0 0-1,0 0 0,0 0 0,0 0 0,12-34 0,-12 34 0,0 0 0,0-39 0,0 39 0,-18-29 0,18 29 0,-35-34 0,35 34 0,0 0 0,-35-29 0,35 29 0,-41-34 0,41 34 0,-52-29 0,11 4 0,0 6 0,-6 4 0,0 1 0,1 4 0,5 5 0,41 5 0,-47-10 0,47 10 0,-41-10 0,41 10 0,0 0 0,0 0 0,-47-14 0,47 14 0,0 0 0,0 0 0,0 0 0,0 0 0,0 0 0,0 0 0,0 0 0,0 0 0,0 0 0,0 0 0,0 0 0,0 0 0,0 0 0,0 0 0,0 0 0,47 14 0,0 1 0,0 0 0,5-6 0,1 6 0,-7-10 0,1 5 0,6-1 0,5 1 0,0-5 0,-5 5 0,-6-1 0,-47-9 0,41 10 0,-41-10 0,0 0 0,0 0 0,0 0 0,0 0 0,0 0 0,0 0 0,0 0 0,0 0 0,0 0 0,0 0 0,0 0 0,-18 34 0,18-34 0,-52 34 0,-7 0 1,1 0-1,-6 5 0,-7-5 0,-4 20 0,4-10 0,1-15 0,12 20 0,0 4 0,11 1 0,0 4 0,0-5 0,12-9 0,0-10 0,35-34 0,-40 25 0,40-25 0,0 0 0,0 0 0,0 0-1,0 0-1,-6-34-19</inkml:trace>
</inkml:ink>
</file>

<file path=ppt/ink/ink3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4:57.135"/>
    </inkml:context>
    <inkml:brush xml:id="br0">
      <inkml:brushProperty name="width" value="0.04667" units="cm"/>
      <inkml:brushProperty name="height" value="0.04667" units="cm"/>
      <inkml:brushProperty name="fitToCurve" value="1"/>
    </inkml:brush>
  </inkml:definitions>
  <inkml:trace contextRef="#ctx0" brushRef="#br0">0 83 31,'0'0'0,"0"0"1,0 0 0,0 0-1,0 0 0,0 0 0,0 0 0,0 0 0,41-4 0,-6-1 0,6 0 0,-41 5 0,47-15 0,-1 10 0,-5-4 0,-41 9 0,47-10 0,-47 10 0,47-5 0,-7 5 0,-40 0 0,0 0 0,41-5 0,-41 5 0,41 5 0,-41-5 0,0 0 0,47 10 0,-6-10 0,-41 0 0,41 5 0,0-5 0,-1-5 0,-40 5 0,53-5 0,-12 0 0,0 0 0,-41 5 0,35 0 0,-35 0 0,41 5 0,-41-5 0,0 0 0,0 0 0,0 0 0,0 0 0,40 15 0,1-1 0,0-9 0,-41-5 0,53 10 0,-7-5 0,-5 4 0,-41-9 0,47 15 0,-47-15 0,47 10 0,-6 4 0,-41-14 0,41 20 0,-1 4 0,-40-24 0,41 20 0,0-6 0,0 1 0,0-1 0,11-9 0,7 0 0,-12 0 0,5-5 0,-5 10 0,-6-5 0,11 0 0,-11-1 0,0 6 0,6-5 0,-6 5 0,-1-5 0,-40-5 0,47 19 0,-6-19 0,-41 0 0,41 10 0,0-10 0,-41 0 0,41 9 0,-41-9 0,41 0 0,-41 0 0,46 0 0,-5 5 0,0 5 0,0-10 0,0 0 0,-6 5 0,17-5 0,-52 0 0,47 0 0,-47 0 0,0 0 0,53-5 0,5 5 0,-5 0 0,5 0 0,-6 0 0,7-5 0,-12 5 0,-1-5 0,-5 0 0,6-4 0,-6 4 0,0 5 0,17-5 0,0 0 0,7 0 0,-7-4 0,6 9 0,6-5 0,0 0 0,6 0 0,0-5 0,-6 1 0,-11-1 0,-1 5 0,-11-10 0,-1 10 0,1 1 0,6 8 0,-1 1 0,-5 0 0,17 0 0,-5-5 0,-59 0 0,52 10 0,1-5 0,-1-5 0,1 0 0,-6 0 0,-1 0 0,1 5 0,-47-5 0,53-5 0,-13 5 0,-40 0 0,41-5 0,-41 5 0,41 0 0,-41 0 0,47 5 0,-6-5 0,-41 0 0,52 0 0,-5 5 0,0-5 0,5-10 0,-11 5 0,6 0 0,-6 5 0,-41 0 0,0 0 0,46-5 0,-46 5 0,53 0 0,-18 0 0,12-5 0,5 5 0,1-9 0,-6 4 0,-1-10 0,1 1 0,-6 4 0,-41 10 0,47-20 0,-7 6 0,-40 14 0,47-20 0,0 6 0,-47 14 0,41-15 0,5 10 0,7 0 0,-12 5 0,0-5 0,-6 10 0,-35-5 0,0 0 0,41 10 0,0-5 0,-41-5 0,52 10 0,-11-1 0,-41-9 0,47 10 0,-47-10 0,46 15 0,-5-6 0,-41-9 0,0 0 0,47 10 0,-6-5 0,-41-5 0,41 5 0,-41-5 0,46-5 0,-46 5 0,41 0 0,-41 0 0,41 0 19,-41 0-5,41 5-2,0-5-2,-41 0-2,47 5-2,-1 0-1,1-5-1,-6 0-2,6 5 1,-1-10-1,-5 0 0,0 0-1,12-10 0,-1 6 0,1 4 0,-7 0 0,1 5 0,-6-5 0,0 5-1,-41 0 0,47 0 0,-47 0 0,52-15 0,-11 11 0,6-1 0,-47 5 0,46 0 0,7-5 0,-6-5 0,5 5 1,-5 5-1,6-5 0,-53 5 0,46 0 0,13 0 0,5 0 0,-6 0 0,1-9 0,-7 9 0,-5-10 0,-47 10 0,41 0 0,-41 0 0,41 0 0,-41 0 0,41 10 0,-41-10 0,46 0 0,-46 0 0,53 0 0,-12 0 0,11 0 0,-11-10 1,-6 10 0,-35 0-1,59-10 0,-24 10 1,-35 0-1,40-10 1,-40 10-1,41 0 0,-41 0 0,47 5 0,0-5 0,-1-5 0,1 10 0,6-5 0,-7-5 0,1 1 0,-6-1 0,-41 5 0,41-10 0,-41 10 0,41 0 0,-41 0 0,0 0 0,41 5 0,-41-5 0,0 0 0,52 10 0,-11-1 0,0 1 0,0-5 0,-6-5 0,17-5 0,-5 0 0,6 5 0,-53 0 0,41-10 0,5 1 0,-5-1 0,0 5 0,-41 5 0,47-5 0,-1 0 0,-5 0 0,0 5 0,-41 0 0,47 0 0,-6 0 0,-41 0 0,46 0 0,-5 0 0,0-4 0,-41 4 0,47-10 0,-6 0 0,-41 10 0,41-10 0,-41 10 0,46 0 0,-46 0 0,41-4 1,-41 4-1,59 4 0,-18 1 0,-41-5 0,35 10 0,-35-10 0,40 10 0,-40-10 0,0 0 0,41 14 0,0-4 0,-41-10 0,41 10 0,-41-10 0,41 10 0,-41-10 0,0 0 0,41 14 0,-41-14 0,0 0 0,0 0 0,0 0 0,47 20 0,-47-20 0,40 9 0,-40-9 0,47 10 0,-6-5 0,-41-5 0,41-5 0,-41 5 0,0 0 0,41 0 0,-41 0 0,0 0 0,0 0 0,0 0 0,41-10 0,-41 10 0,0 0 0,40 0 0,-40 0 0,0 0 0,47 10 0,-6-5 0,6-5 0,-6 5 0,-6 0 0,6 0 0,-41-5 0,46 0 0,-46 0 0,47 0 0,-47 0 1,41 0-1,-41 0 0,0 0 0,0 0 0,41 9 0,-41-9 0,46 5 0,7 0 0,-6 0 0,-6 0 0,-1 0 0,-40-5 0,47 9 0,-6 1 0,-41-10 0,0 0 0,47 0 0,-47 0 0,41 10 0,-41-10 0,0 0 0,41 0 0,-1 0 0,-40 0 0,47 5 0,-12-5 0,12 0 0,5 5 0,-11-5 0,6-5 0,-6 5 0,0 0 0,-41 0 0,46 0 0,-5 0 0,-41 0 0,0 0 0,47 0 0,-6 5 0,-41-5 0,41 4 0,5 6 0,-46-10 0,47 5 0,-6 0 0,-41-5 0,47 0 0,-47 0 0,41 5 0,-41-5 1,0 0 0,0 0-1,0 0 0,41-10 0,-41 10 0,0 0 0,0 0 0,0 0 0,0 0 0,0 0 0,0 0 0,0 0 0,0 0 0,0 0 0,0 0 0,0 0 0,0 0 0,0 0 0,0 0 0,0 0 0,0 0 0,0 0 0,0 0 0,0 0-2,0 0-18</inkml:trace>
</inkml:ink>
</file>

<file path=ppt/ink/ink3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21.19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3650 31,'0'0'0,"0"0"0,0 0 1,0 0 0,0 0-1,0 0 0,0 0 0,0 0 0,0 0 0,0 0 0,0 0 0,0 0 0,0 0 0,0 0 0,0 0 0,0 0 0,0 0 0,0 0 0,0 0 0,0 0 2,0 0-1,0 0 0,0 0 0,0 0 0,0 0-1,0 0 0,0 0 0,0 0 0,0 0 0,0 0 0,0 0 0,0 0 20,0 0-4,0 0-3,0 0-2,0 0-3,0 0-1,0 0-1,0 0-2,0 0-1,30-39 0,-30 39-1,0 0 0,29-39 0,-12 5-1,-17 34 0,41-44 0,-41 44 0,41-44 0,0 5 0,-6 0 0,-6 0 0,6 1-1,-6 3 0,-29 35 0,41-38 0,-41 38 0,41-20 0,-41 20 0,41-29 0,-41 29 0,35-34 0,-35 34 1,41-39 0,-12 0-1,0 0 0,-11 5 0,11-5 0,0 5 0,12 0 0,0-10 0,11 10 0,-5-5 0,6 15 0,-24-10 0,0-5 0,12-5 1,0 10 0,6-10-1,5 5 0,1-5 0,-7 6 0,1-1 0,-6 0 0,0 9 0,6 6 0,-12 0 0,5-1 1,7-4-1,12-10 1,-1 0-1,6-4 1,0 4-1,-11 0 0,5 5 0,1-5 0,-1 10 0,12-1 0,-6 6 0,-11 0 0,0-5 0,-7-1 0,1 6 0,-6-10 0,6 5 0,5-5 0,1 9 0,11-9 1,0 5-1,-29-5 0,18 0 1,-1 5-1,12 4 0,1-4 0,-1 5 0,-6 24 0,-5-5 0,-6 0 0,-7-5 0,-40 10 0,47-19 0,0 0 0,0-6 0,5 1 0,7 0 0,-1-1 0,6-4 0,-11 0 0,-1 5 0,1-1 0,-6 1 0,11 0 0,-11 9 0,5 5 0,-11 0 0,6 6 0,-6-6 0,-41 10 0,41-10 0,-41 10 0,46-10 0,-46 10 0,47-14 0,0 4 0,-1-5 0,-5 1 0,6 4 0,0 0 0,11 6 0,-5-6 0,-53 10 0,46-20 0,7 6 0,-6-1 0,5 1 0,1 4 0,-7 0 0,-5-5 0,-41 15 0,47-4 0,-6-6 0,-41 10 0,47-5 0,-1-10 0,-5 1 0,6-1 0,-6 6 0,11-6 0,7-9 0,-1 4 0,-5 10 0,-1-9 0,-5 9 0,-6-4 0,11 4 0,1-10 0,11 11 0,-17-6 0,5 5 0,1-4 0,-6-1 0,-6 5 0,-1-14 0,1 9 0,0 6 0,0-1 0,0 5 0,11 0 0,1 0 0,-6 5 0,5-9 0,-52 9 0,0 0 0,59 0 1,-7-5-1,-5 0 0,5 5 0,7-10 0,-7 5 0,1 5 0,-6-9 0,-1 9 0,1-10 0,-6 10 0,0-10 0,6 0 0,5-4 0,1-6 0,11 11 0,-6 4 0,-5-10 0,-6 1 0,-1 14 0,13-10 0,-7 0 0,1 10 0,-1-5 0,-11-4 0,0 9 0,6-5 0,-47 5 0,52-5 0,-11-5 0,0 0 0,6-9 0,-1-1 0,7 1 0,0-1 0,5 6 0,-11-1 0,5 1 0,-52 14 0,0 0 0,47-10 0,-6 0 0,0 5 0,0 5 0,-1 0 0,-40 0 0,47-5 0,-6 5 0,-41 0 0,47-9 0,-47 9 0,0 0 0,41 0 0,-41 0 0,0 0 0,41 0 0,-41 0 0,0 0 0,0 0 0,40-5 0,-40 5 0,0 0 0,0 0 0,0 0 0,0 0 0,41 0 0,-41 0 0,0 0 0,0 0 0,41-5 0,-41 5 0,41 0 0,-41 0 0,41 0 0,6 0 0,-7 0 0,1 0 0,0-5 0,-6 5 0,-35 0 0,53 0 0,-53 0 0,47 0 0,-47 0 0,40 5 0,-5-5 0,-35 0 0,47 5 0,0-5 0,-47 0 0,52 5 0,1 0 0,-12-5 0,0 9 0,-41-9 0,46 5 0,-46-5 0,47 5 0,-47-5 0,47 5 0,-6-5 0,-41 0 0,46 0 0,1-5 0,-6 5 0,0 0 0,0-10 0,-41 10 0,46-5 0,-5 1 0,-41 4 0,53 0 0,-53 0 0,0 0 0,35-5 0,6 5 0,-41 0 0,41-5 0,-41 5 0,52 0 0,-52 0 0,0 0 0,35 0 0,-35 0 0,0 0 0,0 0 0,41 0 0,-41 0 0,0 0 0,0 0 0,0 0 0,0 0 0,41 5 0,-41-5 0,0 0 0,41 5 0,-41-5 0,0 0 0,41 4 0,-41-4 0,41 0 0,-41 0 0,0 0 0,0 0 0,40 5 0,-40-5 0,0 0 0,0 0 0,0 0 0,0 0 0,47 0 0,-47 0 0,0 0 0,41 5 0,-41-5 0,41 0 0,-41 0 0,0 0 0,41-5 0,-41 5 0,41-9 0,-41 9 0,41 0 0,-41 0 0,46-10 0,-5 10 0,-41 0 0,47 0 0,-47 0 0,41-5 0,-41 5 0,41 0 0,-41 0 0,0 0 0,40 0 0,-40 0 0,36-5 0,-36 5 0,40 0 0,-40 0 0,41 0 0,-41 0 0,0 0 0,47 0 0,-47 0 0,41 0 0,-41 0 0,47-10 1,-47 10-1,46 5 0,-46-5 0,0 0 0,41-5 0,-41 5 0,0 0 0,41 5 0,-41-5 0,0 0 0,41 5 0,-41-5 0,0 0 0,47 0 0,-47 0 0,40-5 0,-40 5 0,47-5 0,-6 5 0,-41 0 0,41-4 0,-41 4 0,53-5 0,-13 0 0,-40 5 0,47 0 0,-6-5 0,-41 5 0,0 0 0,41 0 0,-41 0 0,0 0 0,0 0 0,0 0 0,47-5 0,-47 5 0,40 0 0,-40 0 0,0 0 0,41 0 0,-41 0 0,41 0 0,-41 0 0,41 0 0,-41 0 0,47 0 0,-47 0 0,0 0 0,41 0 0,-41 0 0,0 0 0,0 0 0,41-5 0,-41 5 0,0 0 0,0 0 0,0 0 0,0 0 0,0 0 0,0 0 0,40 0 0,-40 0 0,0 0 0,0 0 0,0 0 0,0 0 0,0 0 0,0 0 0,0 0 0,41-5 0,-41 5 0,0 0 0,41-5 0,-41 5 0,0 0 0,0 0 0,41 0 0,-41 0 0,0 0 0,0 0 0,0 0 0,41-9 0,-41 9 0,0 0 0,41 0 0,-41 0 0,41 0 0,-41 0 0,35 0 0,-35 0 0,52-5 0,-52 5 0,0 0 0,41 0 0,-41 0 0,47-5 0,-47 5 0,41-10 0,-41 10 0,41-9 0,-41 9 0,35-5 0,-35 5 0,0 0 0,0 0 0,40 0 0,-40 0 0,0 0 0,0 0 0,0 0 0,0 0 0,0 0 0,41 0 0,-41 0 0,0 0 0,0 0 0,0 0 0,41 9 0,-41-9 0,0 0 0,0 0 0,0 0 0,41 5 0,-41-5 0,0 0 0,0 0 1,0 0-1,0 0 0,0 0 0,0 0 0,0 0 0,0 0 0,0 0 0,0 0 0,0 0 0,0 0 0,0 0-2,0 0-22</inkml:trace>
</inkml:ink>
</file>

<file path=ppt/ink/ink3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26.969"/>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3 0 31,'0'0'0,"0"0"0,0 0 0,0 0 0,0 0 0,0 0 0,0 0 0,0 0 0,0 0 0,0 0 1,0 0 0,0 0-1,0 0 0,0 0 0,0 0 0,0 34 0,0 5 0,0-5 0,0 0 0,0-34 0,-6 39 0,6-39 0,-6 34 0,6-34 0,0 0 0,0 0 0,0 0 0,-6 34 0,6-34 0,-6 39 0,0 5 0,6-10 0,0 9 0,6 1 0,-6-10 0,0 5 0,-6 0 2,6-5-1,0-34 18,-5 44-4,-1-5-3,6-39-2,-6 39-2,0 0-2,6-5-1,0 5 0,0-5-1,0 5-1,6-5-1,-6 5 0,6 0-1,-6-5 0,0-34 0,0 44 0,0-10 0,0-34-1,0 39 0,-6-5 0,6 5 0,0-39 0,0 43 0,6-9 0,-6-34 0,0 39 0,0-39 0,11 44 0,-11-10 0,6 10 0,0-5 0,0-5 0,6 0 0,-12 0 0,0-34 0,0 44 0,11-10 0,-11-34 0,0 34 0,18 0 0,-18-34 0,0 44 1,0-10 0,0-34-1,0 0 0,0 44 1,0-44 0,0 39-1,11-5 0,-11-34 0,0 0 0,0 0 0,0 0 0,0 34 0,0-34 0,6 34 0,0 0 1,-6-34-1,6 34 0,6 0 1,-12-34-1,0 39 0,0-39 0,0 39 0,0-39 0,0 34 0,0-34 0,0 39 0,0-39 0,0 0 0,0 0 0,0 34 0,0-34 0,0 0 0,0 0 0,0 34 0,0-34 0,0 0 0,0 39 0,0-39 0,0 0 0,0 0 0,0 0 0,5 34 0,-5-34 0,0 34 0,0-34 0,0 0 0,0 0 0,0 0 0,0 0 0,0 29 0,0-29 0,0 0 0,0 0 0,0 0 0,0 34 0,0-34 0,0 0 0,0 0 0,0 0 0,6 39 0,-6-39 0,0 0 0,0 0 0,0 0 0,0 0 0,0 0 0,0 0 0,0 0 0,0 0 1,0 0 0,0 0 0,0 0 0,0 0-1,0 0 0,0 0 0,0 0 0,0 0 0,0 0 0,0 0 0,0 0-21,0 0 3</inkml:trace>
</inkml:ink>
</file>

<file path=ppt/ink/ink3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28.65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82 0 31,'0'0'0,"0"0"1,0 0 0,0 0-1,0 0 0,0 0 0,0 0 0,0 0 0,-24 34 0,7 5 0,17-39 0,-12 39 0,0 5 0,6-1 0,1 6 0,-1 0 0,6 4 0,0 6 0,0-20 0,6 0 0,-6 9 19,5 6-4,7 4-3,-6 0-2,6-4-2,-1-10-2,7-15-1,-18-29-1,0 0-1,0 0 0,0 0-1,0 0 0,41 29 0,-41-29 0,46-5-1,1-4 0,12-30 0,-13-5 0,-5-10-1,6 6 0,0 9-1,-1 5 0,1-10-18,-6 10 4,-41 34 3,0 0 1</inkml:trace>
</inkml:ink>
</file>

<file path=ppt/ink/ink3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29.26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7 31,'0'0'0,"0"0"1,0 0 0,0 0-1,0 0 0,0 0 0,0 0 0,0 0 0,0 0 0,41-20 0,-41 20 0,41-14 0,-1 4 0,-40 10 0,47-10 0,0 5 0,-6-4 0,0 4 0,5-10 0,-46 15 0,47-24 0,-47 24 0,0 0 0,0 0 0,0 0 0,0 0 0,0 0 0,0 0 0,41-15-1</inkml:trace>
</inkml:ink>
</file>

<file path=ppt/ink/ink3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7 31,'0'0'0,"0"0"1,0 0 0,0 0-1,0 0 0,0 0 0,0 0 0,0 0 0,0 0 0,40-15 0,-40 15 0,41-14 0,-41 14 0,41-20 0,-41 20 0,47-14 0,-6-1 0,-41 15 0,41-14 0,5-1 0,-46 15 0,41-10 0,-41 10 0,0 0 0,0 0 0,41-10 0,-41 10 0,0 0-1,0 0 0,0 0 1,0 0 0</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3.51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6 236 32,'0'0'2,"0"0"-2,0 0 2,0 0-2,0-9-2,6-5 2,6 0 1,1 0-1,-1-9 0,7-1 0,-13 1 5,7-5-5,-7 0-1,-6 5 1,0 4 3,-6 10-3,-7 4-1,-6 5 1,1 5-1,5 9 1,-5 4-1,5-4 1,1 10 0,5-1 0,7 5 3,-6 0-3,6 0-2,6 5 2,1-1-1,-1-4 1,13-4 3,-1-5-3,13-5 0,1-5 0,5-9 0,0 0 0,1-5 1,-7-9-1,-6-4 1,0 3-1,-7-3-1,-11-6 1,-1-4 0,0 5 0,0 4-37,7-4 37,-7 0-5,6-1 5</inkml:trace>
</inkml:ink>
</file>

<file path=ppt/ink/ink4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0.44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6 31,'0'0'1,"0"0"0,0 0-1,0 0 0,0 0 0,0 0 0,0 0 0,0 0 0,0 0 0,0 0 0,0 0 0,0 0 0,0 0 0,0 0 0,0 0 0,0 0 0,53-20 18,-18 6-3,17-6-3,-11 1-2,0-6-2,11-4-1,-5 5-2,-6 9-1,-41 15-1,0 0 0,0 0-1,0 0-1,0 0 0,0 0-18,0 0 3,0 0 3,0 0 2,0 0 1</inkml:trace>
</inkml:ink>
</file>

<file path=ppt/ink/ink4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1.05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0 31,'0'0'0,"0"0"1,0 0 0,0 0-1,0 0 0,-11 35 0,5-1 0,0 9 0,6-13 0,0 13 0,0 1 0,0 5 18,6-5-3,-6 4-2,6-4-3,-6-44-2,6 34-2,-1 5-1,1-5 0,6 0-2,-12-34 0,0 0-1,0 0 0,0 0 0,0 0-1,0 0 0,0 0 0,0 0-1,0 0 0,0 0-19,0 0 4,0-39 2</inkml:trace>
</inkml:ink>
</file>

<file path=ppt/ink/ink4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1.83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 210 31,'0'0'0,"0"0"0,0 0 0,0 0 0,0 0 0,0 0 0,0 0 1,0 0 0,0 0-1,0 0 0,0 0 0,0 0 19,0 0-4,0 0-2,0 0-3,0 0-1,0 0-2,0 0-1,0 0-1,0 0-1,0 0-1,0 0-1,-12-39 0,12 39 0,12-39-1,-12 39 0,29-38 0,0 3 0,-29 35-1,36-34 0,-36 34 0,35-24 0,-35 24 0,52 0 0,-52 0 0,0 0 0,41 24 0,-41-24 0,17 34 0,1 5 0,-18-39 0,6 34 0,-6-34 0,-6 44 0,6-10 0,0-34 0,-18 44 0,18-44 0,0 0 0,-17 34 0,17-34 0,0 0 0,-29 34 0,29-34 0,0 0 0,0 0 0,0 0 0,0 0 0,0 0 0,0 0 0,0 0 0,0 0 0,0 0 0,0 0 0,0 0 0,0 0 0,0 0 1,0 0-1,0 0 1,0 0-1,0 0 0,0 0 0,0 0 0,0 0 0,0 0 0,0 0 0,0 0 0,17 34 0,-17-34 0,0 0 0,41 39 0,-6-5 0,-35-34 0,47 34 0,-6-4 0,-41-30 0,35 34 0,-35-34 0,35 39 0,-35-39 0,0 0 0,29 34 0,-11 0 0,-1 5 0,-17-39 0,18 34 0,-18-34 0,0 0 0,0 0 0,0 0 0,0 0 0,0 0 0,0 0 0,0 0-2,0 0-18,0 0 3</inkml:trace>
</inkml:ink>
</file>

<file path=ppt/ink/ink4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2.58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16 0 37,'0'0'0,"0"0"0,0 0 0,0 0 0,0 0 0,0 0 0,0 0 0,0 0 0,0 0 0,0 0 0,0 0 0,0 0 0,0 0 0,0 0 18,0 0-3,0 0-3,0 0-2,0 0-2,0 0-1,0 0-2,0 0-1,0 0 0,0 0-1,0 0 0,-47 24-1,6-9 0,41-15 0,-46 19 0,5-4-1,41-15 0,-41 19-1,41-19 1,-41 15 0,41-15-1,0 0 0,0 0 0,-35 44 0,17-10 0,13 5 0,10-5 0,1 5 0,-6-39 0,29 39 0,-11 0 0,0-5 0,-18-34 0,0 0 0,11 34 0,-11 0 0,-6 0 0,6-34 0,0 39 0,-5-5 0,5-34 0,0 0 0,0 0 0,0 0 0,46 24 0,-46-24 0,53 15 0,-12-5 0,0 4 0,-41-14 0,46 15 0,-5-10 0,-41-5 0,53 4 1,-1-4 0,-5-4-1,0-6 0,5-5 0,-5-4 0,-6-6 0,-41 25 0,0 0 0,46-24 0,-46 24-1,41-29-1,-41 29-18,0 0 2</inkml:trace>
</inkml:ink>
</file>

<file path=ppt/ink/ink4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6.8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895 34 43,'0'0'0,"0"0"0,0 0 0,0 0 0,0 0 0,0 0 0,0 0 0,0 0 1,0 0-1,0 0 0,0 0 0,0 0 0,0 0 0,0 0 0,0 0 0,0 0 0,0 0 2,0 0-1,0 0 0,0 0 0,0 0 0,0 0-1,0 0 0,0 0 0,0 0 0,-41 0 0,41 0 0,0 0 24,0 0-5,0 0-4,0 0-2,0 0-3,-47-9-2,47 9-1,-41-10-2,41 10-1,0 0-1,-41-5 0,41 5-1,0 0 0,0 0-1,-52-5 0,52 5 0,-35-5 0,35 5 0,0 0-1,0 0 0,0 0 0,-41 0 0,41 0 0,-41 5 0,41-5 0,-47 10 0,47-10 0,-47 5 0,7 4 0,40-9 0,-47 10 0,47-10 1,-47 10-1,6-5 0,41-5 0,-46 5 0,46-5 0,-41 5 0,41-5 0,-47 4 0,47-4 0,-47 0 0,1 5 0,-1 0 0,-6 0 0,-5 0 0,0 0 0,-1 0 0,1-1 0,58-4 0,-59 0 0,-5-4 0,12 4 0,-13-5 0,13 5 0,5 0 0,0 0 0,6-5 0,41 5 0,-46-10 0,46 10 0,-53-14 0,12-6 0,0 5 0,-11 6 0,-1-1 0,-5 5 0,0 10 0,5-5 0,6 0 0,-5 0 0,5 0 0,-6 0 0,1 5 0,5-5 0,1-5 0,46 5 0,-47-5 0,47 5 0,0 0 0,-41-5 0,41 5 0,0 0 1,-47 0-1,47 0 0,-41 0 0,41 0 0,0 0 0,-41 5 0,41-5 0,-40 5 0,40-5 0,-35 0 0,35 0 0,0 0 0,-53 0 0,53 0 0,-47 0 1,6 0-1,1-5 0,-1 5 0,41 0 0,-41 5 0,0-5 0,41 0 0,-47 5 0,47-5 0,-41 0 0,41 0 1,0 0 0,-46 0-1,46 0 1,0 0-1,0 0 0,-41-5 0,41 5 0,-47 0 0,6 5 0,41-5 0,-41 5 0,41-5 0,-41 5 0,41-5 0,-40 4 0,40-4 0,0 0 0,0 0 0,-41 0 0,41 0 0,0 0 0,-41 0 0,41 0 0,0 0 0,-41 0 0,41 0 0,0 0 0,-41 5 0,41-5 0,-41-5 0,41 5 0,-52 0 0,5 0 0,0 10 0,12-5 0,35-5 0,-47 5 0,7 0 0,40-5 0,0 0 0,-47 10 0,47-10 0,0 0 0,0 0 0,0 0 0,0 0 0,0 0 0,0 0 0,0 0 0,0 0 1,0 0-1,0 0 0,0 0 0,0 0 0,0 0 0,0 0 0,0 0 0,0 0 0,0 0 0,0 0 0,0 0 0,0 0 0,0 0 0,0 0-1,0 0 0,0 0-25</inkml:trace>
</inkml:ink>
</file>

<file path=ppt/ink/ink4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39.87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84 0 31,'0'0'0,"0"0"1,0 0 0,0 0-1,0 0 0,0 0 0,0 0 0,0 0 0,0 0 0,0 0 0,0 0 0,0 0 19,0 0-3,0 0-2,0 0-4,0 0-1,0 0-2,0 0-1,0 0-2,-47 19 0,6 16-1,-5 18 0,11 10-1,-1 5-1,7-14 0,6 14 0,5-5 0,13 5-1,5-4 0,5-21 0,7 1 0,-12-44 0,0 0 0,58 25 0,7-11 0,-13-14 1,18-10-1,-17-4 1,-18-10-1,-35 24 1,35-35 0,-12 1 0,-23 34 0,18-34 0,-18 34 0,0-39 0,0 39 0,-12-34 0,12 34-1,0 0 0,0 0 1,-41-29-1,41 29 0,-41-24 0,41 24 0,-40 0 0,40 0 0,0 0 0,0 0 0,0 0 0,0 0 0,-35 0 0,35 0 0,0 0 0,0 0 0,0 0 0,0 0 0,0 0-1,0 0 0,0 0-1,0 0-19,0 0 4</inkml:trace>
</inkml:ink>
</file>

<file path=ppt/ink/ink4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0.76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45 31,'0'0'0,"0"0"0,0 0 1,0 0 0,0 0-1,0 0 0,0 0 0,0 0 0,0 0 0,0 0 0,0 0 0,0 0 0,0 0 0,0 0 2,0 0 17,0 0-22,0 0 19,0 0-3,0 0-3,12-39-2,-12 39-1,0 0-2,23-39-1,-23 39 0,35-34-1,-35 34-1,0 0 0,41-19-1,-41 19 0,0 0 0,41-15 0,-41 15 0,0 0 0,0 0 0,0 0-1,0 0 1,0 0 0,11 34-1,-16 5 0,-1-5 0,6-34 0,-18 34 0,18-34 0,0 0 0,0 0 0,0 0 0,0 0 1,0 0-1,0 0 1,0 0-1,0 0 0,0 0 0,41 20 0,0-20 0,-41 0 0,0 0 0,41 24 0,-41-24 0,0 0 0,0 0 0,12 49 0,-7-5 0,-5 9 0,-11-9 0,-1-5 0,6 0 0,6-39 0,-17 34 0,17-34 0,0 0 0,0 0 0,0 0 0,0 0 0,0 0 0,0 0 0,0 0 0,0 0 0,-41 24 1,41-24 0,0 0-1,0 0 0,0 0 0,0 0 0,0 0 0,-41 15 0,41-15 0,0 0 0,0 0-1,0 0-19,0 0 4,0 0 3,0 0 1</inkml:trace>
</inkml:ink>
</file>

<file path=ppt/ink/ink4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1.57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28 0 31,'0'0'0,"0"0"0,0 0 0,0 0 1,0 0 0,0 0-1,0 0 0,-18 34 0,-5 0 0,17 5 0,-12 4 0,13-9 0,-1 5 0,6 5 0,-12-5 0,12-39 0,0 44 19,-12 5-22,7-1 0,-7 6 1,12-6 0,-18 1 1,7-5 0,-13 0 18,7-5-3,-1-5-2,18-34-3,0 0-2,-23 34-1,23-34-1,0 0-1,0 0 0,0 0-1,0 0-1,0 0-20,0 0 4</inkml:trace>
</inkml:ink>
</file>

<file path=ppt/ink/ink4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2.301"/>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91 60 31,'0'0'0,"0"0"1,0 0 0,0 0-1,0 0 0,0 0 0,0 0 0,0 0 0,0 0 0,0 0 0,0 0 0,0 0 0,0 0 0,0 0 0,0 0 0,0 0 0,0 0 0,-47 5 0,47-5 0,0 0 0,0 0 0,-11 34 0,-7-5 0,6 15 19,12-10-22,0-34 19,6 34-22,-17 5 1,11-39 20,0 0-22,0 0 2,46 24 1,-46-24 19,47 10-3,-6-1-2,-41-9-2,35 0-1,-35 0-1,0 0-1,0 0-1,0 0-1,41-38-1,-30 3 0,13 1 0,-1 0-1,-23 34 0,12-43 0,-6 4 0,5 5 0,-11 34 1,-6-34 0,6 34 0,0 0-1,0 0 0,0 0 0,-52-20 0,-1 10-1,7 10 0,5 5 0,41-5 0,-47 15 0,47-15 0,0 0 0,0 0 0,0 0-1,0 0 0,0 0-1,0 0-19,0 0 3</inkml:trace>
</inkml:ink>
</file>

<file path=ppt/ink/ink4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3.335"/>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 42 31,'0'0'0,"0"0"1,0 0 0,0 0-1,0 0 0,0 0 0,0 0 0,0 0 0,0 0 0,0 0 0,0 0 0,0 0 0,0 0 0,0 0 0,0 0 0,0 0 0,0 0 0,0 0 0,-11 38 0,-1-4 0,12-34 0,0 44 0,0-5 0,0-39 0,6 39 0,-6-39 0,0 0 18,0 0-3,0 0-2,0 0-3,0 0-2,41 10-2,-41-10-1,41-10-1,-41 10 0,41-29 0,-41 29-1,35-34 0,-12 0 0,-11-5 0,-12 0-1,0 39 0,-18-34 0,18 34 0,0 0-1,-41-29 0,41 29 0,0 0-1,-41 14 0,41-14 0,-35 34-1,35-34 0,0 0-1,-17 34 0,17-34 0,0 0-18,0 0 3</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4.66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3 24,'0'0'2,"0"0"-2,0 0-1,0 4 1,0 10 6,0 0-6,0 10 2,0 4-2,0 9 2,0 15-2,6-1 1,0 0-1,7 5 0,5-4 0,-5-5-1,5-15 1,1-4 4,0-4-4,-7-10-3,-6-5 3,7-4 7,-1-10-7,-5-14 1,-7 1-1,6-10 2,-6-10-2,6-4-1,0-5 1,1-9 1,5 10-1,0 4-2,7 0 2,-6 14 2,-7 4-2,-6 15 0,0 9 0,0 5 2,-6 13-2,-7 6-2,1 13 2,-1-4 0,1 4 0,6 0 2,-1-9-2,7 0-1,13-4 1,-1-6 1,13-8-1,0-10 0,0 0 0,6-5-2,0-9 2,-6 0-1,-6-5 1,0-4 1,-7 4-1,-6 1 0,1-15 0,-7 0 2,0 1-2,6-6 0,-6 1 0,0-5-1,6 4 1,0 6 1,1 8-1,-1 6-3,-6-1 3,6 5 2,-12 5-2,6 9-2,0 0 2,-6 4 3,6-4-3,-7 5-2,1 4 2,0 1-27,0-1 27,-1-4-18,7 9 18</inkml:trace>
</inkml:ink>
</file>

<file path=ppt/ink/ink5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6.69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218 110 31,'0'0'0,"0"0"1,0 0 0,0 0-1,0 0 0,0 0 0,18-44 20,-18 44-4,17-34-3,-17 34-2,0 0-2,12-34-1,-12 34-2,0 0-1,0 0-1,0 0-1,0 0-1,0 0 0,0 0 0,0 0 0,0 0 0,0 0 0,0 0-1,0 0 0,0 0 0,0 0 0,-29 34 0,-1 5 0,-5 14-1,0 1 0,12 4 0,-6-14 0,5 10 0,7-1 0,-1 6 0,7-16 1,5 11 0,0-5 0,6-6 0,0-9 0,0-34-1,12 39 0,-12-39 0,23 39 0,-23-39 0,0 0 0,53 20 0,-7-11 0,1-9 0,0-9 0,-6-1 0,-1-14 0,13-6 0,-6 1 0,-1 0 0,1 5 0,-47 24-1,35-20 0,-35 20-1,0 0-20,0 0 4,0 0 2</inkml:trace>
</inkml:ink>
</file>

<file path=ppt/ink/ink5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5:47.19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22 37,'0'0'0,"0"0"0,0 0 0,0 0 19,0 0-3,0 0-3,0 0-3,0 0-1,0 0-1,47 5-2,6-5 0,-1-5-2,7-5 0,-7 0-1,1-4 0,11-1-1,0 0 0,-5-4 0,-7 4-1,7 6 0,-19-6 0,-40 15 0,0 0-1,0 0 0,0 0-1,0 0-1,0 0-20,0 0 3</inkml:trace>
</inkml:ink>
</file>

<file path=ppt/ink/ink5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22.416"/>
    </inkml:context>
    <inkml:brush xml:id="br0">
      <inkml:brushProperty name="width" value="0.04667" units="cm"/>
      <inkml:brushProperty name="height" value="0.04667" units="cm"/>
      <inkml:brushProperty name="fitToCurve" value="1"/>
    </inkml:brush>
  </inkml:definitions>
  <inkml:trace contextRef="#ctx0" brushRef="#br0">0 0 31,'0'0'1,"0"0"0,0 0-1,0 0 0,0 0 0,0 0 0,0 0 0,0 0 0,0 0 0,0 0 0,0 0 0,0 0 0,0 0 0,0 0 0,0 0 0,0 0 0,0 0 0,0 0 0,0 0 0,0 0 0,0 0 0,0 0 0,0 0 0,0 0 0,0 0 0,0 0 0,24 39 0,-1-5 0,-11 5 0,-12-39 0,23 44 0,1-5 0,-1 0 0,-23-39 0,29 44 0,-29-44 0,35 39 0,-35-39 19,41 39-4,-41-39-3,35 39-3,0-5-1,-35-34-2,12 34-1,-12-34-1,6 39-1,-6-39 0,23 34-1,-23-34 0,12 34 0,-12-34-1,0 0 0,0 0 0,0 0 0,0 0-1,0 0 1,0 0-1,0 0 1,0 0 0,0 0 0,0 0 0,0 0-1,0 0 0,0 0 0,0 0 0,0 0 0,0 0 1,0 0 0,0 0-1,0 0 0,0 0 0,0 0 0,0 0 0,0 0 0,0 0 0,0 0 0,0 0 0,0 0 0,0 0 0,0 0 0,0 0 0,0 0 0,0 0 0,0 0 0,0 0 0,0 0 0,0 0 0,0 0 0,0 0 0,0 0 1,29-39 0,-6 0-1,1 0 0,-24 0 0,11-5 1,-5-4 0,-6-6-1,0 1 0,0-6 0,0 59 0,0 0 0,12-34 0,-12 34 0,0-34 0,0 34 0,0 0 0,0 0 0,0 0 0,0 0 0,0 0 0,0 0 0,0 0 0,0 0 0,0 0 0,0 0 0,0 0 0,0 0 0,0 0 0,0 0 0,0-34 0,0 34 0,0 0 0,0 0 0,0 0 0,0 0 0,0 0 0,0 0 0,0 0-1,0 0 0,0 0-1,0 0-18,0 0 4,0 0 2</inkml:trace>
</inkml:ink>
</file>

<file path=ppt/ink/ink5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23.622"/>
    </inkml:context>
    <inkml:brush xml:id="br0">
      <inkml:brushProperty name="width" value="0.04667" units="cm"/>
      <inkml:brushProperty name="height" value="0.04667" units="cm"/>
      <inkml:brushProperty name="fitToCurve" value="1"/>
    </inkml:brush>
  </inkml:definitions>
  <inkml:trace contextRef="#ctx0" brushRef="#br0">37 0 31,'0'0'1,"0"0"0,0 0-1,0 0 0,0 0 0,0 0 0,0 0 0,0 0 0,0 0 0,0 0 0,0 0 0,0 0 0,0 0 0,0 0 0,0 0 0,0 0 0,-12 34 0,0 0 0,12-34 0,-6 34 0,6-34 0,-5 39 0,-1-5 0,6-34 0,0 0 0,6 39 18,-6-39-21,5 34 18,-5-34-2,0 0-2,0 0-3,0 0-1,0 0-1,0 0-1,0 0-1,0 0-1,0 0-1,0 0 0,0 0 0,0 0-1,0 0 0,0 0 0,0 0 0,41 29-1,-41-29 0,0 0 0,0 0 0,0 0 0,0 0 1,0 0 0,0 0-1,0 0-1,0 0-18</inkml:trace>
</inkml:ink>
</file>

<file path=ppt/ink/ink5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24.299"/>
    </inkml:context>
    <inkml:brush xml:id="br0">
      <inkml:brushProperty name="width" value="0.04667" units="cm"/>
      <inkml:brushProperty name="height" value="0.04667" units="cm"/>
      <inkml:brushProperty name="fitToCurve" value="1"/>
    </inkml:brush>
  </inkml:definitions>
  <inkml:trace contextRef="#ctx0" brushRef="#br0">0 0 31,'0'0'1,"0"0"0,0 0-1,0 0 0,0 0 0,0 0 0,0 0 19,0 0-3,0 0-3,0 0-3,0 0-2,0 0-1,0 0-1,0 0-2,0 0 0,0 0-1,0 0-1,0 0 0,0 0-1,0 0 0,0 0 0,0 0-1,0 0-1,0 0-18,0 0 4,0 0 2</inkml:trace>
</inkml:ink>
</file>

<file path=ppt/ink/ink5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31.44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3 1192 31,'0'0'0,"0"0"0,0 0 1,0 0 0,0 0-1,0 0 0,0 0 0,0 0 0,0 0 0,0 0 0,0 0 0,0 0 0,0 0 0,0 0 0,0 0 0,0 0 0,0 0 0,0 0 0,0 0 0,0 0 0,0 0 0,0 0 0,0 0 0,0 0 0,0 0 0,0 0 0,0 0 0,0 0 0,0 0 17,0 0-2,0 0-3,0 0-2,0 0-2,0 0-1,0 0-2,0 0 0,0 0-1,0 0 0,0 0-2,-18-34 0,18 34 0,0 0 0,0 0-1,0 0 0,0 0 0,-11-34 0,11 34-1,0 0 0,0 0 0,0 0 1,0 0 0,0-39-1,0 39 1,0 0 0,0 0-1,0 0 0,0 0 0,0-34 0,0 34 0,0 0 0,0 0 0,-12-34 1,12 34 0,0 0 0,0 0 0,0-39-1,0 39 0,0-34 0,0 34 0,0 0 0,0 0 0,0-34 0,0-5 0,0 39 0,0 0 0,0-34 0,0 34 0,0-34 0,0 0 1,0 34-1,0-34 0,0 34 0,0-34 1,0 34-1,0 0 0,0-34 0,0 34 0,0 0 0,0-34 0,0 0 0,0 34 0,0 0 0,0 0 0,0 0 0,0 0 0,0 0 0,0 0 0,0 0 0,0-39 0,0 39 0,0 0 0,0 0 0,0 0 0,0-34 0,0 34 0,0 0 0,0 0 0,0-34 0,0 34 0,0 0 0,-6-34 0,6 34 0,0 0 0,0 0 0,0-30 0,0 30 0,0 0 0,0 0 0,-12-34 0,12 34 0,0 0 0,0-34 0,0 0 0,0 34 0,0 0 0,0-34 0,0 34 0,0 0 0,-11-34 0,11 34 0,0 0 0,0-34 0,0 34 0,0-34 0,0 34 0,11-34 0,-11 34 0,0-34 0,0 34 0,0 0 0,0-34 0,0 34 1,0 0-1,0 0 1,0 0-1,0 0 0,0 0 0,0 0 0,0 0 0,0 0 0,0 0 0,0 0 0,0 0 0,0 0 0,0 0 0,0 0 0,0 0 0,0 0 0,0 0 0,0 0 0,0 0 0,0 0 0,0 0 0,0 0 0,0 0 0,0 0 0,0 0 0,0 0 0,0 0 1,0 0-1,0 0 1,0 0-1,0 0 0,0 0 0,0 0 0,0 0 0,0 0 0,0 0 0,0 0 0,0 0 0,0 0 0,0 0 1,0 0-1,0 0 0,0 0 0,0 0 0,0 0 0,0 0 0,0 0 0,0 0 0,0 0 0,0 0 0,0 0 1,0 0-1,-41 43 0,12-4 0,29-39 0,-17 49 0,-7-5 0,13 0 0,11-5 0,0-39 0,0 0 0,0 0 0,-6 34 0,6-34 0,0 0 0,0 0 0,0 0 0,0 0 0,0 0 0,0 0 0,0 0 0,0 0 0,0 0 0,0 0 0,0 0 0,0 0 0,0 0 0,0 0 0,0 0 0,0 0 0,-12-39 0,12 0 0,12 5 0,-12 34 0,0-44 0,0 5 0,0 39 0,0-44 0,0 44 0,6-34 0,-6 34 0,0 0 0,0 0 0,0 0 0,0 0 0,11-34 0,-11 34 0,0 0 0,0 0 0,0 0 0,0 0 0,0 0 0,0 0 0,0 0 0,0 0 0,0 0 0,0 0 0,12-34 0,-12 34 0,0 0 0,0 0 0,0 0 0,0 0 0,0 0 0,0 0 0,0 0 0,0 0 0,0 0 0,0 0 0,0 0 0,0 0 0,0 0 0,41-15 0,-41 15 0,0 0 0,0 0 0,0 0 0,0 0 0,0 0 0,0 0 0,0 0 0,0 0 0,41-19 0,-41 19 0,0 0 0,0 0 0,0 0 0,0 0 0,0 0 0,0 0 0,0 0 0,35-5 0,-35 5 0,0 0 0,41 15 0,-41-15 0,0 0 0,41 9 0,-41-9 0,40 15 0,-40-15 0,0 0 0,47 29 0,-47-29 0,0 0 0,35 34 0,-35-34 0,24 34 0,16 0 0,-40-34 0,35 34 0,-35-34 0,30 35 0,-30-35 0,0 0 0,0 0 0,0 0 0,0 0 0,0 0 0,0 0 1,0 0 0,0 0 0,0 0-1,0 0 1,0 0-1,0 0 0,0 0 0,0 0 0,0 0 0,0 0 0,0 0 0,0 0 0,0 0 0,0 0-1,0 0-1,0 0 0,0 0-2,0 0-18</inkml:trace>
</inkml:ink>
</file>

<file path=ppt/ink/ink5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32.91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0 31,'0'0'1,"0"0"0,0 0-1,0 0 0,0 0 0,0 0 0,0 0 0,0 0 0,0 0 0,0 0 0,0 0 18,0 0-3,0 0-2,17 34-3,7 0-2,-24-34-1,11 49-1,7-1-2,11-4 0,-17 5-1,17 0 0,6-6-1,0-4 0,-6-5 0,0 5 0,0 0-1,1 0 0,-25 5 1,13-5-1,0 10 0,5-6 0,6-4 0,-6 0-1,-23-39 0,30 34 1,-30-34-1,0 0 1,0 0-1,0 0 1,0 0 0,0 0 0,0 0 0,0 0-1,0 0 1,0 0 0,40 25-1,-40-25 0,0 0 0,0 0 0,0 0 0,0 0 0,0 0 0,0 0 0,0 0 0,0 0 0,0 0 0,0 0 0,0 0 0,0 0 1,0 0 0,0 0 0,0 0 0,0 0 0,36-39-1,-7-5 1,-12-5 0,1-14-1,-1-5 0,-5 0 0,-6-10 0,-6-15 0,0-9 0,0 15 0,0 33 0,0 10 0,6 5 0,-6 39 0,0 0 0,0 0 0,0 0 0,0 0 0,0 0 0,0 0 0,0 0 0,0 0 0,0 0 0,0 0 0,0 0 0,0 0 0,0 0 0,0 0 0,0 0 0,0 0 0,0 0 0,0 0 0,0 0 0,0 0 0,0 0 0,0 0 0,0 0 0,0 0 0,5-34 0,-5 34 0,0 0 0,0 0 0,0 0 0,0 0 0,0 0 0,0 0 0,0 0 0,0 0-1,0 0 0,0 0-1,0 0 0,0 0 0,0 0-1,0 0-19</inkml:trace>
</inkml:ink>
</file>

<file path=ppt/ink/ink5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1T04:36:45.78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325 10 31,'0'0'0,"0"0"0,0 0 0,0 0 0,0 0 1,0 0 0,0 0-1,0 0 0,0 0 0,0 0 19,0 0-3,0 0-2,0 0-3,0 0-2,0 0-2,0 0-1,0 0-1,0 0-1,0 0-1,0 0-1,-47-10 0,47 10-1,-46 0 0,46 0 0,-41 5 0,41-5 0,-41 10 0,41-10 0,-41 24-1,41-24 0,-41 34 0,18 0 0,17 0 1,6 5-1,0-39 1,-12 49-1,1-5 0,-1-5 0,12-5 0,0-34 0,0 34 0,0-34 0,0 0 0,0 0 0,0 39 0,0-5 0,0-34 0,0 0 0,23 39 0,-23-39 0,0 0 0,18 29 0,-18-29 0,0 0 0,52 20 0,-5-1 0,-47-19 0,53 5 0,-7 0 0,1 0 0,-6-10 0,-41 5 0,41-15 0,-41 15 0,41-24 0,-41 24 0,0 0 1,41-39 0,-12 5-1,-6 0 0,-23 34 0,18-34 0,-18 34 0,0 0 0,5-39 0,1 5 0,-6 34 0,0-39 1,0 39 0,0-29-1,0 29 0,-6-39 1,6 5 0,0 34-1,-5-35 0,5 35 0,-6-38 0,6 38 0,0 0 0,0 0 1,0 0 0,0 0 0,0 0 0,-24-34 0,24 34 0,0 0 0,0 0 0,0 0-1,-40-30 0,40 30 0,0 0 0,-47-19 0,6 4 0,41 15 0,-47 0 0,6 5 0,41-5-1,-46 5 0,46-5 0,-47 15 0,47-15-1,0 0-1,0 0-19</inkml:trace>
</inkml:ink>
</file>

<file path=ppt/ink/ink5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25:36.9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4 312 31,'0'0'1,"0"0"0,0 0-1,0 0 0,0 0 17,0 0-3,0 0-2,0 0-2,0 0-1,0 0-2,0 0-1,0 0-1,0 0-1,0 0-1,0 0 1,0 0 0,0 0-1,0 0-1,0 0 0,0 0-1,0 0 0,0 0 0,0 0 0,-7-47 0,7 5-1,14-5 0,7 6 0,15-6 0,-36 47 0,63-35 0,-13 0 0,6 17 0,-56 18 0,56-6 0,-56 6 0,0 0 0,0 0 0,43 47 0,-15 12 0,-21 0 0,-14-6 0,-7 0 0,-7 5 0,-15 1 0,8-6 1,-7 6-1,7-18 0,-1 12 1,29-53-1,-28 41 0,28-41 0,0 0 0,0 0 0,0 0 0,0 0 0,0 0 0,57 0 0,6 0 0,1 0 0,-1-6 0,-13 6 0,-50 0 0,56 0 0,-7 18 0,-49-18 0,0 0 0,22 47 0,-8 0 0,-14-47 2,-21 41-1,21-41 1,-43 47-1,1-6 0,-8 0 0,1-5 0,0-1-1,-1 0 1,50-35-1,-56 30-1,56-30-2,0 0-1,-50 35-18,50-35 2</inkml:trace>
  <inkml:trace contextRef="#ctx0" brushRef="#br0" timeOffset="-790.0407">-88 259 31,'0'0'1,"0"0"0,0 0-1,0 0 17,0 0-2,0 0-2,0 0-1,0 0-2,0 0-2,0 0-2,0 0-1,0 0-1,0 0-1,0 0-1,0 0 0,0 47 0,0 17 0,0 7 0,7 11-1,1 12 0,-1-11 0,0-30 0,0 11-1,-7-5 0,14 0 0,-7-6 0,-7-53 0,0 0-1,0 0-2,0 0-17,0 0 3</inkml:trace>
  <inkml:trace contextRef="#ctx0" brushRef="#br0" timeOffset="972.653">1112 823 31,'0'0'1,"0"0"0,0 0-1,0 0 17,0 0-2,0 0-2,0 0-3,0 0-1,0 0-2,0 0-1,7-41-1,-7 41-1,7-53-1,0 6 0,7 6-1,-14 41 0,14-47-1,0 6 0,-14 41 0,7-47 0,-7 47 0,0 0 0,0 0 0,0 0 0,-7-42 0,7 42-1,0 0 0,0 0 0,0 0 0,0 0 0,0 0 0,-49 59 0,7 0 0,6-6 0,8 0 0,7 0 0,7-12 0,14-41 0,0 0 0,-14 47 0,14-47 0,0 41 0,0-41 0,0 0 0,0 0 0,0 0 0,63 0 0,1 6 0,13-12 0,1 6 0,14-6 0,6-6 0,-41-5-2,6-1-18</inkml:trace>
  <inkml:trace contextRef="#ctx0" brushRef="#br0" timeOffset="1506.6822">1916 376 31,'0'0'1,"0"0"0,0 0-1,0 0 17,0 0-2,0 0-2,0 0-2,0 0-2,0 0-1,0 0-1,0 0-1,0 0-1,-49-6-1,49 6-1,-57 12 0,57-12-1,-63 47-1,13 6 0,8 0 0,7 6 0,14 0-1,14-12 0,7-47 0,7 41 0,-7-41 0,0 0 0,56 35 0,8-17 0,-8-12 0,-14-6 0,8 0 0,-50 0 0,63-6 0,-63 6 0,0 0-2,0 0-2,50-12-16</inkml:trace>
  <inkml:trace contextRef="#ctx0" brushRef="#br0" timeOffset="2235.7219">2304 376 31,'0'0'1,"0"0"0,0 0 16,0 0-2,0 0-2,0 0-2,0 0-2,0 0-1,0 0-1,0 0-2,0 0-1,0 0 0,0 0-1,0 0-1,0 0-1,-49 41 0,14 6 0,-1 18 0,8 0 0,7-6-1,7-1 0,0-5 0,14-53 0,0 0 0,0 0 0,0 0 0,0 0 0,0 0 0,0 0 0,0 0 0,0 0 0,56-35 0,-6 0 0,-15-12 0,-35 47 0,42-47 0,-7 5 0,-13 1 0,-22 41 0,0 0 1,0 0-1,0 0 0,0 0 1,0 0-1,0 0 0,0 0 0,0 0 0,28 41 0,-28-41 0,28 48 0,-28-48 0,42 41 0,-42-41 0,0 0 0,50 35 0,-50-35 0,56 18 0,-56-18 0,0 0 0,50 11 0,-50-11 0,0 0 0,0 0-1,56-17-1,-56 17-1,0 0-16,42-47 3,-13 6 4,-8-1 1,-7 1 1</inkml:trace>
  <inkml:trace contextRef="#ctx0" brushRef="#br0" timeOffset="2524.7391">2890 241 31,'0'0'1,"0"0"0,0 0-1,0 0 17,-7 41-2,0 0-3,7 0-2,7 1-2,0-1-2,7 0-1,-14-41-1,35 41-1,-35-41 0,0 0 0,50 29-1,-50-29 0,49 12-1,-49-12 1,0 0 0,42-23 0,-42 23 0,0 0 0,36-41 0,-1-1 0,-35 42 0,7-47-1,-7 47 0,7-41 0,-7 41 0,7-41-1,-7 41 0,0 0-2,14-47-2,-14 47-17</inkml:trace>
  <inkml:trace contextRef="#ctx0" brushRef="#br0" timeOffset="2914.3587">3327 94 31,'0'0'0,"0"0"1,0 0 0,0 0-1,0 0 17,0 0-2,0 0-2,0 0-1,0 0-2,0 0-2,0 0-1,0 0-2,0 0 0,0 0-1,0 0-1,-35 47-1,14-6 0,0 0 0,7 1-1,7-1 0,7-41 0,-8 41 0,8-41-1,8 47 0,-8-47 0,0 0 0,21 41 0,-21-41 0,35 47 0,-35-47 0,28 47 0,-7 0 0,1-6 0,-8 6 0,-14-47 0,0 53 0,-7-17 0,7-36 0,-7 41 0,-1 0 0,8-41-3,0 0-18,0 0 2</inkml:trace>
  <inkml:trace contextRef="#ctx0" brushRef="#br0" timeOffset="3306.3813">3511 494 37,'0'0'0,"0"0"16,0 0-2,0 0-2,0 0-3,0 0-1,0 0-1,0 0-2,56-18 0,-6-17-1,13 17-1,-63 18-1,0 0 0,57-41 0,-8 6 0,-49 35 0,49-35 0,-49 35 0,0 0 1,0 0 0,0 0-1,0 0-1,0 0 0,0 0 0,0 0 0,0 0-1,-49 11 0,0 7 0,49-18 0,-57 41 0,22 0 0,7 0 0,13 1 0,8-1 0,29 6 0,-22-47 0,56 29-1,-56-29 0,64 12 1,13-12 0,8-12 0,-1 0-3,-13-5-18,-15-7 2</inkml:trace>
  <inkml:trace contextRef="#ctx0" brushRef="#br0" timeOffset="4249.4326">265 2311 31,'0'0'1,"0"0"0,0 0 16,0 0-1,0 0-2,0 0-2,0 0-2,0 0-2,0 0-1,0 0-1,0 0-1,0 0-1,0 0-1,0 0-1,0 0 0,0 0-1,-14 41 0,14 0 0,14 0 0,-14-41-1,35 47 0,-35-47 0,50 35 0,-50-35 0,56 12 0,-56-12 0,64-17 0,-1-1 0,-6-6 0,-57 24 1,42-47-1,-7 6 1,-13 0 0,-22 41 1,0 0-1,-15-41 0,15 41 0,0 0 0,-49-35 0,0-1 0,49 36 0,-57-17 16,-6-1-4,13 6-2,1-5-19,49 17 2,0 0 1,0 0 0,0 0 0,0 0-1,0 0 1,0 0-2,0 0-16,0 0 4</inkml:trace>
  <inkml:trace contextRef="#ctx0" brushRef="#br0" timeOffset="4909.4699">738 2352 37,'0'0'0,"0"0"0,0 0 16,63-41-3,-6 5-2,-8-5-2,-49 41-2,57-35-2,-57 35-1,49-35 0,-49 35-1,42-47 0,-42 47-1,0 0-1,50-47-17,-50 47 2</inkml:trace>
  <inkml:trace contextRef="#ctx0" brushRef="#br0" timeOffset="4641.4556">879 1693 31,'0'0'1,"0"0"15,0 0-1,0 0-2,0 0-2,0 0-2,0 0-1,0 0-2,0 0-1,0 0 0,0 0 0,0 0-1,0 0-1,0 0 0,0 0 0,0 0-1,0 0 0,0 0 0,-14 53-1,7 0 0,-7 12 0,14-65-1,0 64 1,7-5-1,7 12 0,0 5 0,7 1 0,7-13 0,1-11 0,-1 0 0,0-6 0,-28-47 0,49 59 0,-6-12 0,-43-47 0,42 47 0,0-6 0,-42-41 0,29 41 0,-15 1 0,-7-1 0,-7-41 0,-7 47 0,-7-6-1,14-41-1,0 0-3,0 0-17</inkml:trace>
  <inkml:trace contextRef="#ctx0" brushRef="#br0" timeOffset="5904.5265">2107 1858 31,'0'0'1,"0"0"0,0 0 18,0 0-3,0 0-2,0 0-2,0 0-2,0 0-2,0 0-1,0 0-2,0 0-1,0 0 0,0 0-1,0 0-1,0 0 0,0 0-1,-57 35 0,57-35 0,-63 30 0,13 11-1,15 12 1,14-6-1,0 0 0,7-6 0,7 6 0,7-47 0,21 47 0,-21-47 0,42 41 0,-42-41 0,49 41 0,8-17 0,-57-24 0,49 35 0,-49-35 0,50 41 0,-50-41 0,35 59 0,-7-6 0,-7 6 0,-14 11 0,-7 1 0,0-1 0,-14-5 0,7-18 0,7-47-2,0 0-2,0 0-17,0 0 3</inkml:trace>
  <inkml:trace contextRef="#ctx0" brushRef="#br0" timeOffset="6203.5419">1902 2552 37,'0'0'18,"0"0"-2,0 0-2,0 0-2,0 0-1,0 0-3,35-53-1,1 12-1,-8-1-2,-28 42-1,35-58 0,-14 17-1,-21 41 0,43-48-1,-43 48-1,0 0-2,42-47-2,-42 47-18</inkml:trace>
  <inkml:trace contextRef="#ctx0" brushRef="#br0" timeOffset="6649.5675">2459 2299 37,'0'0'17,"0"0"-4,0 0-2,0 0-1,0 0-2,0 0-1,0 0-2,0 0-1,0 0 0,0 0 0,0 0-1,50-24 0,-50 24 0,49-29 0,-49 29-1,43-47 0,-15 0 0,0 6 0,-28 41 0,14-41 0,-14 41-1,0 0 0,0-42 0,0 42 0,0 0 0,0 0 0,0 0-1,0 0 0,-49-23 0,49 23 0,-57 6 0,8 17-1,49-23 0,-35 47 1,6 6-1,8 0 1,14-6-1,7-6 1,0-41 0,0 0-1,50 36 0,-1-13 1,0-11 0,-49-12-1,50-6-2,-1-12-18,-49 18 3</inkml:trace>
  <inkml:trace contextRef="#ctx0" brushRef="#br0" timeOffset="7070.5896">2911 2205 37,'0'0'0,"0"0"17,0 0-2,0 0-2,49-30-1,-49 30-2,50-29-2,-50 29-1,42-53-1,-42 53-1,35-47 0,-35 47-1,0 0-1,0 0 0,0 0-1,0 0 0,0 0-1,15-41 0,-15 41 0,0 0 0,0 0 0,0 0-1,0 0 0,0 0 0,0 0 0,-50-6 0,50 6 0,-56-6 0,56 6 0,0 0 0,-43 53 0,8 6 0,21 0 0,14-12 0,7-12 0,-7-35 0,42 41 0,-42-41 0,64 18 0,-15-12-1,1-18 1,-50 12 0,56-41-1,-56 41-1,42-53-2,-13 0-1,-1-6-16,-7 6 3</inkml:trace>
  <inkml:trace contextRef="#ctx0" brushRef="#br0" timeOffset="7492.614">3341 1470 37,'0'0'0,"0"0"15,0 0 0,0 0-2,15 53-1,-1 0-2,7 5-2,0 1-2,7 6-1,0-6 0,8-12-2,-36-47 0,0 0-1,49 41 0,-49-41 0,0 0-1,42 41 0,-42-41-1,0 0 1,0 0 0,0 0 0,0 0 0,0 0 0,0 0 0,0 0 0,0 0 0,0 0-1,-49 35 0,49-35 0,-56 47 0,13 0 0,43-47 0,-42 42 0,7-7 0,35-35 0,-22 47 0,8-6-1,14-41 0,-7 53 1,7-53 0,0 0 0,0 0 0,64 35 0,-8-17 0,8-24 0,6-6 0,-6-5 0,-64 17 0,56-42-2,-13 1-2,-8-6-17,-7 6 3</inkml:trace>
  <inkml:trace contextRef="#ctx0" brushRef="#br0" timeOffset="8858.6898">272 3563 31,'0'0'0,"0"0"1,0 0 0,0 0-1,0 0 17,14 41-2,0 12-3,8 6-2,6 6-2,-7 5-1,0 12-1,7-5-1,1-36-1,-8 12 0,0-6-1,7 0-1,-7 0 0,-21-47 0,0 0-1,0 0 0,0 0 1,36 41 0,-36-41 1,0 0-1,0 0 0,0 0 0,0 0 0,0 0-1,28-41 0,-28 41 0,21-53 0,-21 53-1,0 0 0,49-29 0,-49 29 0,57-30 0,-1 13 0,-6 11 0,-50 6-1,56 6 1,-14 0 0,-42-6 0,64 5 0,-64-5 0,49 30 0,-49-30 0,36 47 0,-1-6 0,-35-41 1,21 53 0,-21-53 0,14 41 0,0 12 16,-14-53-3,-14 41-3,14-41-2,0 0-2,-21 47-1,21-47-2,0 0 0,0 0-1,-63 30-1,13-25 0,1 13-1,-1-6 0,1-12 0,0-12-17,-8-11 3,8 23 2,49 0 1,0 0 2,0 0 0,0 0 0,0 0 0,0 0-16,0 0 4,0 0 4</inkml:trace>
  <inkml:trace contextRef="#ctx0" brushRef="#br0" timeOffset="9601.7281">1486 4051 37,'0'0'0,"0"0"0,0 0 0,0 0 16,0 0-3,0 0-3,0 0-2,0 0-1,0 0 0,0 0 0,0 0 0,0 0-1,0 0 0,0 0-1,0 0-1,0 0-1,0 0 0,0 0 0,0 0-1,0 0 0,0 0-1,0 0 0,-50 6 0,50-6 0,0 0 0,-56 23 0,56-23-1,0 0 0,-49 24 0,49-24 0,0 0 0,-43 41 0,15-6 0,28-35 0,-7 53 0,7-12 0,0-41 0,0 0 0,0 0 0,0 0 0,0 0 0,56 0 0,-56 0 0,57-17 0,-57 17 0,56-47 0,-6 29 0,-50 18 0,0 0 0,35-41 0,-35 41 1,28-47-1,-28 47 0,0 0 0,0 0 1,0 0-1,0 0 0,0 0 0,0 0 0,0 0 0,0 0 0,0 0 0,0 0 0,0 0 0,0 0 0,0 0 0,0 0 0,0 0 0,0 0 0,0 0 0,0 0 0,0 0 0,0 0 0,57 41 0,-57-41 0,56 24 0,-56-24 0,49 11 0,1-11 0,-50 0 0,49-23 0,-49 23 0,50-12 0,-50 12 0,49-18 0,-49 18 0,0 0 0,0 0 0,42-23-1,-42 23-1,0 0 0,0 0-1,0 0-2,0 0-16</inkml:trace>
  <inkml:trace contextRef="#ctx0" brushRef="#br0" timeOffset="10007.7512">2297 3404 37,'0'0'0,"0"0"18,0 0-1,0 0-3,0 0-2,0 0-1,0 0-2,0 0-2,0 0-1,0 0-1,0 0-1,0 0-1,0 0-1,0 0 0,-35 47-1,0 6 0,13 6 0,1-6 0,7 12 0,0-1-1,7 7 1,0-7-1,0-11 0,7 0 0,0-6 0,0-47 0,0 0 0,0 0-1,0 0 1,0 0 0,0 0 0,0 0 0,0 0 0,49-6 0,1-23-1,-50 29-2,56-65-1,-6 1-1,-8-1-16,0 12 3</inkml:trace>
  <inkml:trace contextRef="#ctx0" brushRef="#br0" timeOffset="10491.7747">2544 3410 37,'0'0'0,"0"0"0,0 0 16,0 0-1,0 0-2,0 0-2,14 47-2,0 0-1,8 0-1,-1 0-2,0 0-1,0-6 0,0 6-1,7-5-1,1-1 0,-29-41-1,28 35 0,-28-35 0,0 0 0,0 0-1,0 0 1,0 0 1,0 0-1,0 0 1,49 6 0,-49-6-1,0 0 0,50-41 0,-50 41-1,49-47 0,-14 11-1,1-11 0,-36 47 0,35-41 0,-35 41 0,28-41 0,-28 41 0,14-41 0,-14 41 0,0 0 0,7-47-1,-7 47 0,0-41 1,0 41 0,0-41 0,0 41 0,0 0 0,7-47 0,-7 5 0,0 42 0,0 0 0,0 0 0,0 0 0,0 0 0,0 0 1,0 0 0,0 0 0,21-41-1,-21 41 0,0 0 0,0 0 0,0 0-16,0 0 3,0 0 3,0 0 1,0 0 1</inkml:trace>
  <inkml:trace contextRef="#ctx0" brushRef="#br0" timeOffset="10702.7867">2932 3581 31,'0'0'0,"0"0"0,0 0 1,0 0 0,0 0 16,50 11-2,-1 13-2,0-6-2,-49-18-2,43 23-2,-43-23-1,63 29-1,-63-29-1,57 24-1,-57-24 0,0 0-1,49 23 0,-49-23-1,0 0 0,49 36 0,-49-36 0,0 0 0,0 0-1,0 0-2,50 29-18</inkml:trace>
  <inkml:trace contextRef="#ctx0" brushRef="#br0" timeOffset="14255.9807">3793 3739 31,'0'0'1,"0"0"0,0 0-1,0 0 0,0 0 0,0 0 17,0 0-3,0 0-2,0 0-1,0 0-3,0 0-1,0 0-1,0 0-2,0 0 0,0 0-1,0 0-1,0 0 0,0 0-1,0 0-1,0 0 0,0 0 0,0 0 0,0 0 0,0 0 0,0 0 0,0 0 0,14 53 0,0-6 0,0-6 0,-14-41 0,21 53 0,1-11 0,-22-42 0,21 47 0,-21-47 0,7 41 0,-7-41 1,0 0 0,0 0 0,-14 41 0,14-41 0,0 0-3,0 0-18</inkml:trace>
  <inkml:trace contextRef="#ctx0" brushRef="#br0" timeOffset="17320.1489">-102 5539 31,'0'0'1,"0"0"0,0 0-1,0 0 0,0 0 17,0 0-3,0 0-2,0 0-1,0 0-2,0 0-1,0 0-2,-14-42 0,14 42-1,0 0-1,0 0-1,0 0-1,0 0 0,0 0 0,0 0-1,0 0 0,0 0 0,0 0 0,0 0-1,0 0 0,14 47 0,0 12 0,8 12 0,-1 11 0,7 12 0,-7-6 0,7 1 0,1-25 0,-1-11 0,-7-18 0,-21-35 0,21 53 0,-21-53 0,28 41 0,-28-41 1,0 0-1,0 0 1,0 0-1,0 0 0,0 0 0,0 0 0,0 0 0,0 0 0,0 0 0,0 0 0,0 0 0,0 0 0,0 0 1,0 0 0,0 0 0,0 0 0,0 0 0,0 0 1,0 0-1,0 0 0,0 0 0,0 0 0,36-41 0,-8-12-1,-14-11 0,7-13 0,-14 1 0,0-1 0,7 7 0,-7-7 0,8 13 0,-8 11 0,7 12 0,-14 41 0,0 0 0,0 0 0,0 0 0,0 0 0,0 0 0,0 0 0,0 0-1,0 0-1,0 0-1,0 0-2,0 0-16,0 0 3</inkml:trace>
  <inkml:trace contextRef="#ctx0" brushRef="#br0" timeOffset="18414.2091">660 6168 31,'0'0'0,"0"0"0,0 0 1,0 0 0,0 0-1,0 0 0,0 0 0,0 0 0,0 0 0,0 0 0,0 0 17,0 0-3,0 0-2,0 0-3,0 0-1,0 0-1,-14 47-2,7 0-1,7-6 0,0-41-1,7 47 0,-7-47-1,0 0 0,28 47-1,-28-47 0,0 0 0,50 23 0,-50-23-1,56 12 0,-56-12 0,50-6 0,-50 6 0,0 0 1,0 0 1,0 0 0,0 0 0,0 0 0,42-47 0,-42 47 0,28-47 0,-14 6 0,-14 41-1,0 0 0,0 0 1,0 0-1,0 0 0,0-47 0,0 47 0,0 0 0,-21-47 0,21 47 0,0 0-1,0 0 0,0 0 0,-49-35 0,49 35 0,-50-18 0,50 18 0,-49 6 0,49-6 0,0 0 0,-49 18 0,49-18 0,0 0 0,0 0 0,0 0 0,0 0 0,0 0 0,0 0-2,0 0-1,0 0-1,0 0-3,0 0-15</inkml:trace>
  <inkml:trace contextRef="#ctx0" brushRef="#br0" timeOffset="19050.2458">1084 6162 31,'0'0'1,"0"0"0,0 0-1,0 0 17,0 0-3,0 0-3,0 0-1,0 0-1,0 0-2,0 0-1,0 0-1,0 0-1,0 0 0,0 0-1,0 0 0,0 0-1,14 41-1,-14-41 0,21 41 0,-21-41 0,0 0 0,0 0 0,56 24-1,-6-19 0,-50-5 1,63-5 1,-13-13-1,-50 18 1,0 0-1,42-18 0,-42 18 1,0 0 0,0 0-1,0 0 1,35-41-1,-35 41 1,0 0 15,0-41-3,0 41-3,0 0-2,-21-47-2,21 47-1,0 0-1,-35-41-1,14 0-1,21 41-1,0 0 0,0 0 0,0 0-1,0 0 0,0 0 0,0 0-1,0 0 1,0 0-1,0 0 0,0 0 0,0 0 0,0 0-17,0 0 2,0 0 1,0 0 2,0 0-1,0 0-15</inkml:trace>
  <inkml:trace contextRef="#ctx0" brushRef="#br0" timeOffset="19752.6824">1436 5868 31,'0'0'1,"0"0"0,0 0 16,0 0-2,0 0-2,0 0-1,0 0-2,0 0-2,0 0-1,0 0-1,0 0-1,0 0 0,0 0-1,0 0-1,0 0-1,0 0 0,0 0 0,22-41-1,13-1 0,-35 42 0,49-58-1,8 5 1,13 6-1,1-6 0,-1 18 0,-6-1 0,-8 19 0,-56 17 0,57-30 0,-57 30 0,0 0-2,0 0-2,0 0-17,0 0 3</inkml:trace>
  <inkml:trace contextRef="#ctx0" brushRef="#br0" timeOffset="19384.2649">1563 5827 31,'0'0'1,"0"0"16,0 0-2,0 0-2,0 0-2,0 0-2,0 0-2,50 23-1,-50-23-1,49 35-1,-49-35-1,43 47 0,-1-5 0,-42-42-1,35 41 0,-35-41-1,28 41 0,-28-41 0,22 41 0,-22-41-1,0 0 0,0 0 0,0 0-3,0 0-17,0 0 4,0 0 2</inkml:trace>
  <inkml:trace contextRef="#ctx0" brushRef="#br0" timeOffset="20399.7188">2255 5603 31,'0'0'1,"0"0"0,0 0-1,0 0 0,0 0 0,0 0 17,0 0-3,0 0-2,0 0-1,0 0-2,0 0-1,0 0-2,49-23 0,8-7-1,-8 7-1,0-7-1,1 7-1,-1-1 0,-49 24 0,57-23-1,-57 23 0,56-24 0,-56 24 0,50-17 0,-50 17-1,49-12 0,-49 12-1,0 0-2,0 0-17,0 0 3</inkml:trace>
  <inkml:trace contextRef="#ctx0" brushRef="#br0" timeOffset="20761.7402">2502 5803 31,'0'0'1,"0"0"0,0 0 18,0 0-3,0 0-3,0 0-2,0 0-2,0 0-1,0 0-1,0 0-2,49-29-1,-49 29-1,0 0 0,50-24-1,-50 24 0,0 0-1,49-23 0,-49 23 0,49-18 0,-49 18 0,57-23-1,-57 23 0,63-30 0,-13 7 0,-50 23 0,56-36 0,-56 36 0,0 0 0,0 0-1,50-35-20,-50 35 3</inkml:trace>
  <inkml:trace contextRef="#ctx0" brushRef="#br0" timeOffset="26890.1964">3602 5156 31,'0'0'1,"0"0"0,0 0-1,0 0 17,0 0-2,0 0-3,0 0-2,0 0-1,0 0-1,0 0-2,0 0 0,0 0-2,-14-41 0,14 41-1,0 0 0,0 0-1,0 0 0,0 0 0,0 0 0,0 0-1,0 0 0,0 0-1,0 0 0,0 0 1,0 0 0,0 0-1,0 0 1,29 47 0,-8 6 0,7 18 0,0-7 0,0 1 0,-6-6 0,6 0-1,-28-6 1,7-12-1,7 0 1,-14-41-1,0 0 0,0 0 0,0 0 0,0 0 0,0 0 0,0 0 0,0 0 1,0 0 16,0 0-3,0 0-3,0 0-2,0 0-2,0 0-1,0 0-1,0 0-1,28-41-1,-7-6-1,-14-12 0,-7-6-1,0 6 0,0 1 0,7-1 0,-14 12 0,7-12 0,0-6-1,0 7 0,0 5 0,7 6 0,1-6 0,-8 53 0,0 0 0,0 0 0,0 0 0,0 0 0,0 0 0,0 0 0,0 0 0,0 0-16,0 0 2,0 0 1,0 0 1,0 0-18,49 11 5</inkml:trace>
  <inkml:trace contextRef="#ctx0" brushRef="#br0" timeOffset="27636.2389">4273 5803 31,'0'0'1,"0"0"0,0 0 16,0 0-3,0 0-2,0 0-2,0 0-1,0 0-1,0 0-2,0 0-1,0 0-1,0 0 0,0 0-1,0 0 0,0 0-1,0 0 0,0 0 0,0 0 0,35-41 0,-35 41 0,56-41-1,8 6 0,-8 11 0,29 6 0,-14-5 0,-1 5 0,-13 1 0,-8 11 0,-49 6-1,0 0 0,0 0 0,0 0 1,0 0 0,0 0 0,0 0-1,0 0 0,0 0-1,0 0-3,0 0-18</inkml:trace>
  <inkml:trace contextRef="#ctx0" brushRef="#br0" timeOffset="73961.6044">-172 8037 37,'0'0'19,"0"0"-3,0 0-2,0 0-2,0 0-2,0 0-2,0 0-2,-7 47 0,7 0-1,0 6-1,7 0 0,7 0-1,-14-12 0,7 1-1,-7-42 0,0 0 0,14 47-1,-14-47 0,0 0 0,14 47 0,-7-6-1,-7-41 0,0 0 17,0 0-4,14 41-19,-14-41 1,0 0 1,0 0 1,0 0 0,0 0 1,0 0 0,0 0 1,0 0 0,0 0 0,-14-47 0,14 47 0,0 0 1,-14-41 0,-7 0 0,21 41 0,-7-53 0,0 0 0,0 0 0,0 12 0,7 41 0,7-53 0,-7 6 0,7 0 0,-7 47 0,14-41 0,-14 41 0,14-48 0,7 7 0,-21 41 0,28-47 0,-28 47 0,0 0 0,0 0 17,0 0-4,57-17-2,-57 17-3,0 0-1,42 17-2,-42-17-1,0 0 0,0 0-1,43 47-1,-43-47 0,14 53-1,-7 6 0,-14 0 0,7 0 0,-22-12 0,-6 0-1,14-6 0,14-41 0,-21 41 0,21-41-16,0 0 3,0 0 3,0 0 2,0 0 1,0 0 1,0 0 2,0 0 0,0 0 1,0 0 1,0 0 0,0 0 1,49 24 0,-49-24 0,50 29 0,-50-29 0,0 0 1,42 41 0,-42-41 0,35 47 0,-28-6 0,-14 12 0,0-6 0,7-47 16,-28 53-3,7-6-2,21-47-2,-42 41-2,42-41-2,-57 36-1,57-36-1,0 0-17,-49 23 2,-1-11 1,50-12 2,0 0-1,0 0-17,0 0 4</inkml:trace>
  <inkml:trace contextRef="#ctx0" brushRef="#br0" timeOffset="74624.6144">484 8320 37,'0'0'17,"0"0"-1,0 0-2,0 0-2,0 0-2,0 0-2,0 0-1,0 0-2,-21 41 0,21-41-1,0 0-1,-7 41-1,7-41 0,21 47 0,-21-47-1,14 41 0,-14-41 0,49 24 0,-49-24 0,0 0 0,57-6 0,-57 6 0,0 0-1,0 0 0,49-12 1,-49 12 0,0 0-1,0 0 1,21-41 0,-21 0 16,0 41-3,0 0-3,0 0-3,0 0-1,0 0-2,0 0-1,0 0 0,64 11-1,-15-5-1,8 6 0,-8 17 0,-7 24-1,-6 6 0,-8 6 0,-7-6 0,7 5-1,-14-5 1,-7 0-1,-7 6 0,0-12 0,-14 11 0,7-23 0,-7 1 0,14-42 0,-35 41 0,35-41 0,0 0 0,-57 29 0,57-29 0,-63 24 0,-1-24-16,8 5 1,0-5 2,56 0 0,-57-5-17,57 5 5</inkml:trace>
  <inkml:trace contextRef="#ctx0" brushRef="#br0" timeOffset="75119.6419">1479 8672 37,'0'0'20,"0"0"-3,0 0-2,0 0-3,0 0-2,49 0-1,1 12-2,-50-12-2,0 0 0,0 0-1,0 0-1,56 24-1,-56-24 0,0 0 0,0 0-1,0 0 0,0 0 0,0 0 0,0 0 16,0 0-3,0 0-3,0 0-2,0 0-2,0 0-1,0 0-2,-56-24 0,-1 1-1,1-7-1,56 30 0,0 0 0,-50-59-1,15 18 0,35 41 0,0 0 0,0 0 0,0-53-1,21-5 0,14-1 0,15 12 0,-8-12 0,-14 12 0,43 0 0,-1 6-16,-20 5 2,6 7 1,-6 0 0,-1 11-17</inkml:trace>
  <inkml:trace contextRef="#ctx0" brushRef="#br0" timeOffset="75551.2617">2156 8226 37,'0'0'20,"0"0"-2,0 0-3,0 0-3,0 0-2,0 0-1,0 0-2,0 47-1,0-47-1,14 47-1,-7-6-1,-7-41 16,0 0-4,0 0-3,14 41-2,36-12-2,-50-29-2,63 12-1,-63-12-1,0 0-1,57-12 0,-1 18-1,-56-6 0,0 0-1,0 0 0,50-41 0,-50 41 0,35-47 0,-28 0-1,-7 47 0,-7-47 0,0 6 0,7 41 0,-7-41 0,7 41 0,-14-42 0,14 1-17,0 41 0,0 0-17</inkml:trace>
  <inkml:trace contextRef="#ctx0" brushRef="#br0" timeOffset="75844.2734">2509 7790 136,'0'0'2,"0"0"0,0 0 1,0 0-1,21 47 0,0 6 0,7 18 0,-6-6 16,13 17-4,-14 0-2,7-5-3,-14-19-2,-14-58-1,0 0-1,50 36-1,-50-36-1,0 0-1,0 0-17,0 0 3,0 0 1,0 0 1,0 0 1,0 0-1,0 0-16,0 0 4</inkml:trace>
  <inkml:trace contextRef="#ctx0" brushRef="#br0" timeOffset="76207.2927">2862 8396 37,'0'0'19,"0"0"-2,0 0-2,0 0-2,0 0-2,56-6-2,-56 6-1,57 0 14,-1 0-4,-7 0-4,-49 0-2,0 0-3,57-12-1,-57 12-2,49-17-1,-49 17-1,0 0-1,0 0-1,43-41 0,-43 41 0,14-42-1,-14 42 0,-7-52 0,7 52 0,-22-48-1,22 48 0,0 0 0,0 0 0,-49-5 0,49 5 0,-49 23 0,49-23 0,-43 47 0,22 6 0,7-6 0,14-47 0,0 0 0,28 47 0,8 6 0,6-12 0,-42-41 0,49 41 0,8-11 0,-57-30 0,63 12 0,-6-18 0,6-6 0,15-17-17,-22 17 0,15-18-17,-22-5 4</inkml:trace>
  <inkml:trace contextRef="#ctx0" brushRef="#br0" timeOffset="76880.3293">3998 7967 31,'0'0'19,"0"0"-1,0 0-2,0 0-3,0 0-2,0 0-2,0 0-1,0 0-1,0 0 15,0 0-4,0 0-4,0 0-3,0 0-2,0 0-2,0 0-1,0 0-1,0 0-1,21-47-1,7 0-1,-28 47 0,42-47-1,-42 47 0,50-41 0,-50 41 0,63-42 0,-63 42 0,50-23-1,-50 23 0,0 0 0,49 35 0,-49-35 0,42 59 0,-21 6 0,8-1 0,-22 7 0,-7-1 0,0 13 0,0-13 0,-21 1 0,6-24 0,-6 0 0,-7-6 0,7 6 0,21-47 0,-49 35 0,49-35 0,0 0 0,-50 24 0,50-24 0,0 0 0,0 0 0,0 0 0,0 0 0,0 0 0,7-47 0,-7 47 0,0 0 0,0 0 0,57-30 0,-8 30 0,-49 0 0,56-11 0,-56 11 0,50-6 0,-50 6 0,0 0 0,0 0-17,49 0 0,-49 0-17</inkml:trace>
  <inkml:trace contextRef="#ctx0" brushRef="#br0" timeOffset="77277.3521">4795 8384 37,'0'0'20,"0"0"-2,0 0-2,0 0-3,0 0 14,0 0-5,0 0-4,0 0-4,0 0-3,0 0-2,0 0-1,35 41-2,-7 6-1,1-5-1,-1 5-1,-28-47-1,35 53 0,-7-6 0,-7-6-1,-6 0 0,-8 0 0,-7-41 0,0 41-1,0-41 0,0 0 0,-14 41 0,14-41-17,0 0-1,0 0-17</inkml:trace>
  <inkml:trace contextRef="#ctx0" brushRef="#br0" timeOffset="80813.345">-59 10254 37,'0'0'0,"0"0"16,0 0-1,0 0-2,0 0-2,0 0-2,0 0 0,0 0-2,0 0-1,0 0-1,0 0 0,7 41-1,-7-41 0,0 0-1,7 53 0,-7-53-1,7 35 0,-7-35 0,0 0 16,7 47-4,-7-47-3,0 0-2,0 0-2,14 47-1,-14-47-1,14 42-1,-14-42-1,0 0-1,21 47 0,0 6 0,1-1-1,6 19 0,0 0 0,7-7 0,1-11-1,6 0 0,-42-53 0,35 47 0,-35-47 0,0 0 0,0 0 0,50 30 0,-50-30 0,0 0 1,0 0-1,0 0 0,0 0 0,28-53 0,0 6 0,-21-6 0,-7 0 0,0 0 0,7 0 0,0 0 0,-7 53 0,0 0 0,21-53 0,1-6 0,-1 0 0,7 1 0,0-1 0,7 6 0,-20 6 0,6 6 0,0 0 0,-21 41 0,0 0 0,0 0 0,0 0 0,35-47 0,-35 47 0,0 0 0,0 0 0,0 0 0,0 0 0,0 0-17,0 0-1,0 0-16</inkml:trace>
  <inkml:trace contextRef="#ctx0" brushRef="#br0" timeOffset="81407.3784">900 10918 37,'0'0'17,"0"0"-2,0 0-2,0 0-1,0 0-2,0 0-2,0 0 0,0 0-1,0 0-1,0 0-1,0 0-1,0 0 16,0 0-4,0 0-3,0 0-3,0 0-2,0 0-1,0 0-2,57-23-1,-57 23-1,56-18 0,-7-5-1,-49 23 0,50-30-1,6 13 0,-56 17 0,57-18 0,-57 18 0,0 0-1,0 0 0,0 0-16,0 0 0,0 0-19</inkml:trace>
  <inkml:trace contextRef="#ctx0" brushRef="#br0" timeOffset="81908.4028">1641 10436 37,'0'0'19,"0"0"-3,0 0-2,0 0-2,0 0-2,0 0-2,0 0-1,0 0-1,0 0-1,0 0 0,0 0-1,0 0-1,0 0 16,78-17-4,6 5-3,-6 6-2,-29-6-2,8 12-2,-1-6-1,-56 6-1,57-17-1,-57 17 0,0 0-1,0 0 0,42-24-1,-42 24 0,0 0-17,0 0 1,0 0 1,0 0-17</inkml:trace>
  <inkml:trace contextRef="#ctx0" brushRef="#br0" timeOffset="82320.4277">1768 10630 37,'0'0'20,"0"0"-3,0 0-3,0 0-3,0 0-2,0 0-2,0 0-1,0 0-1,0 0-1,0 0 0,0 0-1,0 0 0,0 0 0,0 0-1,0 0 0,0 0 0,0 0 0,0 0 0,49 0 15,-49 0-3,57-6-2,-1-5-3,-6 11-2,6-6-1,-56 6-1,50-6-1,-1 6-1,-49 0-1,0 0 0,56 0 0,-6 0-1,-50 0 0,56 6 0,-56-6 0,0 0-1,0 0 0,0 0 0,0 0-16,0 0 2,0 0 1,0 0 0,0 0-17</inkml:trace>
  <inkml:trace contextRef="#ctx0" brushRef="#br0" timeOffset="83363.4853">2713 9978 31,'0'0'1,"0"0"18,0 0-2,0 0-2,0 0-2,0 0-3,0 0-1,0 0-1,0 0-2,0 0-1,0 0 0,0 0-1,0 0 16,0 0-4,0 0-3,0 0-3,0 0-2,0 0-2,0 0-1,0 0-1,0 0-1,0 0 0,0 0-1,0 0 0,36 47-1,-8 0 0,7 0 0,1 12 0,-1-1 0,0 25-1,7-7 0,-6 1 0,-1-36 0,0-6 0,-7 6 0,1 0 0,-29-41 0,21 47 0,-21-47 0,0 0 1,21 47-1,-21-47 0,0 0 0,0 0 0,0 0 0,0 0 0,0 0 0,0 0 0,28-47 0,-28 47 0,21-47 0,-14-6 0,1 0 0,-1-11 0,-7-13 0,0 24 0,0-5 0,0 5 0,7 6 0,-7-6 0,7 12 0,-7 41 0,7-47 0,-7 47 0,0 0 0,0 0 0,14-47 0,-14 47 0,0 0 0,0 0 0,0 0 0,0 0 0,0 0-16,0 0 1,0 0 1,0 0-18,0 0 5</inkml:trace>
  <inkml:trace contextRef="#ctx0" brushRef="#br0" timeOffset="84334.5384">3553 10907 125,'0'0'2,"0"0"1,0 0 0,0 0 0,0 0-1,0 0 0,0 0 1,0 0 0,49-12 0,8 0 15,-57 12-3,56-12-3,-56 12-2,64-6-2,-1-5-2,-63 11-1,0 0-1,50-18-1,-50 18-1,0 0 0,0 0-17,0 0 2,0 0 2,56-23 0,-56 23 1,0 0 0,57-36-16,-57 36 4</inkml:trace>
  <inkml:trace contextRef="#ctx0" brushRef="#br0" timeOffset="84009.52">3758 10513 37,'0'0'18,"0"0"-1,0 0-3,0 0-2,0 0-2,0 0-1,0 0-2,0 0 0,0 0-2,0 0 0,0 0-1,0 0 15,0 0-4,0 0-2,14 41-3,-14-41-2,0 0-2,21 53-1,-35 6-1,7 5-1,14-5 0,0-6-1,7-6 0,7-6-1,-21-41 0,7 41 0,-7-41 0,0 0 0,0 0-1,0 0-16,0 0 2,0 0 2,0 0 2,0 0-1,0 0 1,0 0-16,0 0 4</inkml:trace>
  <inkml:trace contextRef="#ctx0" brushRef="#br0" timeOffset="88057.1184">-102 12365 31,'0'0'1,"0"0"0,0 0-1,0 0 18,0 0-2,0 0-3,0 0-2,0 0-1,0 0-1,0 0-2,0 0-1,0 0-1,0 0-1,0 0-1,0 0 0,0 0-1,0 0 0,0 0 0,0 0 0,0 0-1,0 0 0,0 0 0,0 0 0,0 0 0,0 0 0,0 0 0,0 0-1,0 0 0,0 0 0,0 0 1,0 0-1,14-47 0,1 6 0,-1-1 0,-14 42 0,28-41 0,-28 41 1,21-41-1,-21 41 1,0 0-1,42-47 0,-42 47 0,0 0 0,0 0 0,50-35 0,-1 11 0,-49 24 0,0 0 0,0 0 0,57-6 0,-57 6 0,49 6 1,-49-6-1,0 0 0,71 18 0,-22 5 0,-49-23 0,49 30 0,-49-30 0,50 35 0,-50-35 0,56 47 0,-21-6 17,15 6-4,-50-47-2,42 42-2,-7 5-2,-35-47-2,29 47-1,6 0 0,-14-6-1,-21-41-1,0 0 0,21 47-1,-21-47 0,0 0 0,0 0 0,0 0 0,0 0-1,0 0 1,0 0-1,0 0 0,0 0 0,0 0 0,0 0 0,0 0 0,0 0 0,0 0 0,0 0 0,21-47 0,-21 47 0,29-53 0,-8 12 0,0-6 0,-21 47 0,21-53 0,0 12 0,-21 41 0,21-42 0,1 1 0,-22 41 0,0 0 0,0 0 0,0 0 0,0 0-16,0 0 3,0 0 2,0 0 3,0 0 1,0 0 2,0 0 1,0 0 1,49 41 16,-49-41-2,49 47-2,-6 6-2,-15-11-1,-28-42-2,0 0 0,35 41-1,-35-41-1,0 0-17,0 0 2,0 0 1,0 0-1,0 0-17</inkml:trace>
  <inkml:trace contextRef="#ctx0" brushRef="#br0" timeOffset="87046.6898">4 12088 37,'0'0'17,"0"0"-1,0 0-3,0 0-2,0 0-2,0 0-1,0 0-1,0 0-2,0 0 0,0 0-1,0 0 0,0 0-1,0 0 0,0 0 0,0 0-1,0 0 0,0 0 0,0 0 0,0 0 15,21 42-3,-21-42-2,7 41-3,-7-41-2,29 64-1,-1-11-1,-28 6-1,28 0-1,-7 6-1,0-1 0,-7 1 0,8-12-1,6-6 0,-28-47 0,0 0 0,0 0-1,0 0 0,0 0-16,0 0 2,0 0 2,0 0 1,0 0-1,0 0-16,0 0 4</inkml:trace>
  <inkml:trace contextRef="#ctx0" brushRef="#br0" timeOffset="88497.1437">1324 12294 31,'0'0'1,"0"0"0,0 0-1,0 0 17,0 0-3,49 18-3,-49-18-1,0 0 0,42 18-1,-42-18-2,0 0 0,0 0-1,50 29-1,-50-29-1,63 29-1,-63-29 0,50 24 0,-50-24 0,0 0-1,0 0 0,42 29-1,7-17 0,-49-12 0,50 0 0,-50 0 0,0 0 0,49-18 16,-49 18-3,0 0-3,0 0-2,35-41-2,-35 41-1,0 0-1,7-41-1,-7 41-1,0 0-1,-7-47 0,7 47-1,-21-41 0,21 41 0,-21-41 0,21 41-1,0 0-16,-14-53 2,14 53 1,0 0 1,0 0 1,14-41-17,-14 41 6,0 0 3</inkml:trace>
  <inkml:trace contextRef="#ctx0" brushRef="#br0" timeOffset="89065.1761">2050 11836 31,'0'0'1,"0"0"17,0 0-1,0 0-3,0 0-2,0 0-3,0 0-1,0 0-1,0 0-1,0 0-1,0 0-1,0 0 0,0 0-1,0 0 0,0 0-1,0 0 0,0 0 0,0 0 0,0 0-1,0 0 0,-28 47 0,7-6 0,21-41 0,-21 41-1,21-41 0,-14 53 0,7-12 0,7-41 0,0 0 0,7 41 0,-7-41 0,0 0 1,0 0-1,35 47 0,-35-47 0,0 0 0,56 41 1,-56-41-1,0 0 17,50 36-4,-50-36-2,0 0-2,0 0-2,0 0-2,42 41-1,-42-41 0,28 41-1,-28-41-1,0 0 0,0 0-1,0 0 0,21 47 0,-21-47 0,0 0 0,0 59 0,0-59-1,-21 47 0,7-6 0,14-41 0,-35 41 0,35-41 0,-42 41 0,42-41 0,-43 41 0,43-41 0,0 0-16,0 0 2,0 0 3,0 0 1,0 0 0,0 0-1,0 0-17</inkml:trace>
  <inkml:trace contextRef="#ctx0" brushRef="#br0" timeOffset="95274.913">-511 13329 31,'0'0'1,"0"0"17,0 0-2,0 0-2,0 0-3,0 0-1,0 0-2,0 0-1,0 0-1,0 0 0,0 0-2,0 0 0,0 0 0,0 0-1,0 0 0,0 0-1,0 0 0,0 0 0,0 0-1,0 0 0,0 0 0,0 0 0,0 0 0,0 0 16,28 41-4,8 30-2,6-1-2,-7 19-2,8-7-1,-1-12-2,-7 1 0,0-1-1,1-11-1,-8-12 0,-28-47-1,35 53 0,-35-53 0,0 0 0,0 0 0,0 0-1,35 47 0,-35-47 0,0 0 0,0 0 0,0 0 0,0 0 0,0 0 0,0 0 0,0 0 0,0 0 0,22-41 0,-15 0 0,0-12 0,-7 53 0,7-41 0,-7 41 0,0-47 0,7 0 0,-7 6 0,0-6 0,7-12 0,0-6 0,0-5 0,0 5 0,7 6 0,-7 6 0,14-6 0,-6 6 0,-1 6 0,-14 47 0,14-41 0,-14 41 0,0 0 0,0 0-17,0 0 1,0 0 1,0 0-16</inkml:trace>
  <inkml:trace contextRef="#ctx0" brushRef="#br0" timeOffset="96042.9584">293 13970 37,'0'0'17,"0"0"-1,0 0-3,0 0-2,0 0-2,0 0-1,0 0-1,0 0-2,0 0 0,0 0-1,-28 47-1,7-6 0,14-6-1,0 18 0,0-12 0,7 12-1,7-11 0,-7-42 0,21 47 0,-21-47-1,35 41 1,-35-41 0,43 29 0,13-23-1,-56-6 0,50-6 0,-50 6 1,49-23-1,-49 23 0,42-47 0,-14 11 1,-6-17 0,-22 53 0,7-53-1,-7 53 1,-14-41 0,-1 0 16,15 41-4,0 0-2,-28-47-2,28 47-2,0 0-1,-49-29-2,49 29 0,-64-12-1,64 12-1,0 0 0,-42 6-1,42-6-17,0 0 3,0 0 2,0 0 1,0 0 1,0 0 0,0 0 0,0 0-16,0 0 4</inkml:trace>
  <inkml:trace contextRef="#ctx0" brushRef="#br0" timeOffset="96665.9925">886 13993 37,'0'0'19,"0"0"-3,0 0-2,0 0-2,0 0-3,0 0-1,0 0-1,0 0-1,0 0-2,0 0 0,0 0 0,0 47-1,0-5-1,0-42 0,0 53 0,14-12 0,-14-41-1,7 47 0,7-6 0,-14-41-1,29 41 1,-29-41-1,28 41 0,-28-41 0,0 0 0,0 0 0,0 0 0,0 0 0,49 24 1,-49-24 0,0 0 16,0 0-4,0 0-2,0 0-2,35-47-2,-35 47-2,29-53-1,-22-6 0,0 6-1,0 0-1,-7 18 0,-7-18 0,7 12-1,-7 0 0,7 41 0,0 0 0,0 0-1,0 0 0,0 0 0,0 0 0,0 0 0,0 0 0,0 0 0,0 0 0,0 0 0,0 0-16,0 0 1,0 0 2,0 0 2,0 0-1,0 0-16</inkml:trace>
  <inkml:trace contextRef="#ctx0" brushRef="#br0" timeOffset="97217.0256">1112 13899 134,'0'0'2,"0"0"0,0 0 0,0 0 0,0 0 0,0 0 0,0 0 0,0 0 0,49-23 16,1 5-3,6 6-3,15-11-3,-1-6-2,-13-13-1,20-5-1,15-6-1,-7 6-1,-8 12 0,-13 0-1,-15 17 0,1-5-1,-50 23 0,0 0-17,0 0 1,0 0 0,0 0-16</inkml:trace>
  <inkml:trace contextRef="#ctx0" brushRef="#br0" timeOffset="96947.0099">1542 13835 37,'0'0'20,"0"0"-3,0 0-2,0 0-3,0 0-2,0 0-2,0 0-2,0 0-1,21 53 0,-6-6-1,-23 6-1,16-6-1,-8 0 0,7 0 0,0 0-1,0-6 0,-7-41 0,0 0-1,0 0 0,0 0 0,0 0-1,0 0 0,0 0-2,0 0-2,0 0-16,0 0 3</inkml:trace>
  <inkml:trace contextRef="#ctx0" brushRef="#br0" timeOffset="98465.0953">2093 13999 37,'0'0'18,"0"0"-1,0 0-3,0 0-2,0 0-2,0 0-2,0 0-1,0 0 0,0 0-1,56-35 15,8-6-4,13 11-3,-6 1-3,27 6-2,-20 5-2,-7-6-2,-1 1-1,-6 5 0,-8 7-1,-56 11-1,0 0 0,50-6-1,-50 6 0,0 0 0,0 0 0,0 0 0,0 0-1,0 0 0,0 0-16,0 0 0,0 0 1,0 0-18</inkml:trace>
  <inkml:trace contextRef="#ctx0" brushRef="#br0" timeOffset="98039.0709">2156 13652 37,'0'0'0,"0"0"18,0 0-2,0 0-3,0 0-2,0 0-1,0 0-1,0 0-2,0 0 0,0 0-2,0 0 0,0 0-1,0 0-1,0 0 0,0 0 15,0 0-3,0 0-3,0 0-2,57-29-2,6 6-2,8-7-1,6-5-1,-6 0-1,-8 5 0,-6 13-1,-57 17 0,0 0-1,63-12 0,-63 12 0,0 0 0,0 0-1,57-12 0,-57 12 0,0 0-17,0 0 1,0 0-2</inkml:trace>
  <inkml:trace contextRef="#ctx0" brushRef="#br0" timeOffset="99165.1331">3073 13100 31,'0'0'21,"0"0"-3,0 0-3,0 0-3,0 0-2,0 0-1,0 0-1,0 0-2,0 0-1,0 0 0,0 0 15,36 53-4,-8 11-3,-7-11-2,7 12-3,-7 11-1,1 1-2,-1-7-1,0 1 0,0-12-1,-7-12-1,0 0 0,0 0-1,8-6 0,-22-41 0,14 47 0,-14-47 0,21 41-1,-21-41 0,0 0 0,0 0 0,0 0 0,0 0 1,0 0-1,0 0 0,0 0 0,35-41 0,-7-6 0,1-12 0,-1-11 0,-14-7 0,7-5 0,0 5 0,-7 7 0,7-7 0,8 7 0,-15-7 0,7-5 0,7 17 0,-7-17 0,1 17 0,-8 1 0,-14 64 0,0 0 0,0 0 0,0 0 0,0 0 0,0 0 0,0 0 0,21-41 0,-21 41 0,0 0 0,0 0-17,0 0 1,0 0 0,0 53-17</inkml:trace>
  <inkml:trace contextRef="#ctx0" brushRef="#br0" timeOffset="99980.1763">3906 14176 37,'0'0'17,"0"0"-1,0 0-3,0 0-1,0 0-2,0 0-2,0 0-1,0 0 0,0 0-1,0 0-1,0 0-1,0 0 16,0 0-4,35-47-3,-35 47-3,50-41-2,-50 41-1,56-36-2,-7 13-1,8 5-1,-8-5 0,-49 23-1,57-47 0,-8 11-1,-49 36 0,56-23 0,-6-1 0,13 1 0,-20-7-1,-43 30 0,63-17 0,-63 17 0,0 0 0,0 0 0,0 0 0,0 0 0,0 0-17,0 0 1,0 0-18,0 0 4</inkml:trace>
  <inkml:trace contextRef="#ctx0" brushRef="#br0" timeOffset="99664.1583">4174 13523 37,'0'0'19,"0"0"-1,0 0-3,0 0-3,0 0-1,0 0-2,0 0-2,0 0-1,0 0 15,0 0-4,0 0-3,21 59-3,-14 11-2,7-11-2,-7 6-1,0-6-1,0 11-1,-7-5-1,8 0-1,-8-12 0,7-12-1,0 0 0,-7 0 0,0-41 0,0 0 0,0 0-1,0 0 0,0 0-16,0 0 1,0 0 2,0 0 1,0 0 1,0 0 0,0 0-14,0 0 3</inkml:trace>
</inkml:ink>
</file>

<file path=ppt/ink/ink5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18:25.932"/>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70 31,'0'0'1,"0"0"0,0 0-1,0 0 0,0 0 0,0 0 17,0 0-2,0 0-2,0 0-3,0 0-1,0 0-2,0 0-1,0 0 0,0 0-1,0 0-1,0 0-1,0 0 0,0 0 0,0 0-1,0 0 0,0 0-1,0 0 0,0 59 0,14 17 0,-21 13 0,7-1 0,21-12 0,8 7 1,6-1-1,0 6 0,1-11 0,-1-7 0,-7-11-1,0-12 1,-28-47-1,0 0 0,0 0 0,0 0 1,0 0 0,0 0 0,0 0 16,0 0-3,0 0-19,0 0 1,36-53 17,-22-6-3,7-11-18,-14-1 18,7 6-2,-7 1-2,7-7-1,1 7-1,6-1-1,-7 0 0,0-5-1,7 5 0,-14 12-1,7 6 0,-14 47 0,15-41 0,-1 0 0,-14 41-1,0 0 0,0 0-16,0 0 2,0 0 3,0 0 1,0 0 1,0 0 1,0 0 0,0 0 0,0 0-16,0 0 2</inkml:trace>
  <inkml:trace contextRef="#ctx0" brushRef="#br0" timeOffset="806.0457">770 788 31,'0'0'0,"0"0"1,0 0 0,0 0-1,0 0 0,0 0 0,0 0 0,0 0 0,0 0 18,0 0-3,0 0-2,-14 41-2,0 0-3,14-41-1,-14 53-1,7-12-1,0 0-1,7-41-1,0 41-1,0-41 0,14 41-1,-14-41 0,0 0 0,0 0 0,49 30 0,-49-30 0,57 6 0,-8-6-1,-49 0 1,49-12 0,-49 12 0,0 0 0,43-47 0,-43 47 0,28-47 0,-14 6 0,-14 41 1,0-47 0,-7 5-1,7 42 1,0 0-1,-42-47 0,42 47 0,0 0 0,-50-23-1,50 23 1,-56-12-1,56 12 0,0 0 0,-50 0 0,50 0 0,0 0 0,0 0 0,0 0 0,0 0 0,0 0 0,0 0-1,0 0 0,0 0-1,0 0 0,0 0-1,0 0-1,43-41-17,-43 41 3</inkml:trace>
  <inkml:trace contextRef="#ctx0" brushRef="#br0" timeOffset="1411.0567">1236 776 31,'0'0'1,"0"0"0,0 0-1,0 0 0,0 0 0,0 0 18,0 0-4,0 0-2,0 0-2,0 0-1,0 0-2,7 47-1,0 0-1,0-6-1,7 0-1,8 0 0,-22-41-1,42 41 0,-42-41 0,42 42-1,-42-42 0,50 35 0,-50-35 0,0 0 0,42 23 0,-42-23 0,0 0 0,0 0 0,50 0 0,-50 0 0,0 0 0,0 0 0,0 0 0,35-47 0,-14 6 1,-7 0-1,-14 41 0,0-53 0,0 12 0,0 41 0,0-53 0,0 12 0,0 41-1,0 0 0,0 0 1,0-41-1,0 41 0,0 0 0,0 0 0,0 0 0,0 0 0,0 0 0,0 0 0,0 0 0,0 0-1,0 0-1,0 0 0,0 0-1,0 0-19,0 0 4,0 0 2</inkml:trace>
  <inkml:trace contextRef="#ctx0" brushRef="#br0" timeOffset="1991.0576">1674 811 37,'0'0'0,"0"0"0,0 0 17,0 0-3,0 0-2,0 0-2,0 0-2,0 0 0,0 0-2,0 0-1,0 0-1,0 0 0,0 0-1,0 0 0,42-35 0,36-6 0,21-1 0,0 1 0,21-6 0,21 0-1,-21 0 0,0 0-1,-21 6 0,-28 0 0,-15 11 0,-56 30-1,0 0-1,0 0-3,0 0-20</inkml:trace>
  <inkml:trace contextRef="#ctx0" brushRef="#br0" timeOffset="1701.057">1759 746 31,'0'0'1,"0"0"0,0 0-1,0 0 0,0 0 0,0 0 18,0 0-3,0 0-2,0 0-2,21 47-2,-21-47-2,14 53-1,7-12-1,-21-41-1,29 53-1,-8-11 0,-21-42 0,28 47-1,0 0-1,-28-47 0,0 0 0,0 0 0,0 0-1,0 0 0,0 0 0,0 0 0,0 0 0,0 0-1,0 0-1,0 0-18,0 0 4</inkml:trace>
  <inkml:trace contextRef="#ctx0" brushRef="#br0" timeOffset="4204.1428">1081 2322 31,'0'0'1,"0"0"0,0 0 17,0 0-3,7 47-2,0 0-3,0 0-2,0 0-1,-7-47-1,14 41-2,-14-41 0,21 42-1,-21-42 0,0 0 0,0 0 0,64 23-1,-64-23 0,56 6 0,-56-6 0,50-18 0,-50 18 0,0 0-1,0 0 0,42-47 0,-28 6 1,-14 41-1,0 0 0,-7-53 0,7 53 0,-21-47 0,21 47 0,-42-41-1,42 41 1,-50-35-1,50 35 0,0 0 0,-49-30 0,49 30 0,0 0 0,0 0 0,0 0 0,0 0 0,-50-17-1,50 17 0,-49-6-1,49 6 0,0 0 0,0 0-1,0 0-19,0 0 5,0 0 3,0 0 2</inkml:trace>
  <inkml:trace contextRef="#ctx0" brushRef="#br0" timeOffset="3753.117">360 2052 31,'0'0'0,"0"0"1,0 0 0,0 0-1,0 0 0,0 0 0,0 0 0,0 41 18,0 6-3,7 0-2,0 6-2,8 0-2,-15 11-2,7 1-1,7-6-1,-7 0-1,0-6-1,-7-53 0,7 41 0,-7-41-1,0 0 0,0 0-1,0 0 0,14 41 0,-14-41 0,0 0 1,0 0-1,0 0 0,0 0 0,0 0 0,0 0-1,14-41 0,-7-12 0,7 0 0,-14 0 0,15-6 0,-15 0 0,14 1 0,0 5 0,0-6 0,-7 6 0,7 12 0,-14 41 1,14-41-1,-14 41 0,0 0 0,0 0 0,0 0 1,0 0-1,0 0 0,50 17 0,-50-17 0,49 41 0,-6 6 0,-1 1 0,-7-1 0,-7 0 0,-6 6 0,-1-1 0,-14-10 0,7-1 0,-14-41 0,0 0 0,0 0 0,0 0-1,0 0 0,0 0-1,0 0-1,0 0-18,0 0 4,0 0 3</inkml:trace>
  <inkml:trace contextRef="#ctx0" brushRef="#br0" timeOffset="5142.1936">1483 2257 37,'0'0'0,"0"0"0,0 0 0,0 0 0,0 0 0,0 0 0,0 0 0,0 0 0,0 0 17,0 0-3,0 0-1,0 0-2,0 0-2,0 0-2,0 0-1,0 0-1,0 0-1,0 0 0,0 0 0,0 0-1,0 0-1,0 0 0,0 0 0,0 0 0,36 47 0,-15 1-1,0-1 0,7 5 0,-21 1 0,22-11 0,-29-42-1,14 47 0,-14-47 0,0 0 0,0 0 0,0 0 1,0 0-1,0 0 0,0 0 1,0 0-1,0 0 0,0 0 0,0 0 0,0 0 0,0 0 0,0 0 0,49-30 1,-49 30-1,36-47 0,-8 6 0,-28 41 0,21-41 0,-7 0 0,-14 41 0,0 0 0,14-47 0,-14 47 0,0 0 0,0 0 0,0 0 1,0 0-1,0 0 0,0 0 0,0 0 0,0 0 0,0 0 0,0 0 0,0 0 0,0 0 0,0 0 0,50 47 0,-50-47 0,56 41 0,-56-41 0,50 41 0,-50-41 0,0 0 0,56 29 0,-56-29 0,0 0 0,0 0 0,57 12 0,-57-12 0,0 0 0,49-12 0,-49 12 0,0 0 0,49-29 0,-49 29 0,8-41 0,-8 41 0,14-41 0,7-6 0,-21 47 1,21-42 0,-21 42 0,14-47 0,-14 47 0,7-41-1,-7 41 0,7-41 1,-7 41-1,-14-47 17,7 0-4,7 47-2,0 0-19,0 0 18,0-47-2,0 47-18,-7-41 1,7 41 1,0 0 0,0 0 0,0 0-18,-21-41 4</inkml:trace>
  <inkml:trace contextRef="#ctx0" brushRef="#br0" timeOffset="12612.5995">3359 3651 31,'0'0'0,"0"0"1,0 0 0,0 0-1,0 0 0,0 0 0,0 0 18,0 0-3,0 0-2,0 0-3,0 0-1,0 0-2,0 0-1,0 0-1,0 0-1,0 0 0,0 0-1,0 0 0,0 0-1,0 0 0,0 0-1,0 0 0,49-47 0,-49 47 0,35-47 0,-35 47 0,29-41-1,-29 41 0,0 0 0,14-41 0,-14 41 0,0 0 0,0 0 0,0 0 0,0 0 0,0 0 0,0 0 0,0 0 0,0 0 0,-50-18 0,50 18 0,0 0 0,0 0 0,-49 23 0,49-23 1,-42 42 0,42-42-1,-29 52 0,8-16 0,7 5 0,14-41 0,0 41 0,0-41 0,7 41 0,-7-41 0,0 0 0,0 0 0,0 0 0,57 30 0,-8-13 0,0-5 0,1-6 0,-50-6 0,56 6 0,-56-6 0,50-6-1,-50 6-1,0 0-19,0 0 4,0 0 3</inkml:trace>
  <inkml:trace contextRef="#ctx0" brushRef="#br0" timeOffset="13209.6125">3718 3527 37,'0'0'17,"0"0"-1,0 0-3,0 0-2,0 0-2,0 0-2,0 0-1,0 0-2,36 47 0,-8-5-1,-28-42-1,0 0 0,35 41 0,-35-41-1,0 0 0,28 41 0,-28-41 0,0 0 0,0 0-1,29 41 1,-29-41-1,0 0 0,0 0 0,0 0 0,0 0 0,0 0 0,0 0 0,0 0 1,0 0-1,0 0 0,0 0 1,0 0 0,0 0 0,0 0 0,0 0 0,0 0 0,0 0 0,0 0 0,0 0-1,35-41 0,-7-6 1,-7 0 0,1 6 0,-22 41-1,21-47 1,-21 47-1,21-47 0,-21 47 0,0 0 0,0 0 0,28-42 0,-28 42 0,0 0 0,0 0 0,0 0 0,0 0 0,0 0 0,49 18 0,-49-18 0,50 35 0,-8 7 0,-7-1 0,-35-41 0,0 0 0,36 41 0,-8 0 0,-28-41 0,0 0-1,0 0 0,0 0 0,0 0-1,0 0 0,0 0-1,0 0-18,0 0 4,0 0 3,0 0 3,0 0 1</inkml:trace>
  <inkml:trace contextRef="#ctx0" brushRef="#br0" timeOffset="35644.2713">4607 3151 31,'0'0'1,"0"0"0,0 0-1,0 0 0,0 0 0,0 0 17,0 0-2,0 0-3,0 0-2,0 0-1,0 0-1,0 0-2,0 0-1,0 0 0,0 0-1,0 0-1,0 0 0,0 0-1,0 0 0,0 0 0,0 0 0,0 0-1,0 0 0,0 0 0,0 0 0,0 0-1,0 0 1,0 0 0,0 0 0,0 0 0,0 0-1,0 0 1,0 0 0,0 0 0,0 0 0,0 0 0,0 0 0,43 41 0,-43-41-1,28 41 0,-7 1 0,-21-42 1,28 41-1,-6 6 1,-8 0-1,7 0 1,-7-6-1,7 6 1,-21-6-1,14 6 0,-14-47 0,14 41 0,-14-41 0,14 42 0,-14-42 1,0 0-1,0 0 0,0 0 0,0 0 0,0 0 0,0 0 0,0 0 0,0 0 0,0 0 0,0 0 0,0 0 0,0 0 0,0 0 17,0 0-4,0 0-2,0 0-2,0 0-2,0 0-2,8 41-1,-8-41 0,0 0-1,0 0-1,0 0 0,0 0-1,0 0 0,0 0 0,0 0 0,0 0 0,0 0-1,0 0 0,0 0 0,0 0 0,0 0 0,0 0 0,0 0 0,0 0 0,0 0 0,-36-41 0,36 41 0,0 0 0,0 0 0,0 0 0,0 0 0,-14-42 0,14 42 0,0 0 0,0 0 0,0 0 0,0 0 0,0 0 0,0 0 0,0 0 0,0 0 0,-56-11 0,56 11 0,0 0 0,0 0 0,0 0 0,-50 23 0,50-23 0,0 0 0,-42 35 0,42-35 0,0 0 0,0 0 0,-35 42 0,35-42 0,0 0 0,0 0 0,0 0 0,0 0 0,0 0 0,0 0 0,0 0 0,0 0 0,0 0 0,-50 17 0,50-17 0,0 0 0,0 0 0,0 0-16,0 0 3,-7 53 19,7-53-17,7 41 18,-7-41-17,14 47 18,-14-47-18,0 0 2,0 0 18,36 47-2,-36-47-2,0 0-1,0 0-1,49 12-1,-49-12 0,0 0-1,49-6 0,-49 6-1,0 0 0,0 0 0,0 0 0,50-47-1,-15 6 0,-35 41 0,0 0 0,0 0 0,0 0 0,0 0 0,0 0 0,0 0 0,0 0 0,0 0 0,0 0 0,0 0 0,0 0 0,0 0 0,0 0 0,0 0 0,0 0-16,0 0 2,0 0 3,0 0 2,0 0 2,0 0 0,0 0 1,0 0 1,0 0 0,0 0-1,0 0-18,0 0 4</inkml:trace>
  <inkml:trace contextRef="#ctx0" brushRef="#br0" timeOffset="36594.2727">5087 3669 31,'0'0'1,"0"0"0,0 0-1,0 0 0,0 0 0,0 0 0,0 0 18,0 0-3,0 0-2,0 0-2,0 0-2,0 0-2,0 0-1,0 0 0,0 0-2,0 0 0,0 0-1,0 0 0,0 0-1,0 0 0,0 0 0,0 0 0,0 0 0,0 0-1,50 5 0,-50-5 0,0 0 0,0 0 0,49-17 0,-49 17-1,49-30 0,-49 30 0,0 0 1,0 0 0,0 0 0,0 0-1,0 0 0,22-53 1,-22 53-1,7-41 0,-7 41 0,0 0 0,0 0 0,0 0 0,0 0 0,-36-41 0,36 41 0,0 0 0,0 0 0,0 0 0,-49-12 0,49 12 0,0 0 0,0 0 0,0 0 0,0 0 0,-49 36 0,49-36 0,-29 41 0,29-41 0,-21 47 0,14 0 0,7-47 0,0 41 0,0-41 1,7 41-1,-7-41 1,0 0-1,0 0 0,0 0 0,0 0 0,0 0 0,0 0 0,0 0 0,0 0 0,0 0 0,0 0 0,57 24 0,-57-24 0,0 0 0,0 0 0,49 23 0,-49-23 0,49 0 0,-49 0-1,50-11 0,-50 11 0,49-30 0,-49 30 0,0 0-1,50-41-1,-50 41-1,0 0-17</inkml:trace>
  <inkml:trace contextRef="#ctx0" brushRef="#br0" timeOffset="37224.2736">5461 3469 37,'0'0'0,"0"0"0,0 0 17,0 0-2,0 0-2,21 41-3,-7 0-1,-14-41-1,22 53-2,-1-12 0,-21-41-1,28 41-1,-28-41-1,28 41 0,-28-41-1,0 0 0,0 0 0,0 0-1,0 0 0,0 0 0,28 42 0,-28-42-1,0 0 0,0 0 0,0 0 0,0 0 0,0 0 0,0 0 0,0 0 0,0 0 0,0 0 0,0 0 1,0 0-1,0 0 1,0 0-1,15-48 0,-1 7 1,-7-6-1,-7 47 1,21-47 0,-7 6 0,-14 41-1,7-41 1,-7 41-1,0 0 0,0 0 0,0 0 0,0 0 0,0 0 1,57-35-1,-57 35 0,49-18 0,-49 18 1,49 12 0,-49-12 0,0 0 0,50 59-1,-22-1 0,0-11 0,-14-5 0,-14-42 0,14 47 0,-14-47 0,0 0 0,0 0 0,0 0 0,0 0 0,0 0-1,0 0 0,0 0-1,0 0-1,0 0-1,0 0-18,0 0 3</inkml:trace>
  <inkml:trace contextRef="#ctx0" brushRef="#br0" timeOffset="37883.6768">5990 3463 31,'0'0'18,"0"0"-1,0 0-3,0 0-3,0 0-2,0 0-1,0 0 0,0 0-1,0 0-1,0 0-1,50 0 0,-50 0-1,63-12-1,-6-6 0,6-5-1,1-7 0,6-5-1,-6 0 0,-1 6-1,-13-7-1,-50 36-2,0 0-20</inkml:trace>
  <inkml:trace contextRef="#ctx0" brushRef="#br0" timeOffset="37596.6748">6019 3222 31,'0'0'1,"0"0"0,0 0-1,0 0 0,0 0 18,0 0-3,0 0-2,0 0-2,0 0-3,0 0-1,0 0-1,0 0-1,0 0-1,0 0 0,0 0-1,0 0 0,0 0 0,0 0 0,0 0-1,0 0 0,0 0 0,35 47 0,-7 0-1,-7 0 0,0 0 0,1 0 0,-8 0 0,7 0 0,0 6 0,0-6-1,0-12 0,-21-35 1,29 41-1,-29-41 0,0 0 0,0 0 0,0 0 0,0 0 0,0 0 0,0 0-1,0 0 0,0 0-1,49 30-1,-49-30-1,0 0-17,0 0 3</inkml:trace>
  <inkml:trace contextRef="#ctx0" brushRef="#br0" timeOffset="7367.7142">389 3416 31,'0'0'1,"0"0"0,0 0-1,0 0 0,0 0 0,0 0 0,0 0 18,0 0-3,0 0-2,0 0-2,0 0-3,14 41-1,-7 12-1,-7 6-1,0-6-1,7-1 0,0 1-1,-7-53 0,0 0-1,7 53 0,0-12-1,-7-41 0,7 42 0,-7-42 0,0 0-1,7 41 0,-7-41-1,0 0-2,0 0-17,0 0 4,0 0 2</inkml:trace>
  <inkml:trace contextRef="#ctx0" brushRef="#br0" timeOffset="8086.7536">643 3580 31,'0'0'1,"0"0"0,0 0-1,0 0 0,0 0 19,0 0-4,0 0-3,0 0-1,35 47-2,-35-47-1,36 47-2,-8-5-1,-28-42-1,28 41 0,-28-41-1,0 0 0,0 0-1,0 0 0,0 0-1,0 0 0,49 41 0,-49-41 0,0 0-1,0 0 0,0 0 0,0 0 0,0 0 0,0 0 0,0 0 1,0 0 0,0 0-1,0 0 0,0 0 0,0 0 0,0 0 0,0 0 0,0 0 0,22-41 0,-1 0 0,-7-6 0,0 0 0,-7 5 0,14 1 0,-7 0 0,-14 41 0,22-47 0,-22 47 0,21-41 0,-21 41 0,0 0 0,0 0 0,0 0 0,0 0 0,0 0 0,49-35 0,-49 35 0,0 0 0,0 0 0,64 17 0,-15 7 0,-49-24 0,57 53 0,-1 5 0,-20-5 0,-8 0 0,0-6 0,0-6 0,-6 1 0,-22-42 0,0 0 0,0 0 0,0 0 0,0 0 0,0 0 0,0 0 0,0 0 0,0 0 0,0 0-1,0 0-1,0 0-19,0 0 4,0 0 3</inkml:trace>
  <inkml:trace contextRef="#ctx0" brushRef="#br0" timeOffset="8711.7894">1639 3151 31,'0'0'1,"0"0"0,0 0-1,0 0 0,0 0 0,0 0 19,0 0-4,0 0-2,7 53-2,7-12-2,0 0-1,-7 6-2,7 0-1,0 0-1,1-5-1,6-1 0,-7 0-1,-14-41 0,21 41-1,-21-41 0,0 0 0,28 41 0,-28-41 0,0 0-1,0 0 0,0 0 0,0 0 0,0 0 1,0 0 0,0 0-1,0 0 0,0 0 0,0 0 0,0 0 0,0 0 0,0 0 0,0 0 0,0 0 0,0 0 0,0 0 0,0 0 0,0 0 0,-49 0 0,49 0 0,0 0 0,0 0 0,0 0 0,-43 47 0,15-6 1,28-41 0,0 0 0,-14 42 0,14-42-1,-14 47 0,0-6 1,14-41 0,0 0-1,28 41 0,-28-41 0,0 0 1,0 0 0,0 0-1,50 12 1,6 0-1,-56-12 0,42-12 0,-42 12 1,50-30-1,-50 30 0,0 0-2,0 0-2,0 0-18,0 0 3</inkml:trace>
  <inkml:trace contextRef="#ctx0" brushRef="#br0" timeOffset="9268.8194">2154 3663 31,'0'0'1,"0"0"0,0 0-1,0 0 0,0 0 0,0 0 19,0 0-3,0 0-3,0 0-2,0 0-2,0 0-1,50-12-2,-50 12-1,0 0-1,49-24 0,-49 24-1,0 0-1,0 0 0,28-47 0,-6 6-1,-22 41 0,7-41 0,-7 41-1,0-47 0,0 47 0,0 0 0,-29-41 0,29 41 0,0 0 0,0 0 0,0 0 0,0 0 0,0 0 0,0 0 0,0 0 0,0 0 0,0 0 0,0 0 0,-42 41 0,14 6 1,7-6 0,7 6-1,6 0 1,16 0 0,6 0-1,0-5 0,-14-42 0,0 0 0,0 0 0,0 0 1,56 29-1,-6 12 0,-50-41 0,49 24 0,-49-24 0,50 23 0,-50-23 0,0 0 0,0 0-1,0 0-1,49-23-1,-49 23-18,0 0 3</inkml:trace>
  <inkml:trace contextRef="#ctx0" brushRef="#br0" timeOffset="9875.8528">2606 3574 37,'0'0'0,"0"0"0,0 0 0,0 0 0,0 0 0,22 53 17,-1-11-3,-21-42-2,35 47-2,-35-47-1,0 0-2,0 0-1,0 0-1,49 35-1,-49-35-1,0 0-1,29 41 0,-29-41 0,0 0 0,0 0-1,0 0 0,0 0 0,0 0 0,0 0 0,0 0 0,0 0 0,0 0 0,0 0-1,0 0 0,0 0 0,0 0 0,0 0 0,0 0 0,-36-47 0,-6-6 0,21 12 0,7-6 0,0-6-1,7 0 0,7 12 1,0 41 0,21-47 0,-21 47 0,14-53 0,7 12 0,-21 41 0,0 0 0,0 0 0,42-41 0,-42 41 0,0 0 0,0 0 0,0 0 0,43-30 0,-43 30 0,0 0 0,49 0 0,-49 0 0,0 0 0,0 0 0,0 0 0,0 0 0,0 0 0,50 41 0,-50-41 0,28 47 0,-28-47 0,7 47 0,-7-47 0,0 47 0,0-47 0,0 0 0,-7 42 0,7-42 0,-21 41 0,21-41-1,0 0 0,0 0-1,0 0-18,0 0 4,0 0 3,0 0 2</inkml:trace>
  <inkml:trace contextRef="#ctx0" brushRef="#br0" timeOffset="11634.7495">2903 3639 31,'0'0'0,"0"0"0,0 0 1,0 0 0,0 0-1,0 0 0,0 0 0,0 0 0,0 0 0,0 0 0,0 0 0,0 0 0,0 0 0,0 0 18,0 0-4,0 0-2,0 0-2,0 0-2,0 0-1,0 0-1,0 0-1,0 0 0,0 0-1,0 0 0,0 0-1,0 0-1,0 0 0,0 0 0,0 0-1,0 0 0,0 0 0,0 0 0,0 0 0,0 0 1,0 0-1,0 0 0,0 0 0,0 0 0,0 0 0,0 0 0,0 0 0,0 0 0,-42 41 0,42-41-1,0 0 0,0 0 0,0 0 0,0 0 0,0 0 0,0 0 0,0 0 0,0 0 0,0 0 0,0 0 0,0 0 0,0 0 0,0 0 0,0 0-1,0 0-1,0 0-1,0 0-1,0 0-17,0 0 3</inkml:trace>
  <inkml:trace contextRef="#ctx0" brushRef="#br0" timeOffset="39374.7595">275 4886 31,'0'0'1,"0"0"0,0 0-1,0 0 18,0 0-3,0 0-2,0 53-2,0-12-2,0 6-2,0 0-1,14 0 0,1 0-1,-15-6-1,0-41-1,35 47 0,-35-47-1,28 41 0,-28-41-1,0 0 1,0 0-1,49 35 0,-49-35 0,50 24-1,-50-24 0,0 0 0,0 0 0,0 0 1,0 0-1,0 0 0,42-41 0,-7 0 1,-13-6 0,-22 47-1,7-47 0,0 0 1,-7 47 0,0-53 0,-7 6 0,0 0 0,7 47 0,0 0 0,-29-42 0,29 42 0,-35-41-1,35 41 0,0 0 0,0 0 0,0 0 0,0 0 0,-49-23 0,49 23 0,0 0 0,-64-6 0,64 6 0,0 0-1,0 0-1,-42 18 0,42-18 0,-49 29 0,49-29-1,0 0 0,-50 23-18,50-23 3,0 0 2</inkml:trace>
  <inkml:trace contextRef="#ctx0" brushRef="#br0" timeOffset="39972.5901">967 4474 37,'0'0'0,"0"0"17,0 0-2,0 0-2,0 0-3,0 0-2,0 0-1,0 0-1,0 0-1,0 0 0,0 0-1,0 0 0,0 0-1,0 0 0,0 0 0,0 0-1,0 0 0,0 0 0,-57 12 0,57-12-1,0 0 0,-42 47 0,14 23 0,0-11 0,13 6 0,-6-12-1,14 0 0,7-6 0,0 0 0,0 6 1,21 6-1,1-1 0,13-5 0,-7-6 0,21 0 0,-6 0 0,-1-6 0,-42-41 0,50 36 0,-50-36 0,49 47 0,-7-6 0,-42-41 0,0 0 0,36 41 0,-36-41 0,-8 47 0,8-47 0,8 41 0,-8-41 0,-15 41 0,15-41-1,0 0-1,0 0 0,0 0 0,0 0-2,0 0-18,-56 30 5,56-30 2</inkml:trace>
  <inkml:trace contextRef="#ctx0" brushRef="#br0" timeOffset="40395.6152">805 5368 37,'0'0'0,"0"0"0,0 0 0,0 0 17,0 0-3,0 0-2,0 0-2,0 0-2,0 0-1,0 0 0,0 0-2,0 0 0,0 0-1,0 0 0,7-41-1,-7 41 0,28-53-1,0 12 1,7-12-1,8 6-1,-8 0 1,0 0-1,-35 47 0,43-48 0,-43 48 0,0 0 0,0 0-1,0 0 0,0 0-1,0 0-1,0 0 0,0 0-3,0 0-16</inkml:trace>
  <inkml:trace contextRef="#ctx0" brushRef="#br0" timeOffset="41158.2542">1806 4362 31,'0'0'1,"0"0"0,0 0 17,0 0-2,0 0-3,0 0-2,0 0-2,0 0 0,0 0-2,0 0-1,0 0 0,0 0-1,7 53 0,8 12-1,-1 11-1,-7 7 0,7-7 16,7 6-4,0 18-3,0-11-2,1 11-2,-1-18-2,-7 0-1,0-29-1,0 0-1,-14-6-1,0-47 0,0 0 0,0 0-1,0 0 0,0 0 0,0 0-17,0 0 2,0 0 2,0 0 1,0 0 1,0 0-1,0 0-15</inkml:trace>
  <inkml:trace contextRef="#ctx0" brushRef="#br0" timeOffset="41753.2883">2399 4991 31,'0'0'1,"0"0"0,0 0 17,0 0-2,0 0-3,0 0-2,0 0-1,0 0-2,0 0-1,0 0-2,0 0 0,0 0-1,0 0 0,0 0-1,0 0-1,0 0 0,-14 42 0,14-42-1,-14 47 0,14-12 0,7 6 0,-7-41 0,7 41 0,14 6 0,-21-47 0,28 41 0,-28-41-1,50 42 0,-50-42 0,49 35 0,-49-35 0,50 12 0,-50-12 0,49 6 0,-49-6 0,0 0 0,42-48 0,-42 48 0,21-47 1,8 0-1,-29 47 0,7-52 1,-7 4 0,0 48-1,0-47 1,-21 6 0,21 41-1,-29-41 1,-13 0-1,42 41 0,-49-24 0,-1 7 0,1 5 0,49 12 0,0 0 0,-50 0 0,50 0 0,0 0 0,0 0 0,-49 12 0,49-12-1,0 0 0,0 0-1,0 0 0,0 0-1,0 0-2,0 0-17,0 0 3</inkml:trace>
  <inkml:trace contextRef="#ctx0" brushRef="#br0" timeOffset="42701.3403">3013 4897 31,'0'0'1,"0"0"0,0 0-1,0 0 0,0 0 0,0 0 18,0 0-2,0 0-3,0 0-2,0 0-2,0 0-1,0 0-1,0 0-2,0 0 0,0 0-1,0 0 0,0 0-1,0 0 1,0 0-1,0 0-1,0 0 0,0 0 0,0 0-1,0 0 0,0 0 0,-49 42 0,20-7-1,29-35 0,-28 47 0,7-6 0,7 12 0,7 0 0,7-12 0,0 0 0,0-41 0,-14 41 0,14-41 0,0 0 0,28 41 0,-28-41 0,0 0 0,0 0 0,0 0 0,0 0 0,0 0 0,0 0-1,42-11 1,-42 11 0,0 0 0,0 0 0,50-41 0,-50 41 0,42-47 0,-42 47 0,28-42 0,-14 1 0,-14 41 0,0 0 0,21-47 0,-21 47 0,22-41 0,-22 41 0,0 0 0,0 0 0,0 0 0,0 0 0,0 0 0,0 0 0,0 0 0,0 0 0,0 0 1,0 0 0,0 0-1,0 0 1,0 0 0,0 0-1,49 18 0,-49-18 1,49 41-1,-6 0 0,-43-41 0,35 41 17,7 0-3,-42-41-3,0 0-2,71 36-2,-22-1-2,8-6-1,-8-23 0,-49-6-1,49 12-1,-49-12 0,0 0-1,0 0 0,0 0 0,0 0 0,0 0 0,0 0-1,0 0-16,0 0 2,0 0 1,0 0 1,0 0-18,0 0 5</inkml:trace>
  <inkml:trace contextRef="#ctx0" brushRef="#br0" timeOffset="43544.3862">3775 4374 37,'0'0'0,"0"0"0,0 0 18,0 0-2,0 0-3,0 0-2,7 41-2,0 6-1,7 0-1,-7-5-1,0 5 0,0 5-1,14-16-1,-6 17 0,6-12-1,-21-41 0,0 0 15,28 59-3,0-6-3,-7-6-3,1 0-1,-22-47-2,35 47-1,-21 0-1,-14-47-1,0 0-1,0 0 0,0 0 0,21 41-1,-21-41 0,0 0 0,0 0 0,0 0-1,0 0 0,0 0 0,0 0 0,0 0 0,0 0 0,0 0 0,0 0 0,0 0 0,0 0 0,0 0 0,0 0 0,-35-41 0,35 41 0,0 0 0,0 0 0,-57-41 0,57 41 0,0 0 0,0 0 0,-56-24 0,56 24 0,0 0 0,-57 18 0,57-18 0,-42 41 0,0 6 0,7 0 0,6 12 0,8-12 0,7-6 0,7 6 0,7-47 0,0 41 0,0-41 0,0 0 0,0 0 0,0 0 0,42 47 0,-42-47 0,0 0 0,57 24 0,-57-24 0,49 11 0,-49-11 0,0 0 0,0 0 0,50-17 0,-50 17 0,0 0 0,35-47 0,-35 47 0,28-59 0,-14 18 0,-14 41 0,0 0-16,21-53 2,-21 53 2,0 0 2,0 0 1,0 0 1,0 0 0,0 0-18,0 0 4</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6.30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3 115 15,'0'0'3,"0"0"-3,0 0 5,0 0-5,0 0 8,0 0-8,0 0 8,0 0-8,0 0 6,0 0-6,0 0-1,0 0 1,-6 4 1,-7 1-1,7 0 0,0 4 0,0 5 1,0-5-1,6 5 0,0 0 0,6 5 0,6-5 0,1 0 0,5 0 0,1-4 0,0 4 0,-1-5 2,1-4-2,0-1-1,-7 1 1,-5-5-1,-1 0 1,-6 0-1,0 0 1,0 0 2,6 0-2,0-5-1,0-4 1,7 0 1,6-10-1,-1 0 0,1-9 0,0 0-1,-1 5 1,1-5 0,0 4 0,-7 6 0,1-1 0,-7 5 1,0 0-1,-6 5 1,-6-1-1,-7 6 0,1-6 0,-7 6 3,-6 4-3,7-5 1,-7 5-1,0 5 1,0-1-1,6 6-1,1-1 1,-7 0 0,6 5 0,-6 0 0,6 5 0,-6-5 1,7 0-1,5 0-1,1-9 1,12-1-2,0-4 2,12 0 0,1-9 0,12 0-17,0-5 17,-1 0-32,1 0 32</inkml:trace>
</inkml:ink>
</file>

<file path=ppt/ink/ink6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28:24.897"/>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60 31,'0'0'0,"0"0"1,0 0 0,0 0-1,0 0 17,0 0-2,0 0-2,0 0-2,0 0-2,0 0-1,0 0-2,0 0-1,0 0-1,0 0-1,0 0-1,0 0 0,0 0 0,0 0 0,71 12 0,20-6 0,22 5-1,0-5 0,0 0 0,14-6 0,35-6 0,15-11-1,34 5 1,-6-6-1,-7 0 0,13 1 0,-6-13 0,14 7 0,-1-1 0,-13 1 0,21 23 0,7-6 0,13 0 0,-13 6 0,-14 0 1,21 12-1,-21-24 1,6 18-1,-20 18 0,-36 11 0,-6 6 0,6 0 0,-14-6 1,-21-11 0,0 5-1,-21-11 0,-7-6 0,-28-12 0,-15-6 0,-13 0 0,-50 6 0,0 0-3,0 0-19</inkml:trace>
</inkml:ink>
</file>

<file path=ppt/ink/ink6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28:26.903"/>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524 82 31,'0'0'1,"0"0"18,0 0-2,0 0-3,0 0-3,0 0-2,0 0-1,0 0-1,0 0-2,0 0 0,0 0-1,0 0-1,0 0 0,0 0-1,0 0 0,0 0 0,0 0 0,0 0 0,0 0 0,-49-35-1,49 35 0,0 0 0,0 0 0,-50-30 0,50 30-1,0 0 1,-49-23-1,49 23 0,0 0 1,0 0-1,-57 6 0,8-1 0,0 13 0,49-18 0,-50 29 0,-6 1 0,56-30 0,-50 53 0,15 0 0,7 0 0,28-12 0,0-41 0,0 53 0,0-6 0,14 0 0,-14-47 0,35 47 0,-35-47 0,50 35 0,6-17 0,1-7 0,-57-11 0,49-5 0,7-7 0,1-12 0,-1 1-2,-6-1 0,-50 24 0,56-35-2,-56 35-18,0 0 3</inkml:trace>
  <inkml:trace contextRef="#ctx0" brushRef="#br0" timeOffset="646.8337">827-106 37,'0'0'17,"0"0"-1,0 0-3,0 41-2,7 6-2,-7 12-1,8 5-2,-1 1-1,0-6 0,0 6-1,-7-7-1,7 1 0,-7 18-1,7-25 0,0 1 0,-7-11-1,0-42 0,0 0 0,0 0 1,0 0 0,0 0-1,0 0 0,0 0 0,0 0 0,0 0 0,0-53-1,14 0 0,-7 0 0,0 12 0,-7 41 0,7-47 0,-7 5 0,0 42 0,0 0 0,35-41 0,-35 41 0,0 0 0,29-41 0,-29 41 0,0 0 0,0 0 0,63 0 0,-21 12 0,-42-12 0,50 29 0,-50-29 0,28 41 1,7 18-1,1-6 0,-8-6 0,-7 0 0,-7-6 0,-14-41 0,0 0 0,14 47 0,-14-47 0,0 0 0,0 0-1,0 0-1,0 0-1,0 0-2,0 0-18</inkml:trace>
  <inkml:trace contextRef="#ctx0" brushRef="#br0" timeOffset="1257.8686">1716 358 31,'0'0'1,"0"0"0,0 0-1,0 0 0,0 0 19,0 0-3,0 0-3,0 0-2,0 0-1,0 0-2,0 0-1,0 0-1,0 0-1,0 0-1,0 0 0,0 0 0,0 0-1,7-41 0,-7 41-1,0 0 0,0 0-1,0 0 0,0 0 0,0 0 0,0 0 0,0 0 0,0 0-1,-49 24 0,0-1 0,28 18 0,21-41 0,-22 65 0,8-12 0,14-6 0,0-47 0,0 47 0,0-47 0,0 0 0,0 0 0,0 0 0,0 0 0,50 6 0,-50-6 0,0 0-1,0 0 1,0 0 0,49-53 0,-21 12 0,-28 41 0,21-41 0,-21 41 0,22-42 0,-22 42 0,0 0 0,0 0 0,0 0 0,0 0 0,0 0 0,0 0 0,0 0 0,0 0 0,0 0 0,0 0 1,49 47-1,-49-47 0,56 59 0,-56-59 0,36 47 0,-36-47-1,0 0-1,0 0-1,0 0-2,49 12-17</inkml:trace>
  <inkml:trace contextRef="#ctx0" brushRef="#br0" timeOffset="2251.9083">2034 341 128,'0'0'2,"0"0"0,0 0 0,0 0 0,0 0 0,0 0 0,0 0 0,0 0 0,21 41-1,-21-41 0,28 53 0,-7-12 0,8 0-1,-29-41 0,0 0 0,35 41 0,-35-41 0,0 0 0,0 0 0,0 0 0,0 0 0,0 0 0,0 0 1,0 0 0,0 0 0,7-41 0,-7 41 0,7-53-1,-7 53 1,7-47-1,-7 47 0,14-41 0,-14 41 0,0 0 0,0 0 0,71-30 0,-71 30 0,49-5 0,1-1 1,6 12-1,-56-6 1,0 0-1,0 0 0,0 0 0,56 41 0,-56-41 0,36 47 0,-36-47-1,0 0 0,28 41-1,-28-41 0,0 0-2,0 0-18,0 0 4,0 0 3,0 0 3,0 0 2,0 0 2,0 0 2,0 0 2,0 0 1,49-12 18,-49 12-2,50-23-2,-50 23-2,0 0-1,0 0-2,56-30-1,-56 30-1,50-29 0,-50 29-1,0 0 0,0 0-1,49-47 0,-49 47 0,49-41 0,-49 41 0,0 0 0,0 0 0,0 0-1,0 0 1,0 0-1,0 0 0,0 0 0,0 0 0,0 0 0,0 0 0,0 0 0,0 0 0,0 0-1,0 0 1,0 0-1,0 0 0,0 0 0,-7 41 0,-7 0 0,14 6 0,0-47 0,14 41 0,-14-41 0,0 0 0,0 0 0,0 0 0,0 0 0,0 0 0,0 0 0,0 0 0,0 0 0,0 0 1,0 0 16,0 0-3,36-47-3,-36 47-2,0 0-2,0 0-1,0 0-2,28-41 0,-28 41-1,0 0-1,0 0 0,0 0-1,49-6 0,-49 6 0,0 0 0,43 53 0,-15 18-1,0-13 0,-14 7 0,14 6 0,-21-1 0,-7-11 0,14 6 0,-6-12 0,-8-1 0,7-10 0,-7-42 0,0 53 0,0-12 0,0-41 0,0 0 0,0 0-16,0 0 0,0 0 2,0 0-18</inkml:trace>
  <inkml:trace contextRef="#ctx0" brushRef="#br0" timeOffset="2632.919">3255 517 142,'0'0'1,"0"0"0,0 0 0,0 0 0,42-18 0,-42 18 0,0 0 0,49-6 0,-49 6 0,50-5 0,-50 5-1,56-12 1,-56 12-1,57-24 0,-57 24 0,49-41 1,-49 41-1,42-41 1,-14-6-1,-13 0 1,-8 6-1,-7 0 0,0 41 0,0 0 0,0 0 0,-57-12 0,8 18 0,49-6 0,-50 35 0,8 6 0,14 6 17,28 24-3,14-7-3,21 7-2,8-12-2,6-6-1,14-12-2,15-12 0,7-11-1,-8-18-1,1-6-17,0-23-5</inkml:trace>
  <inkml:trace contextRef="#ctx0" brushRef="#br0" timeOffset="3745.9803">37 1405 37,'0'0'18,"0"0"-2,0 0-3,0 0-2,0 0-2,0 0-1,0 0 0,14 59-1,-14 11-1,14 18-2,-14 6 0,22 0-1,-15 6 0,7-5-1,0 10 0,7-16-1,-7-7 0,0-6 0,0-29 0,-14-47-1,0 0 0,0 0-1,0 0-1,0 0 0,0 0-3,0 0-18</inkml:trace>
  <inkml:trace contextRef="#ctx0" brushRef="#br0" timeOffset="4218.0072">595 1934 31,'0'0'1,"0"0"0,0 0-1,0 0 0,0 0 0,0 0 17,0 0-2,0 0-1,0 0-2,0 0-2,0 0-2,0 0-1,-15 41-1,15-41-1,-14 41-1,7 0-1,0 12 0,14 0-1,7-6 0,8 6-1,-1-12 0,14 1 0,-35-42 0,0 0 0,49 29 0,-49-29 0,50 6 0,-50-6 0,0 0 0,0 0 0,42-41 0,-42 41 0,21-47 16,-21 47-3,14-47-3,-14 0-2,0 47-2,0 0-1,0 0-1,0 0-1,-63-36-1,63 36-1,-49-29 0,49 29-17,-64-12 1,64 12 1,-56-18 1,6 13 0,50 5-15,0 0 6,0 0 3,0 0 3,0 0 3</inkml:trace>
  <inkml:trace contextRef="#ctx0" brushRef="#br0" timeOffset="8911.2245">1469 2022 31,'0'0'0,"0"0"0,0 0 1,0 0 0,0 0-1,0 0 17,0 0-2,0 0-2,0 0-1,0 0-2,0 0-1,0 0-2,0 0-1,0 0 0,0 0-2,0 0 0,0 0-1,0 0 0,0 0-1,0 0 0,0 0 0,0 0 0,0 0-1,0 0 0,0 0 0,-56 0 0,56 0 0,0 0 0,-56 12-1,56-12 0,0 0 0,0 0 0,0 0 0,-57 41 0,57-41 0,0 0 0,-21 41 0,21-41 0,0 0 0,0 0 0,0 0 0,0 0 0,0 0 0,0 0 0,0 0 0,0 0 0,0 0 0,49-6-1,-49 6 1,0 0 0,0 0 0,50-23 0,-50 23 0,0 0 0,0 0 0,0 0 0,0 0 0,0 0 0,0 0 0,0 0 1,0 0 0,0 0 0,0 0 16,0 0-4,0 0-2,0 0-3,0 0-1,0 0-2,0 0 0,0 0-1,56-30-1,-56 30-1,0 0 0,57-5-1,-57 5 0,0 0 0,56 23 0,1-5 0,-57-18-1,56 41 0,-7 0 0,-49-41 0,57 35 0,-8 1 0,-49-36 0,0 0 0,0 0 0,50 41 0,-1-18 0,-49-23 0,0 0 0,0 0 0,0 0 0,0 0-16,0 0 2,0 0 2,0 0 0,42-47-1,-42 47-15,21-47 5</inkml:trace>
  <inkml:trace contextRef="#ctx0" brushRef="#br0" timeOffset="10215.0954">1688 2057 31,'0'0'1,"0"0"0,0 0-1,0 0 18,0 0-3,0 0-2,0 0-2,0 0-2,0 0-1,0 0-2,0 0-1,0 0-1,0 0 0,0 0-1,0 0 0,0 0 0,0 0-1,0 0 0,0 0 0,0 0 0,0 0 0,0 0 0,-49 0 0,49 0 0,0 0-1,0 0 0,-57 6 0,57-6 0,0 0 0,-49 18 16,-22 0-3,71-18-3,0 0-2,0 0-2,-49 35-2,49-35-1,0 0-1,-49 41 0,49-41-1,-50 41 0,50-41 0,-35 47-1,56 6 0,-21-12-16,0 0 2,0-41 19,0 0-1,35 42-1,-35-42-1,57 35 0,-57-35-1,56 18 0,-56-18-1,64 5 0,-64-5 0,63-11 0,-63 11 0,57-30-1,-8-5 1,-21-12-1,-28 47 0,29-59 0,-8 12 0,-14 6 0,-7 41 0,-14-53 0,14 53 0,-21-47 0,21 47 0,0 0 0,0 0 0,0 0 0,0 0 0,0 0 0,0 0 0,0 0 0,28 53 0,7 0 0,-7 6 0,8-6 0,-8-12 0,-28-41 0,0 0 0,49 41 0,-49-41 0,0 0 0,0 0 0,50 29 0,-50-29 0,0 0 0,0 0 0,49 6-17,-49-6 1,0 0-1,49-23-15</inkml:trace>
  <inkml:trace contextRef="#ctx0" brushRef="#br0" timeOffset="10974.1365">2612 1428 37,'0'0'17,"0"0"-1,0 0-3,0 0-2,0 0-1,0 0-1,0 0-2,0 53 0,0 24-1,-14-1-1,21 1-1,8-1-1,-1-5 0,21-1 15,-21 7-3,28-19-3,-6-5-2,-1-12-2,-35-41-2,0 0-1,28 42-1,-28-42-1,0 0 0,0 0-1,0 0 0,0 0-1,0 0 0,0 0 0,0 0 0,0 0-1,0 0 0,0 0 0,-14-42 0,14 42 0,-42-41 0,42 41 0,-57-29 0,8 5 0,-1 18 0,50 6 0,-49 18 0,49-18 0,-49 41 0,13 12 0,8 6 0,7 0 0,7 0 0,0-7 0,7-10 0,21-1 0,-14-41 0,28 47 0,-28-47 0,42 41 0,-42-41 0,0 0 1,92 0-1,-7 0 0,-15-12 0,-13-5 0,-1-7 0,-6-5 0,-50 29 0,42-47 0,-14-6-17,0 0-1,-28 53-16</inkml:trace>
  <inkml:trace contextRef="#ctx0" brushRef="#br0" timeOffset="11440.1632">3318 1716 31,'0'0'24,"0"0"-4,0 0-3,0 0-4,0 0-2,0 0-3,0 0-1,0 0-2,0 0-1,0 0-1,0 0-2,0 0-1,0 0-4,0 0-18</inkml:trace>
  <inkml:trace contextRef="#ctx0" brushRef="#br0" timeOffset="11694.1777">3565 2146 148,'0'0'1,"0"0"1,0 0 16,0 0-4,0 0-2,0 0-3,0 0-2,0 0-1,0 0-1,0 0-1,0 0-1,0 0-1,0 0-17,0 0 2,0 0 1,0 0 0,14 41-17</inkml:trace>
  <inkml:trace contextRef="#ctx0" brushRef="#br0" timeOffset="21304.4406">-69 3486 37,'0'0'0,"0"0"16,0 0-2,0 0-2,0 0-2,0 0-1,0 0-2,0 0-1,0 0-1,0 0 0,0 0-1,0 0 0,0 0-1,0 0 0,0 0 0,0 0-1,0 0 0,0 0 0,0 0 0,0 0-1,0 0 0,0 0 0,0 0 0,0 0 0,0 0 0,0 0-1,0 0 0,-28 41 0,28-41 0,0 0 0,0 0 0,-21 53 0,7-17 0,14 16 0,7-5 0,-7 1 0,7-7 0,0 6 0,-7-47 0,35 41 0,-35-41 0,43 41 0,-43-41 1,49 24-1,0-13 0,1 1 0,-8-18 0,-42 6 0,64-12 0,-64 12 0,49-23 1,-49 23-1,0 0 0,49-53 0,-27 6 1,6 0 16,-28-6-20,14 0 17,-14 53-3,0 0-2,0 0-2,7-47-1,-7 6-1,0 41-1,0 0-1,0-53 0,0 53-1,-14-53 0,14 53-1,0 0 0,-28-35 0,28 35 0,0 0-1,0 0 0,0 0 0,-43-24 1,43 24-1,0 0 0,-56-41 0,56 41 0,0 0 0,-42 0 0,42 0 0,0 0 0,-57 0 0,57 0 0,0 0 0,0 0 0,-49 18 0,49-18 0,0 0-16,0 0 2,0 0 3,0 0 1,0 0 1,0 0 0,0 0 1,0 0-18,0 0 6,0 0 2,0 0 4</inkml:trace>
  <inkml:trace contextRef="#ctx0" brushRef="#br0" timeOffset="22011.2416">799 3621 37,'0'0'16,"0"0"-1,0 0-1,0 0-2,0 0-2,0 0-2,0 0 0,0 0-2,0 0-1,0 0-1,0 0-1,0 0-1,0 0 0,0 0 0,0 0-1,0 0 0,0 0 0,-7 47 0,14-5-1,-7-1 0,7 0 0,-7-41 0,21 41 0,-6 0 0,-15-41 0,0 0 1,0 0 0,0 0 0,0 0 0,0 0 0,0 0 0,0 0 16,63-6-3,-63 6-3,42-41-2,-42 41-2,36-53-1,-15-6-2,7 12 0,-28 47-1,0 0-1,28-47 0,-7 6-1,-14 0 0,-7 41 0,22-47 0,-22 47 0,0 0-1,0 0 0,0 0 0,7-47 0,-7 47 0,0 0 0,0 0-17,0 0 1,0 0 0,0 0-15</inkml:trace>
  <inkml:trace contextRef="#ctx0" brushRef="#br0" timeOffset="22288.243">1477 3316 120,'0'0'1,"0"0"1,0 0 0,0 0 1,0 0-1,0 0 0,-8 64 0,8 1 0,0-6-1,0-59 0,8 53 0,6 6 0,0-18 0,0 0-1,7 0 1,-21-41-1,0 0 0,0 0 0,0 0 0,0 0 0,0 0 0,0 0-1,0 0 0,0 0-2,0 0-17,0 0 2</inkml:trace>
  <inkml:trace contextRef="#ctx0" brushRef="#br0" timeOffset="22616.2617">1173 3551 37,'0'0'16,"0"0"-1,0 0-2,0 0-2,0 0-1,0 0-2,0 0-1,0 0 0,0 0-1,0 0-1,0 0-1,0 0 0,0 0 15,0 0-4,0 0-2,0 0-3,0 0-2,0 0-2,0 0-1,50-53-1,-1 6 0,0-12-1,15 12-1,13-6 0,8 0-1,7 12 0,-8-24 0,-6 18 0,-21 12-1,-57 35 0,56-53 0,-56 53 0,0 0 0,0 0-16,0 0 1,0 0 2,0 0 1,0 0-1,0 0-15</inkml:trace>
  <inkml:trace contextRef="#ctx0" brushRef="#br0" timeOffset="23355.3011">2083 3610 37,'0'0'17,"0"0"-3,0 0-1,0 0-2,0 0-3,0 0-1,21 47-1,1 0-1,-22-47-1,28 41 0,-28-41 0,0 0-1,0 0 0,28 41-1,-28-41 0,0 0 0,0 0 0,0 0 0,0 0 0,0 0 0,0 0-1,0 0 0,0 0 0,0 0 0,0 0 0,0 0-1,0 0 0,-21-47 0,0 6 0,21 41 0,0 0 0,0 0 0,-36-41 0,8-6 0,14 6 1,7-7-1,7 1 0,-7-5 0,21 4 0,0-10 0,0 17 0,15-7 0,-29 48 0,35-52 0,-35 52 0,49-36 0,-49 36 17,57-29-4,6 11-2,-63 18-3,0 0-1,50-12-1,-50 12-2,42 0-1,-42 0 0,0 0-1,0 0 0,0 0-1,0 0 0,49 48 0,-49-48 0,29 47-17,-29-47 20,14 41-1,-7 0-1,-7-41 0,-7 47 0,7-47-1,0 47 0,-14-6 0,14-41 0,-50 30 0,15 11-17,35-41 3,-50 23 2,50-23 2,0 0 2,0 0 1,0 0 1,0 0 0,0 0 1,-56 12-1,56-12 0,0 0-2,0 0-16</inkml:trace>
  <inkml:trace contextRef="#ctx0" brushRef="#br0" timeOffset="23763.3244">2824 3404 31,'0'0'1,"0"0"0,0 0-1,0 0 0,-28 47 18,7-6-3,21-41-2,-14 41-2,14-41-2,0 0-1,0 0-1,0 0 0,0 0-1,0 0-1,0 0-1,0 0 0,0 0-1,0 0 0,0 0-1,0 0 16,56 41-3,-56-41-3,57 18-3,-57-18-2,56 0-1,-56 0-1,0 0-1,49 0-1,-49 0 0,0 0-1,50-18 0,-50 18-1,42-41 0,-7-6 0,-6-6 0,-8 6 0,-21 47-1,14-47 0,-14 47 0,7-41 0,-7 41 0,0 0-16,-7-47 1,7 47-1,0 0-17</inkml:trace>
  <inkml:trace contextRef="#ctx0" brushRef="#br0" timeOffset="24250.3521">3022 3139 31,'0'0'20,"0"0"-3,0 0-2,0 0-2,0 0-3,0 0-2,0 0-1,35-47-1,14 6-1,22 0 0,7 6-1,6-6-1,8-12 16,21-6-4,7 6-3,-14 0-2,-8 12-2,-27 6-2,-15-7-17,-6 19 0,-50 23-1,0 0-17</inkml:trace>
  <inkml:trace contextRef="#ctx0" brushRef="#br0" timeOffset="24012.3388">3551 3045 138,'0'0'1,"0"0"0,0 0 1,0 0 0,7 41-1,0 1 0,0-1 0,0 6 0,0 12 0,0-1-1,0-5 0,0 0 0,0-6-1,7 0-1,-14-47 0,0 0-1,0 0 1,0 0-1,0 0 1,0 0 0,0 0-1,0 0-16,0 0 3,0 0 3</inkml:trace>
  <inkml:trace contextRef="#ctx0" brushRef="#br0" timeOffset="26397.2068">1942 4850 120,'0'0'2,"0"0"1,0 0 0,0 0-1,0 0 0,0 0 0,0 0 0,0 0 0,0 0 0,0 0 0,0 0 0,0 0 0,0 0 0,-42-47 0,14 6-1,28 41 0,0 0 16,-29-47-3,29 47-3,-14-47-2,14 47-2,-7-47-1,7 6-1,0 41-1,7-53-1,-7 53-17,21-41 1,8-12 2,-29 53 1,28-41 1,0 5-1,-28 36-15,0 0 4</inkml:trace>
  <inkml:trace contextRef="#ctx0" brushRef="#br0" timeOffset="27285.2541">2140 4739 37,'0'0'17,"0"0"-2,0 0-2,0 0-2,0 0-2,0 0-2,0 0-2,49-24-1,-49 24-1,50-41 0,-50 41-1,49-47 0,-28 0-1,7 0 0,-28 47 1,21-47 0,-21 0 0,0 47 0,0 0 0,-14-47 0,14 47 0,0 0 0,0 0 0,0 0-1,0 0 0,0 0-1,0 0 0,0 0 0,0 0 0,0 0 0,-21 47 0,21 6-1,-14-6 0,28-6 1,-14-41-1,35 41 1,-35-41-1,36 41 1,-36-41 0,49 35 0,-49-35 0,0 0 0,0 0 0,0 0-1,0 0 0,0 0 1,50 30-1,-50-30 0,0 0 1,0 0 0,0 0 0,0 0 0,0 0 0,42-6 0,-42 6 0,0 0 0,0 0 0,49-29 0,-49 29 0,50-30 0,-50 30 0,49-41 0,-49 41 0,56-41 0,-56 41 0,50-24 0,-50 24 1,0 0 0,49 6 0,-49-6 0,0 0-1,50 30 0,-50-30 0,0 0 0,49 47 0,-49-47 0,42 41 0,-42-41 0,0 0-1,0 0 0,0 0 0,0 0 0,0 0 0,0 0 0,0 0-1,0 0-2,0 0-16,50-12 4,-50 12 2,0 0 3,0 0 2,35-53 2,-7 12 1,-28 41 3,21-47 0,-21 47 19,0 0-1,29-41-3,-29 41-2,0 0-1,0 0-2,49-36-1,-49 36 0,0 0-1,56-29-1,-56 29 0,50-6-1,-50 6 0,0 0-1,63 30 0,-63-30 0,50 41-1,-15 0 0,-35-41-1,49 47 1,-49-47-1,0 0 0,50 47 0,-50-47 0,0 0-2,42 41 0,-42-41-1,0 0-2,0 0-16,0 0 3</inkml:trace>
  <inkml:trace contextRef="#ctx0" brushRef="#br0" timeOffset="27549.2671">3113 4509 120,'0'0'4,"0"0"0,0 0 0,0 0 0,0 0-1,0 0 0,0 0-1,0 0 0,0 0 0,0 0-1,0-47 0,0 47 0,22-41 0,13 0 0,14 0 0,22 0 0,13-1 16,-6-5-3,21 0-3,0 0-3,-8 6-1,1-6-18,-14 6 0,-1 0 1,-20 0-1,-8 11-16</inkml:trace>
  <inkml:trace contextRef="#ctx0" brushRef="#br0" timeOffset="25210.4051">-182 4733 37,'0'0'0,"0"0"0,0 0 17,0 0-2,0 0-2,0 0-2,0 0-2,0 0-1,0 0-1,0 0-1,0 0-1,0 0-1,0 0 0,0 0 0,0 0-1,0 0 0,0 0 16,0 0-4,0 0-3,0 0-2,0 0-2,0 0-2,0 0-1,0 0-1,0 0-1,0 0-1,-49 17 0,49-17 0,-49 41-1,20 1 0,1 11 0,14-1 0,21-5-1,7-5 0,-7-1 0,-7-41 0,0 0 0,36 59 0,-36-59 0,49 29 0,0-5 0,8-7 0,-1-17 0,8-6 0,-15 0-16,22-11 0,-29-19 2,15 7-17,-57 29 5</inkml:trace>
  <inkml:trace contextRef="#ctx0" brushRef="#br0" timeOffset="25647.2057">411 4715 37,'0'0'17,"0"0"-3,0 0-2,0 0-2,0 0-1,0 0-2,0 0-1,-7 47-2,7-6 0,0-41-1,21 41-1,0 6 0,-21-47-1,50 42 1,6-19 0,-6-5 0,-50-18 0,49-6 0,-49 6 0,49-24 0,-49 24-1,43-41 0,-43 41 0,35-35 0,-35 35 0,21-53 0,-21 53 0,7-41 0,-7 41 0,0 0 0,0 0 0,-7-47 0,7 47 0,0 0-1,-21-41 0,21 41 0,0 0 1,0 0-1,0 0 0,0 0-1,0 0 0,0 0-1,0 0-3,0 0-17,0 0 3</inkml:trace>
  <inkml:trace contextRef="#ctx0" brushRef="#br0" timeOffset="26017.2062">1265 4897 37,'0'0'18,"0"0"-2,0 0-1,0 0-3,0 0-2,0 0-2,-42-47-1,42 47-1,-29-47-1,29 47-1,-28-47 0,28 47-1,-14-41-1,14 0 0,0 0 0,14 0-1,-14 41 0,35-47 0,1 5-1,-36 42-1,42-41 0,-42 41-1,56-41-1,-6 6-2,6 17-16,-56 18 3</inkml:trace>
  <inkml:trace contextRef="#ctx0" brushRef="#br0" timeOffset="52360.0625">235 5773 31,'0'0'1,"0"0"0,0 0 16,0 0-2,0 0-2,0 0-2,0 0-2,0 0-1,0 0-1,0 0-1,0 0-1,0 0-1,0 0 0,0 0-1,0 0 0,0 0-1,0 0 0,0 0 0,0 0 0,0 0-1,0 0 0,0 0 0,-50 6 0,50-6 0,0 0 0,-49-12 0,49 12-1,-49 0 1,49 0-1,-57 12 1,57-12-1,-49 24 0,49-24 0,-50 29 0,8 12 0,42-41 0,-35 41 0,7 1 0,28-42 0,-15 41 0,1 0 0,14-41 0,0 53 0,7-6 0,7-6 0,-14-41 0,0 0 0,36 47 0,-36-47 0,0 0 0,49 29-1,1-11 0,-50-18-1,56-6 0,-14 0-1,8-23-2,-50 29-16,49-35 3</inkml:trace>
  <inkml:trace contextRef="#ctx0" brushRef="#br0" timeOffset="53136.1008">221 5779 31,'0'0'1,"0"0"0,0 0 16,0 0-2,0 0-3,0 0-1,0 0-1,0 0-2,0 0-1,21 41 0,-21-41-2,49 53 0,-14-6-1,-6-5-1,-8 5 0,7-6-1,-14 0 0,-14-41 0,28 41 0,-28-41-1,0 0 0,29 41 0,-29-41 0,0 0-1,0 0 0,0 0 0,0 0 0,0 0 0,0 0 0,0 0 0,0 0 1,0 0-1,0 0 0,0 0 1,0 0-1,0 0 0,0 0 0,0 0 0,0 0 0,0 0 0,0 0 0,0 0 0,0 0 0,0 0 0,42-47 0,-42 47 0,28-47 0,-7 6 0,-21 41 0,29-41 0,-29 41 0,0 0 0,0 0 0,28-41 0,-28 41 1,0 0-1,0 0 0,0 0 0,0 0 0,49-18 0,-49 18 0,50 0 0,-50 0 17,0 0-4,49 18-2,-49-18-2,49 41-2,-49-41-1,36 47-2,-36-47-1,35 41 0,-35-41-1,35 47 0,-35-47-1,28 41 0,-28-41 0,0 0 0,0 0 0,0 0-17,0 0 1,0 0 2,0 0 0,0 0-16</inkml:trace>
  <inkml:trace contextRef="#ctx0" brushRef="#br0" timeOffset="54506.1768">1173 5914 31,'0'0'18,"0"0"-3,0 0-2,0 0-3,0 0-2,0 0-1,0 0-2,0 0-1,0 0 1,0 0-1,0 0 0,0 0-1,0 0 0,0 0 0,0 0 0,0 0 0,0 0 0,0 0 0,0 0 16,0 0-4,0 0-3,0 0-2,0 0-2,0 0-2,0 0-1,0 0-1,0 0-1,0 0-1,0 0 0,0 0 0,0 0-1,0 0 0,0 0 0,-56 53 0,20 6-1,8-18 0,14-5 0,14-36 0,0 0 0,7 47 0,-7-47 0,7 47 0,-7-47 0,0 0 0,0 0-16,0 0 3,0 0 3,0 0 1,50 11 2,-50-11 1,0 0 0,49-17 1,-49 17 1,49-18 1,-49 18 0,0 0 1,0 0 0,43-47 1,-43 47 0,35-47 0,-35 47 1,28-41 0,-28 41 0,0 0 0,0 0 0,14-41 0,-14 41 0,0 0 0,0 0 0,0 0 0,0 0 0,0 0 1,0 0 0,0 0 0,0 0 0,0 0 0,50 17 0,-50-17 0,56 24-1,-56-24 0,50 29 0,-50-29 0,49 36 0,-49-36 0,0 0 0,0 0 0,56 23 0,-56-23 0,0 0 0,0 0 0,0 0 0,0 0 0,0 0 0,0 0 0,7-47 1,-7 47-1,15-53 17,-8 6-4,0 0-2,-7 47-3,0 0-1,0 0-2,0 0-1,56-35 0,-56 35-1,49-12-1,-49 12 0,57 0 0,-57 0-1,0 0 0,56 18 0,-56-18 0,0 0-1,0 0 0,57 23 0,-57-23 0,0 0 0,49 18 0,-49-18 0,0 0 0,0 0 0,0 0 0,0 0 0,0 0 0,0 0 0,28-47 0,-28 47 0,22-47 0,-22 47 0,0 0 0,0 0 0,0 0 0,0 0 0,0 0 0,14-47 0,-14 47 0,0 0 0,0 0 0,0 0 0,0 0 0,0 0 0,0 0 0,0 0 0,0 0 0,0 0 0,0 0 0,0 0 0,0 47 0,0-47 0,0 0 0,0 41 0,0-41 0,0 0 0,0 0 0,0 0 0,0 0 0,0 0 0,0 0 0,0 0 0,0 0 0,0 0 0,0 0 0,0 0 0,0 0 0,0 0 0,0 0 0,0 0 0,49 12 0,-49-12 0,57 23 1,-15 18-1,-42-41 0,49 53 0,-6-6 0,-1 0 0,-42-47 0,14 42 0,-14-42 0,21 47 0,-14-6 0,-7-41 0,0 41 0,0-41 0,0 0 0,-7 41 0,7-41 0,0 0 0,0 0-16,-35 41 1,35-41 2,0 0 2,-49 24 0,49-24-17,0 0 6,0 0 2</inkml:trace>
  <inkml:trace contextRef="#ctx0" brushRef="#br0" timeOffset="54924.2002">2337 6050 120,'0'0'2,"0"0"2,0 0 0,0 0 0,50-36 0,-50 36-1,42-29 0,-42 29-1,64-35 0,-64 35-1,0 0 0,35-41 0,14-6 0,-14 5 0,-35 42 0,0 0-1,50-41 0,-22 0 0,0-6 0,-7 6 1,-21 41 0,15-53-1,-15 12 0,0 41 0,0 0 17,0 0-4,0 0-19,-50-24 1,50 24 1,0 0 1,0 0 1,-42 53 0,14 0 17,6-12-3,1 12-2,21 0-2,-7 0-2,7 6-1,0-18-1,0-41-1,14 41-1,-14-41 0,0 0 0,0 0-1,0 0 0,50 35 0,-50-35-17,0 0 2,0 0 2,0 0 1,49-17 0,-49 17-16,0 0 4</inkml:trace>
  <inkml:trace contextRef="#ctx0" brushRef="#br0" timeOffset="55390.2042">3029 5585 37,'0'0'15,"0"0"0,0 0-2,0 0-2,0 0-1,0 0-1,0 0-2,0 0-1,0 0-1,0 0-1,0 0-1,0 0-1,0 0 0,0 0-1,0 0 1,0 0-1,0 0 0,0 0 0,0 0 0,0 0 0,0 0 0,0 0 0,0 0 0,0 0 0,-28 47 0,28-47 16,-15 47-3,15-47-3,-7 41-2,7-41-2,-7 53-1,7-53-1,0 0-1,7 42-1,-7-42-1,0 0 0,14 41-1,-14-41 0,0 0 0,0 0 0,0 0 0,0 0-1,43 41 0,-43-41 0,0 0 0,49 29 0,-49-29 0,35 41 0,-35-41 1,0 0-1,29 53 0,-29-53 0,14 47 0,-14-47 0,7 42 0,-7-42 0,0 0-16,0 0 0,0 0 1,0 0-16</inkml:trace>
  <inkml:trace contextRef="#ctx0" brushRef="#br0" timeOffset="55803.0129">3480 5903 128,'0'0'2,"0"0"1,0 0 0,0 0 1,0 0 16,0 0-4,0 41-3,0 12-3,14 0-1,-7-12-2,-7-41-2,15 47-1,-1-6-1,-14-41 0,14 35-1,-14-35 0,14 53-1,-14-53 0,0 41 0,0-41-1,-7 36-16,7-36-1,0 0-17</inkml:trace>
  <inkml:trace contextRef="#ctx0" brushRef="#br0" timeOffset="80561.3705">2253 7149 31,'0'0'1,"0"0"16,0 0-2,0 0-1,0 0-2,0 0-2,0 0-2,0 0-1,0 0-2,0 0 0,0 0-1,0 0-1,0 0-1,0 0 0,0 0 0,14 47 0,-7 12 0,0 0 0,7 11-1,14-5 0,-14 11 0,7 1-1,-6-1 1,-8-11-1,7-6 0,0-18 0,-14-41 0,0 41 0,0-41 0,0 0 0,0 0 0,0 0 0,0 0 0,0 0 0,0-41 0,-14-12-1,14 6 0,-14 6 1,-8 0-1,22 41 0,-21-47 1,21 47-1,-35-41 0,35 41 1,0 0-1,0 0 1,-42 0 0,42 0 0,0 0 0,-57 41 0,15 0 1,14 12 0,-1-12 0,15 12-1,-7-12 1,21-41 0,0 0-1,-7 47 0,7-47 0,0 0 1,0 0 0,0 0-1,50 24 0,6-19 0,0-10 0,1 10 0,6-10 0,1-7 1,-64 12-1,0 0 0,49-30 0,-49 30 0,0 0 0,0 0 0,0 0-1,0 0-1,0 0-1,0 0-19,0 0 4</inkml:trace>
  <inkml:trace contextRef="#ctx0" brushRef="#br0" timeOffset="81173.3776">2754 7837 37,'0'0'0,"0"0"0,0 0 0,0 0 0,0 0 0,0 0 17,0 0-3,0 0-2,0 0-2,0 0-2,0 0-1,0 0-2,0 0-1,0 0 0,21 41-1,-21-41 0,0 0-1,0 0 0,0 0 0,56 24-1,-56-24 0,57 6 0,-57-6 0,56-24 0,-56 24 0,42-41-1,-42 41 1,0 0 0,0 0 0,36-41 0,-36 41 1,0 0-1,0 0 0,0 0 0,0 0 0,0 0 0,0 0 0,0 0 0,0 0 0,0 0 0,-50-24 0,-6 7 0,-1 11-1,8 6 0,0 6 0,49-6 0,-50 6 1,50-6-1,0 0 0,0 0 0,0 0 0,0 0-1,0 0 0,0 0 0,0 0 0,0 0 0,0 0 0,0 0-1,0 0-2,0 0-17,0 0 3</inkml:trace>
  <inkml:trace contextRef="#ctx0" brushRef="#br0" timeOffset="81879.4165">3135 7767 31,'0'0'1,"0"0"0,0 0-1,0 0 17,0 0-2,0 0-2,0 0-2,0 0-2,0 0-2,0 0-1,0 0-1,0 0-1,0 0 0,0 0-1,0 0 0,0 0-1,0 0 0,0 0 0,49-36 0,-49 36-1,42-47 0,8 0 0,-50 47 0,35-47 0,-35 47 0,0 0 0,35-41 0,-35 41 0,0 0 0,0 0 0,0-41 0,0 41 0,0 0 0,0 0-1,0 0 0,0 0 0,0 0 0,0 0 0,-49 6 0,49-6 0,0 0 0,0 0 0,-42 47 0,42-47 0,-43 53 0,15-6 0,7-6 0,21-41 0,-14 47 0,14-47 0,-14 41 0,14-41 0,0 0 0,7 47 0,-7-47 0,0 0 0,0 0 0,0 0 0,0 0 0,49 18 0,7-1 0,-56-17 0,64 24 0,-15-12-1,-49-12-1,57 0-1,-57 0-19,49-24 3</inkml:trace>
  <inkml:trace contextRef="#ctx0" brushRef="#br0">3805 7420 31,'0'0'20,"0"0"-4,0 0-4,0 0-2,0 0-2,0 0 0,0 0-1,0 0-1,0 0-1,0 0-1,0 0 0,0 0-1,0 0-1,0 0 0,0 0 0,0 0-1,-57 23 0,57-23 0,0 0 0,-49 35 0,49-35 0,-42 47-1,13 1 1,29-48 0,-21 41-1,21-41 0,0 0 0,-21 41 0,21-41 0,0 0 0,-7 35 0,7-35 0,0 0 0,0 0 0,0 0 0,0 0 0,21 41 0</inkml:trace>
  <inkml:trace contextRef="#ctx0" brushRef="#br0" timeOffset="87663.0197">3988 7561 31,'0'0'0,"0"0"1,0 0 0,0 0-1,0 0 0,0 0 0,0 0 0,0 0 0,0 0 0,0 0 0,0 0 0,0 0 0,0 0 0,0 0 0,0 0 0,0 0 16,0 0-2,0 0-1,0 0-2,0 0-2,0 0-1,0 0-2,0 0-1,0 0-1,0 0-1,0 0 0,0 0 0,0 0-1,0 0 0,0 0 0,0 0-1,0 0 0,0 0 0,0 0 0,0 0 0,0 0 0,0 0 0,0 0 0,0 0 0,0 0 0,0 0-1,0 0 1,-49-12 0,49 12-1,0 0 0,0 0 0,-57 6 0,57-6 0,0 0 0,-49 12 0,49-12 0,-49 11 0,49-11 0,0 0 0,-50 24 0,50-24 0,0 0 0,-42 41 0,42-41 0,-35 41 0,35-41 0,0 0 0,0 0 0,0 0 0,-21 41 0,13 1 0,8-42 0,0 0 0,0 47 0,0-47 0,0 0 0,15 47 0,-15-47 0,0 0 0,0 0 0,0 0 0,0 0 1,0 0 0,0 0-1,49 17 0,-49-17 0,49 6 1,-49-6 0,64-12 0,-15 1-1,1-7 1,-50 18-1,56-18 0,-56 18 0,49-6 0,-49 6 0,0 0 0,0 0 1,0 0-1,0 0 0,29 48 0,-22-1 1,-14 5-1,0 1 0,-15 12 0,-6-6 0,0-12 0,28-47 0,-42 47 1,42-47-1,0 0 0,-57 29 0,57-29 0,0 0 0,-49 18 0,49-18 0,0 0 0,0 0 0,0 0 0,0 0 0,0 0-1,0 0-1,0 0 0,0 0-1,0 0-2,0 0-16,0 0 1</inkml:trace>
  <inkml:trace contextRef="#ctx0" brushRef="#br0" timeOffset="88483.0209">4285 7520 31,'0'0'1,"0"0"0,0 0-1,0 0 17,0 0-3,0 0-2,0 0-2,0 0-2,0 0-2,0 0 0,0 0-1,0 0-1,0 0 0,0 0 0,-22 53-1,8-6 0,14-47-1,-7 52 0,7 1 0,-7-6-1,7-47 0,7 42 0,-7-42 0,0 47 0,0-47 0,0 0 0,0 0 0,0 0 0,0 0-1,0 0 0,0 0 0,0 0 0,0 0 1,0 0 0,0 0-1,0 0 1,0 0 0,0 0-1,0 0 0,0 0 0,0 0 0,0 0 0,0 0 0,0 0 0,0 0 0,0 0 0,21-47 0,-6 5 0,6-5 0,-21 47 0,21-53 0,0 6 0,-21 47 0,14-41 0,-14 41 0,0 0 0,0 0 0,21-41 0,-21 41 0,0 0 0,0 0 0,0 0 0,0 0 0,0 0 0,0 0 0,0 0 0,0 0 0,0 0 0,0 0 0,36 53 0,-1-6 0,-7 6 0,-7-6 0,-7-6 0,1 0 0,-15-41 0,0 0 0,0 0 0,0 0 0,7 42 0,-7-42 0,0 41 0,0-41 0,0 0 0,0 0 0,0 0 0,0 0 0,0 0 0,0 0-1,0 0-1,0 0-2,0 0-17</inkml:trace>
  <inkml:trace contextRef="#ctx0" brushRef="#br0" timeOffset="89923.0227">4722 7049 31,'0'0'1,"0"0"0,0 0-1,0 0 17,0 0-2,0 0-2,0 0-2,0 0-1,0 0-2,0 0-1,0 0-1,0 0-2,0 0 0,0 0-1,0 0 0,0 0 0,0 0 0,-21 41-1,14 6 0,0 6 0,7-6 0,0 0-1,7-5 0,-7 5 0,7 0-1,-7 6 1,7-1-1,-7 1 1,0 6-1,0 0 0,-7-6 0,7 0 0,0-12 0,0-41-1,7 41 1,-7-41-1,0 0-1,0 0-4,0 0-18</inkml:trace>
  <inkml:trace contextRef="#ctx0" brushRef="#br0" timeOffset="89333.0221">5054 7473 37,'0'0'20,"0"0"-4,0 0-3,0 0-3,0 0-1,0 0-2,0 0-1,0 0 0,0 0-2,0 0 0,0 0-1,0 0 0,0 0-1,0 0 0,0 0 0,0 0-1,0 0 0,0 0-1,0 0 0,0 0 1,0 0-1,56 5 0,-56-5 0,50-5 0,-50 5 0,0 0 0,49-18 0,-49 18 0,0 0-1,0 0-1,0 0 0,0 0-2,0 0-17,0 0 3</inkml:trace>
  <inkml:trace contextRef="#ctx0" brushRef="#br0" timeOffset="88923.0215">5103 7079 37,'0'0'19,"0"0"-3,0 0-4,0 0-2,0 0-2,0 0-1,0 0-1,0 0-1,0 0-1,0 0 0,0 0-1,7 47 0,-7 0-1,7 0 0,-7-6-1,7 6 0,-7 6 0,7 6 0,-7-1 1,0 13-1,0-6 0,0 5 0,0 1 0,0-18-1,0-6 0,0 6 0,0 0 0,-7 0 0,7-6 0,7 0 0,-7 5 0,0-10 0,0-42 0,0 0 0,0 0 0,0 0 0,0 0 0,0 0 0,0 0-1,50-24 0,-50 24-1,49-47-2,-7-12-17,-6 1 3</inkml:trace>
  <inkml:trace contextRef="#ctx0" brushRef="#br0" timeOffset="72864.0417">-316 7155 31,'0'0'0,"0"0"0,0 0 1,0 0 0,0 0-1,0 0 16,0 0-2,0 0-1,0 0-2,0 0-2,0 0-1,0 0-2,0 0 0,0 0-1,0 0-1,0 0-1,0 0 0,0 0 0,0 0-1,0 0 0,0 0 0,0 0 0,0 0-1,0 0 0,0 0 0,0 0 0,0 0-1,0 0 0,0 0 0,0 0 1,0 0 0,0 0-1,0 0 1,7 53-1,8-6 1,-8 0 0,0 6 0,14 0 0,0 6-1,-14-12 0,7 12 0,-7-12 0,7 0 1,-14-47-1,14 53 0,1-12 0,-15-41 0,0 0 0,14 41 0,-14-41 0,0 0 0,0 0 0,0 0 0,0 0 0,0 0 17,0 0-4,0 0-2,0 0-2,0 0-2,0 0-1,0 0-2,0 0 0,0 0-1,0 0-1,28-41 0,-14-12-1,7 0 0,-14 0 0,0 0 0,0 12 0,0 0-1,-7-12 0,7 6 0,8 0 0,-8 0 0,7-18 0,0 12 0,0 0 0,7 6 0,-7-6 0,-7 0 0,-7 53 0,0 0 0,0 0 0,0 0 0,0 0 0,0 0 0,0 0 0,0 0 0,0 0 0,0 0 0,0 0-16,0 0 1,0 0 1,0 0 0,0 0-15</inkml:trace>
  <inkml:trace contextRef="#ctx0" brushRef="#br0" timeOffset="73745.0819">256 7802 31,'0'0'0,"0"0"0,0 0 0,0 0 0,0 0 0,0 0 0,0 0 0,0 0 1,0 0 0,0 0-1,0 0 17,0 0-2,0 0-2,0 0-1,0 0-2,0 0-2,0 0-2,0 0 0,0 0-2,0 0 0,0 0 0,0 0-2,0 0 0,0 0 0,0 0 0,0 0 0,0 0-1,14 47 0,7-6 0,-21-41 0,0 0-1,0 0 0,14 47 0,-14-47 0,0 0 0,-14 41 0,14-41 0,0 0 1,0 0-1,0 0 0,0 0 0,50 12 0,-50-12 0,0 0 0,49-6 1,-49 6-1,0 0 0,0 0 1,0 0 0,0 0 0,0 0 0,0 0 0,0 0 0,0 0-1,49-41 0,-49 41 0,14-47 0,-14 47 0,8-47 17,-8 47-4,0-47-2,0 47-2,0 0-2,0 0-1,-22-41-2,22 41 0,0 0-1,0 0-1,0 0 0,0 0-1,-49-36 0,49 36 0,0 0 0,0 0 0,-49-23-1,49 23 0,-50-18 0,50 18 0,0 0 0,0 0 0,0 0 0,0 0 0,0 0 0,0 0 0,0 0 0,0 0 0,-56 36 0,56-36-16,0 0 2,0 0 2,0 0 1,0 0 1,0 0-2,0 0-15</inkml:trace>
  <inkml:trace contextRef="#ctx0" brushRef="#br0" timeOffset="74199.0894">806 7843 37,'0'0'0,"0"0"0,0 0 15,0 0-3,0 0-1,0 0-2,0 0-2,0 0-2,0 0-1,0 0-1,0 0-1,0 0-16,0 0 3,0 0 2,0 0 2,0 0 0,0 0 1,0 0 2,0 0-1</inkml:trace>
  <inkml:trace contextRef="#ctx0" brushRef="#br0" timeOffset="78466.4737">715 7908 31,'0'0'1,"0"0"0,0 0-1,0 0 0,0 0 0,0 0 17,0 0-2,0 0-3,0 0-2,0 0-1,0 0-1,0 0-1,0 0-2,0 0-1,0 0 0,0 0-1,0 0 0,0 0-1,0 0 0,0 0 0,0 0 0,0 0 0,0 0-1,0 0 0,0 0 0,0 0 0,0 0 0,0 0 0,0 0 0,0 0 0,0 0-1,0 0 0,0 0 0,0 0 0,0 0 0,0 0 0,0 0 0,0 0 0,0 0 0,0 0 0,0 0 0,21 41 1,-21-41-1,0 0 0,21 41 0,-21-41 0,0 0 0,0 0 0,0 0 0,0 0 0,0 0 0,49 12 0,-49-12 0,0 0 0,0 0 0,0 0 0,0 0 0,0 0 0,0 0 0,0 0 1,0 0 0,0 0 0,0 0 0,0 0-1,0 0 1,36-41-1,-36 41 0,0 0 0,0 0 0,28-42 0,-28 42 0,0 0 0,0 0 0,0 0 0,0 0 0,0 0 0,0 0-2,0 0-1,0 0-20,21-41 2</inkml:trace>
  <inkml:trace contextRef="#ctx0" brushRef="#br0" timeOffset="78815.4924">1307 7667 37,'0'0'16,"0"0"-1,0 0-3,0 0-1,0 0-2,0 0-1,0 0-1,0 0-2,0 0 0,0 41-1,0-41 0,7 41-1,7 0 0,-14 0-1,0-41-1,0 0 0,0 0 0,29 41-1,-22 1 0,-7-42-1,14 41-1,-14-41-2,14 41-16,-14-41 2,0 0 3</inkml:trace>
  <inkml:trace contextRef="#ctx0" brushRef="#br0" timeOffset="79318.3104">1124 7878 37,'0'0'18,"0"0"-2,0 0-3,0 0-3,0 0-1,0 0-2,0 0-1,0 0-1,0 0-1,0 0-1,0 0 0,0 0 0,0 0-1,0 0 0,0 0 0,0 0 0,0 0 0,0 0-1,0 0 0,0 0 0,0 0 0,0 0-1,0 0 0,0 0 1,49-41 0,1 0 0,-50 41 0,56-41 0,-7 6-1,-49 35 0,43-42 0,6 13 0,-49 29 0,57-29 0,-8-1 0,-49 30 0,56-29 0,-56 29 0,0 0 0,0 0-1,0 0-1,0 0-2,0 0-18,0 0 2</inkml:trace>
</inkml:ink>
</file>

<file path=ppt/ink/ink6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35:31.468"/>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9635-2557 31,'0'0'0,"0"0"1,0 0 0,0 0-1,0 0 17,0 0-2,0 0-2,0 0-1,0 0-2,0 0-2,0 0-1,0 0-1,0 0-1,0 0-1,0 0 0,0 0-1,0 0 0,0 0 0,0 0-1,0 0 0,0 0 0,0 0 0,0 0-1,-7 41 0,7 12 0,7 5 0,0 7 0,7 0 0,0-6 16,8-18-3,-1 6-3,-7 0-2,7 0-2,7 0-2,-28-47-1,14 47 0,-14-47-1,22 47-1,-22-47 0,0 0-1,14 41 0,-14-41 0,0 0 0,0 0 0,21 41-1,-21-41 0,14 41 0,-14-41 0,0 0 0,0 0 0,0 0 0,0 0-16,0 0 2,0 0 2,14-41 1,-14 41-1,7-41-16,-7 41 4</inkml:trace>
  <inkml:trace contextRef="#ctx0" brushRef="#br0" timeOffset="1000.0353">19543-2416 37,'0'0'0,"0"0"18,0 0-2,0 0-3,0 0-2,0 0-2,0 0-1,0 0-1,0 0-1,0 0-1,0 0 0,0 0-1,0 0 0,0 0-1,0 0-1,0 0 0,0 0 0,0 0-1,0 0 0,0 0 0,0 0 0,0 0 0,0 0 16,0 0-3,15-53-3,-15 53-2,35-41-2,-35 41-2,63-30-1,-13 13 0,6-7-1,-56 24-1,64-29 0,-8 5-1,-7 12 0,-49 12 0,57-11 0,-57 11 0,0 0-1,0 0 0,0 0 0,49 23 0,-49-23 0,0 0 0,0 0 0,0 0 0,50 35 0,-29 7 0,-21-42 0,0 0 0,14 53 0,-14-6 0,0 0 0,-21 5 0,0-10 0,21-42 0,-36 47 0,8-6 0,28-41 0,0 0 0,0 0 0,-49 41 0,49-41 0,0 0 0,0 0 0,0 0 0,0 0 0,0 0 0,0 0 0,0 0 0,0 0 0,0 0 0,0 0 0,0 0 0,0 0 0,0 0 0,0 0 0,0 0 0,0 0 0,0 0 0,0 0 0,0 0 0,0 0 0,0 0 0,0 0 0,0 0 0,0 0 0,0 0 0,0 0 0,0 0 0,0 0 0,0 0 0,56 29 0,-56-29 0,64 6 0,-15 0 0,8 6 0,-57-12 0,56 23 0,-7 1 0,-49-24 0,0 0 0,43 47 0,6-6 0,-49-41 0,49 41 0,-49-41 0,22 41 0,-22-41 0,0 0 0,42 42 0,-42-42 0,0 0 0,56 35 0,-56-35 0,0 0 0,0 0 0,0 0 0,0 0 0,0 0 0,0 0 0,0 0-16,0 0 2,0 0 1,0 0-1,0 0-16</inkml:trace>
  <inkml:trace contextRef="#ctx0" brushRef="#br0" timeOffset="1908.0579">20870-2128 31,'0'0'1,"0"0"19,0 0-3,0 0-2,0 0-3,0 0-2,0 0-2,0 0-2,0 0 0,0 0-1,0 0-1,0 0 0,0 0-1,0 0 0,0 0 0,0 0-1,0 0 0,0 0-1,0 0 0,0 0 0,0 0 0,0 0 0,0 0 16,0 0-3,0 0-3,49 12-2,-49-12-2,50-12-2,-50 12-1,49 0 0,-49 0-1,0 0-1,49 0 0,-49 0-1,0 0 0,0 0 0,0 0 0,0 0 0,0 0-1,22 41 0,-22-41 0,14 41 0,-14 12 0,0-53 0,-7 41 0,7-41 0,0 0 0,0 0 0,0 0 0,0 0 0,-22 41 0,22-41 0,0 0 0,0 0 0,0 0 0,0 0 0,0 0 0,0 0 0,0 0 0,0 0 0,0 0 0,0 0 0,0 0 0,0 0 0,0 0 0,0 0 0,0 0 0,57 42 0,6-1 0,1-30 0,-1 7 0,8-6 0,-8 0 0,-6-1 0,-8 1 0,-49-12 0,64 18 0,-22-1 0,-42-17 0,64 18 0,-64-18 0,0 0 0,49 12 0,-49-12 0,49 17 0,-49-17 0,0 0 0,0 0 0,0 0-16,0 0 1,0 0 0,0 0-17</inkml:trace>
  <inkml:trace contextRef="#ctx0" brushRef="#br0" timeOffset="-150951.2602">15712-1728 31,'0'0'1,"0"0"17,0 0-2,0 0-3,0 0-1,0 0-2,0 0-2,0 0-1,0 0-1,0 0-1,0 0-1,0 0 0,0 0-1,0 0 0,0 0-1,0 0 0,0 0 0,0 0-1,0 0 0,0 0 0,0 0 0,0 0 0,0 0 0,0 0 0,0 0 0,0 0 16,0 0-4,0 0-2,0 0-2,0 0-2,0 0-1,0 0-1,0 0-1,0 0-1,0 0-1,0 0 0,0 0 0,28-47-1,8 0 0,-8 5 0,7-5 0,1 0-1,-1 0 0,-35 47 0,56-35 0,-6 0 0,-50 35 0,28-65 0,-7 12 0,-21 53 0,49-59 0,-49 59 0,50-47 0,-50 47 0,49-47 0,-49 47 0,0 0 0,0 0 0,43-23 0,-43 23 0,0 0 0,49-18 0,-49 18 0,0 0 0,0 0 0,0 0 0,49 18 0,-49-18 0,0 0 0,43 53 0,-15-6 0,0 6 0,-7-6 0,-21-47 0,0 0 0,21 41 0,-21-41 0,22 53 0,-8-12 0,-14-41 0,0 0 0,28 41 0,-28-41 0,0 0 0,0 0 0,0 0 0,0 0 0,0 0 0,0 0 0,0 0 0,0 0 0,0 0 0,0 0 0,0 0 0,49-18 0,-49 18 0,0 0 0,0 0 0,50-41 0,-50 41 0,0 0 0,56-41 0,-6 0 0,-1-6 0,-14 6 0,8-12 0,-1 0 0,-7 12 0,-35 41 0,42-41 0,-42 41 0,0 0 0,0 0 0,0 0 0,50-6 0,-50 6 0,0 0 0,0 0 0,49 53 0,-13 5 0,-8 1 0,-14-6 0,-14-53 0,14 53 0,0 0 0,-7 6 0,0 0 0,-7-1 0,0 1 0,0-12 0,0-6 0,0-41 0,7 41 0,-7-41 0,0 0 0,0 0 0,0 0 0,0 0 0,0 0 0,0 0 0,0 0 0,50 0 0,-1-17 0,0 5 0,-49 12 0,57-53 0,-8-6 0,1 12 0,-8-6 0,-7 6 0,1 12 0,-36 35 0,0 0 0,0 0 0,0 0 0,0 0 0,49-29 0,-49 29 0,0 0 0,0 0 0,0 0 0,0 0 0,0 0 0,49-12 0,-49 12 0,0 0 0,0 0 0,0 0 0,50 47 0,-50-47 0,35 53 0,0-6 0,-35-47 0,21 53 0,-21-53 0,15 47 0,-15-47 0,0 0 0,21 41 0,-21-41 0,0 0 0,0 0 0,0 0 0,0 0 0,0 0 0,0 0 0,0 0 0,0 0 0,0 0 0,0 0 0,0 0 0,49-29 0,0-1 0,1-5 0,-8-18 0,1 0 0,6 30 0,-49 23 0,35-47 0,0 0 0,-35 47 0,43-47 0,6 5 0,-49 42 0,0 0 0,50-29 0,-50 29 0,49-24 0,-49 24 0,0 0 0,0 0 0,0 0 0,0 0 0,0 0 0,0 0 0,49 18 0,-49-18 0,0 0 0,36 53 0,-36-53 0,42 41 0,-21 6 0,0 6 0,0 6 0,-21 6 0,15-1 0,-1-5 0,-21 0 0,14-12 0,-7-47 0,0 59 0,0-59 0,7 47 0,-7-47 0,0 0 0,0 0 0,0 0 0,0 0 0,0 0 0,0 0 0,0 0 0,0 0 0,0 0 0,0 0 0,0 0 0,0 0 0,0 0 0,0 0 0,49-12 0,-49 12 0,0 0 0,50-6 0,-50 6 0,56-18 0,0 13 0,8-1 0,14-6 0,6 6 0,1-12 0,-15 13 0,1 5 0,0-6 0,-1-6 0,1 24 0,-8-12 0,1 0 0,-1 0 0,-13 11 0,-1-11 0,-49 0 0,56 0 0,-56 0 0,64 0 0,-15 12 0,-49-12 0,57 0 0,-8 0 0,-49 0 0,49 0 0,1 6 0,-50-6 0,0 0 0,0 0 0,0 0 0,49-6 0,-49 6 0,0 0 0,0 0 0,0 0 0,0 0 0,0 0 0,0 0 0,0 0 0,0 0 0,0 0 0,0 0 0,0 0 0,0 0 0,0 0 0,0 0 0,0 0 0,0 0 0,0 0 0,0 0 0,0 0 0,50 6 0,-50-6 0,0 0 0,0 0 0,0 0 0,49 6 0,-49-6 0,0 0 0,0 0 0,0 0 0,49 23 0,-49-23 0,0 0 0,0 0 0,43 53 0,-15-6 0,0 0 0,-14 0 0,-21 12 0,28 0 0,-35 12 0,21-13 0,-7-11 0,7 12 0,-7 6 0,15 0 0,-8 11 0,7-5 1,0 5-1,-7 6 0,0-11 0,0-12 0,-7-1 0,0 7 0,-7 0 0,7 5 0,0-5 0,-7 0 0,21-12 0,-7 0 0,-7-53 0,0 0 0,0 41 0,0-41 0,21 59 0,-21-7 0,0-5 0,14 6 0,-21 0 0,0-6 0,7-47 0,0 47 0,0-47 0,-14 53 0,14-53 0,0 0 0,14 41 0,-14-41 0,0 0 0,0 0 0,0 0 0,0 0 0,0 0 0,0 0 0,0 0 0,0 0 0,0 0 0,7 42 0,-7-42 0,7 41 0,-7-41 0,-21 47 0,21-47 0,0 0 0,14 53 0,-14-53 0,0 0 0,0 0 0,0 0 0,0 0 0,0 0 0,0 0 0,0 0 0,0 0 0,0 0 0,0 0 0,0 0 0,0 0 0,0 0 0,0 0 0,0 0 0,0 0 0,0 0 0,0 0 0,0 0 0,0 0 0,0 0 0,-56-6 0,56 6 0,0 0 0,0 0 0,-50-6 0,1 0 0,0 0 0,-8 0 0,8 6 0,-8-6 0,8 6 0,0 0 0,49 0 0,-57 6 0,57-6 0,-49 6 0,49-6 0,-50 6 0,50-6 0,0 0 0,0 0 0,0 0 0,0 0 0,-49 6 0,49-6 0,0 0 0,0 0 0,0 0 0,0 0 0,0 0 0,0 0 0,0 0 0,-49 6 0,49-6 0,0 0 0,-50-6 0,-6 0 0,56 6 0,-57 0 0,15 6 0,42-6 0,-56 6 0,56-6 0,-50 0 0,50 0 0,-63 6 0,63-6 0,0 0 0,0 0 0,0 0 0,0 0 0,0 0 0,-57-6 0,57 6 0,0 0 0,-49 0-17,-1 0 4,50 0 2,0 0 2,-49 6 0,49-6 1,0 0 0,0 0-18</inkml:trace>
</inkml:ink>
</file>

<file path=ppt/ink/ink6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35:18.154"/>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177 37,'0'0'18,"0"0"-3,0 0-2,0 0-2,0 0-2,0 0-2,0 0-1,0 0 0,0 0-1,0 0-1,0 0 0,0 0-1,0 0-1,0 0 0,0 0 0,0 0 0,0 0 0,0 0 0,64-41-1,-1 5 0,8 7 17,7 0-4,-8 11-3,1 6-2,-8 0-2,-6 12-1,-57 0-1,49 12-1,-49-12-1,0 0-1,42 18 0,-42-18 0,0 0-1,0 0 0,14 41 0,-6 6 0,-23-6-17,-13 0 20,28-41-18,-42 30 3,-8-1 2,50-29 2,-56 41 18,7 1-2,49-42-2,0 0-1,-50 41-18,15 0 19,35-41-18,0 0 19,0 0-2,0 0-1,0 0-1,0 0-17,0 0 19,0 0-2,0 0 0,0 0-1,49 35-1,-49-35 0,57 47-1,-57-47 0,49 47 0,1-17 0,-50-30 0,56 23-1,-14 18 0,-42-41 0,57 30 0,-57-30 0,56 35 0,-6 6 0,-50-41 0,56 24 1,-56-24-1,0 0 0,49 41 0,-49-41 0,0 0 0,0 0 0,0 0 0,0 0 0,0 0 0,0 0-17,0 0-4,0 0-12</inkml:trace>
  <inkml:trace contextRef="#ctx0" brushRef="#br0" timeOffset="-688.0394">43 253 31,'0'0'1,"0"0"0,0 0-1,0 0 18,0 0-2,0 0-3,0 0-1,0 0-2,0 0-1,0-41-2,0 41-1,0 0 0,0 0-1,0 0-1,0 0-1,0 0 0,0 0-1,0 0 0,0 0 0,0 0-1,0 0 0,0 0 0,0 0 0,0 0 0,7 59 0,7 0 0,-7 11 16,0 19-4,7-25-2,7-11-3,-7 0-1,15-6-2,-29-47-1,21 41 0,-21-41-1,0 0-1,0 0 0,0 0-1,49 18-16,-49-18 2,0 0 3,0 0 1,0 0 0,0 0 0,35-41-18,-35 41 5,15-53 2</inkml:trace>
  <inkml:trace contextRef="#ctx0" brushRef="#br0" timeOffset="310.4128">1207 477 37,'0'0'18,"0"0"-2,0 0-1,0 0-3,0 0-2,0 0-2,-14 53-1,7 0-2,7-1-1,7-4 0,-7-7-1,14 0 0,-14-41 0,28 47-1,-28-47 0,35 41-1,-35-41 0,0 0 0,0 0 0,50 29 0,-50-29-1,0 0 0,0 0-1,56 12-2,-56-12-3,0 0-17</inkml:trace>
</inkml:ink>
</file>

<file path=ppt/ink/ink6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33:15.540"/>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14400 2934 37,'0'0'0,"0"0"0,0 0 0,0 0 17,0 0-3,0 0-2,0 0-1,0 0-2,0 0-1,0 0-2,0 0 0,0 0-2,0 0 0,0 0 0,0 0-1,0 0 0,0 0-1,0 0 0,0 0-1,0 0 0,0 0 0,0 0 0,0 0-1,0 0 1,0 0 0,0 0 0,0 0 0,49-17 0,22-13 17,42 1-4,7 5-2,-14-11-3,6 11-2,-6 1-1,0 17-1,-28 0-1,-1 0-1,-27 0-1,-50 6 0,63 0 0,-63 0-1,0 0 0,50 12 0,-50-12 0,0 0-1,0 0 0,0 0 1,0 0-1,0 0 0,0 0 0,49 0 0,-49 0 0,0 0 0,0 0 0,0 0 0,0 0-17,0 0 2,0 0 2,0 0 1,0 0-1,0 0-15</inkml:trace>
  <inkml:trace contextRef="#ctx0" brushRef="#br0" timeOffset="470.0258">14597 3222 37,'0'0'0,"0"0"16,0 0-1,0 0-1,0 0-3,0 0-2,0 0-1,0 0-1,0 0-1,0 0-1,0 0-1,0 0 0,0 0 0,0 0-1,0 0 0,57-23-1,13-7 16,22-5-3,7-6-3,7 17-3,-7-5-1,-8 5-2,-6 24-1,-14-11-1,-22 11-1,-49 0 0,0 0-1,56-6 0,-56 6-1,0 0 0,0 0 0,0 0 0,0 0-1,0 0 0,0 0 0,0 0 0,0 0-16,0 0 1,0 0 3,0 0 1,0 0 0,0 0-17,0 0 5</inkml:trace>
  <inkml:trace contextRef="#ctx0" brushRef="#br0" timeOffset="5971.911">14513 2893 31,'0'0'1,"0"0"0,0 0-1,0 0 0,0 0 0,0 0 17,0 0-3,0 0-2,0 0-1,0 0-2,0 0-1,0 0-2,0 0-1,0 0 0,0 0-1,0 0 0,0 0-1,0 0 0,0 0-1,0 0 0,0 0 0,0 0-1,0 0 0,0 0-1,0 0 0,0 0 0,0 0 0,0 0 1,0 0 0,0 0 0,0 0 0,0 0-1,0 0 1,0 0 0,0 0-1,0 0 1,0 0-1,-50 12 0,50-12 0,0 0 1,0 0 0,-56 17-1,56-17 0,-49 18 0,49-18 0,0 0 0,-50 18 0,50-18 0,0 0 0,0 0 0,0 0 0,0 0 0,-49 11 1,49-11-1,0 0 0,0 0 0,0 0 1,0 0-1,0 0 0,0 0 0,0 0 0,0 0 0,0 0 0,0 0 0,0 0 0,0 0 0,0 0 0,0 0 0,0 0 0,0 0 0,0 0 0,0 0 0,0 0 0,0 0 0,0 0 0,0 0 0,49 18 0,-49-18 0,0 0 0,57-6 0,-57 6 0,49-6 0,-49 6 0,49-17 0,-49 17 0,57-30 0,-8 7 0,1 5 0,-1-5 0,7 5 0,-56 18 0,57-18 0,-8 7 0,1-7 0,-50 18 0,49-6 0,-49 6 0,0 0 0,49 0 0,1-6 0,-50 6 0,0 0 0,49 0 0,-49 0 0,57-6 1,-57 6-1,49-6 0,-49 6 0,49-11 0,-49 11 0,0 0 0,50-12 0,-50 12 0,0 0 0,0 0 0,56-6 0,-56 6 0,0 0 0,0 0 0,0 0 0,0 0 0,50-6 0,-50 6 0,0 0 0,0 0 0,0 0 0,0 0 0,0 0 0,49-12 0,-49 12 0,0 0 0,0 0 0,0 0 0,0 0 0,49-11 0,-49 11 0,0 0 0,0 0 0,0 0 0,0 0 0,0 0 0,50-6 0,-50 6 0,0 0 0,0 0 0,0 0 0,49-12 0,-49 12 0,0 0 0,0 0 0,0 0 0,0 0 0,43-12 0,-43 12 0,0 0 0,0 0 0,0 0 0,0 0 0,0 0-1,0 0-1,0 0 0,0 0-1,0 0-19,0 0 2</inkml:trace>
  <inkml:trace contextRef="#ctx0" brushRef="#br0" timeOffset="21853.0354">15035 3334 31,'0'0'1,"0"0"0,0 0-1,0 0 17,0 0-2,0 0-2,0 0-2,0 0-2,0 0-1,0 0-1,0 0 0,0 0-3,0 0 0,0 0-1,0 0 0,0 0-1,0 0 0,0 0-1,0 0 0,0 0 0,0 0 0,0 0-1,0 0 1,0 0 0,0 0 0,0 0 0,0 0-1,0 0 2,0 0-1,0 0 0,0 0 0,56 0 0,-56 0 16,50-12-3,-8 0-3,-42 12-2,0 0-2,0 0-1,49 6-2,-49-6 0,0 0-1,0 0-1,0 0 0,0 0-1,64-6 0,-64 6 0,0 0 0,0 0 0,0 0-1,0 0 0,0 0 0,0 0 0,0 0 0,0 0 0,0 0 0,0 0 1,0 0-1,0 0 0,0 0 0,49-5 0,-49 5 0,0 0 0,0 0 0,0 0 0,0 0 0,43-6 0,-43 6 0,0 0 0,0 0 0,0 0 0,0 0 0,0 0 0,0 0 0,0 0 0,0 0 0,0 0 0,0 0 0,0 0 0,0 0-16,0 0 3,0 0 2,0 0 2,0 0 2,0 0 1,0 0 1,0 0 1,0 0 0,0 0 0,0 0 0,0 0 0,0 0-2,0 0-16</inkml:trace>
</inkml:ink>
</file>

<file path=ppt/ink/ink6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33:51.711"/>
    </inkml:context>
    <inkml:brush xml:id="br0">
      <inkml:brushProperty name="width" value="0.06667" units="cm"/>
      <inkml:brushProperty name="height" value="0.06667" units="cm"/>
      <inkml:brushProperty name="color" value="#ED1C24"/>
      <inkml:brushProperty name="fitToCurve" value="1"/>
    </inkml:brush>
    <inkml:brush xml:id="br1">
      <inkml:brushProperty name="width" value="0.06667" units="cm"/>
      <inkml:brushProperty name="height" value="0.06667" units="cm"/>
      <inkml:brushProperty name="color" value="#3165BB"/>
      <inkml:brushProperty name="fitToCurve" value="1"/>
    </inkml:brush>
  </inkml:definitions>
  <inkml:trace contextRef="#ctx0" brushRef="#br0">9546-1352 37,'0'0'0,"0"0"18,0 0-2,0 0-2,0 0-2,0 0-2,0 0-2,0 0-1,0 0-1,0 0-1,0 0-2,0 0 0,0 0 0,0 0-1,0 0 0,35 47-1,7 6 0,-6 0 0,-1-12 0,0 0 0,-35-41-1,42 35 0,-42-35 1,50 47-1,-50-47 0,0 0 1,42 42-1,-42-42 0,0 0 0,0 0 0,0 0 0,35 41 1,-35-41-1,0 0 0,0 0 0,0 0 0,0 0 1,0 0-1,0 0 17,0 0-4,0 0-2,0 0-2,0 0-2,0 0-1,0 0-2,36-53 0,-8 6-1,-7 6-1,-7-12 0,0 12 0,-14-12-1,7 6 0,-7 47 0,0-59 0,0 59-1,0-41 0,0 41 0,15-42 0,-15 42 0,0 0 0,0 0-16,0 0 2,0 0 2,0-47 1,0 47 1,0 0 1,0 0-17</inkml:trace>
  <inkml:trace contextRef="#ctx0" brushRef="#br0" timeOffset="440.0006">10364-970 37,'0'0'18,"0"0"-3,0 0-1,0 0-2,0 0-3,0 0-2,0 0-1,7 47-1,7 6-1,0 0-1,1-6 0,-1 6-1,7 0 0,-7-12-1,-14-41 0,14 41 0,-14-41-1,0 0 0,0 0-2,0 0-2,0 0-17</inkml:trace>
  <inkml:trace contextRef="#ctx0" brushRef="#br0" timeOffset="1010.0013">10660-929 37,'0'0'15,"0"0"0,0 0-2,0 0-2,0 0-1,0 0-2,0 0-1,8 53-1,6-12-2,0 0 0,7 12-1,-21-53-1,0 0 0,21 42 0,-21-42-1,0 0 0,0 0 0,0 0 0,21 41 0,-21-41 0,0 0 1,0 0-1,0 0 0,0 0 0,0 0 0,0 0 0,0 0-1,0 0 1,0 0-1,0 0 0,0 0 0,43-47 0,-43 47 0,35-47 1,-14 5 0,7 1 16,-28 41-4,28-58-2,-28 58-2,0 0-2,36-36-1,-36 36-2,0 0-1,0 0 0,0 0-1,0 0 0,0 0-1,0 0 0,56 18 0,-56-18 0,43 41 0,-8 0-1,-7 0 0,-7 6 0,-7 6 0,-14-53 0,21 47 0,-21-47 0,15 42 0,-1 10 1,-14-52-1,0 0-16,0 0 2,0 0 1,0 0 1,0 0-18</inkml:trace>
  <inkml:trace contextRef="#ctx0" brushRef="#br0" timeOffset="-40344.0668">11352-176 31,'0'0'0,"0"0"1,0 0 0,0 0-1,0 0 0,0 0 0,0 0 17,0 0-2,0 0-3,0 0-1,0 0-1,0 0-2,0 0-2,0 0 0,0 0-1,0 0-1,0 0-1,0 0 0,0 0 0,0 0-1,0 0 0,0 0 0,0 0-1,0 0 0,0 0 0,0 0 1,0 0 0,0 0-1,0 0 1,0 0 15,0 0-3,0 0-3,0 0-2,0 0-2,0 0-1,0 0-1,35-47-1,-35 47-1,57-41 0,-57 41-1,63-47 0,-13 5-1,-1 1 0,-28-6 0,-21 47 0,28-47 0,15 6-1,-22-12 0,7 0 0,-7 6 0,-21 47 0,35-41 0,-35 41 0,36-47 0,-36 47 0,0 0 0,0 0 0,0 0 0,0 0 0,0 0 0,0 0 0,0 0 0,0 0 0,0 0 0,0 0 0,0 0 0,0 0 0,56 18 0,-56-18 0,35 47 0,8 0 0,-29 12 0,7-18 0,7 17 0,-21-5 0,0 6 0,8-6 0,-8-6 0,-7-6 0,0-41 0,21 47 0,-21-47 0,0 0 0,14 41 0,-14-41 0,0 0 0,0 0 0,0 0 0,0 0 0,0 0 0,0 0 0,0 0 0,0 0 0,0 0 0,0 0 0,49 18 0,-49-18 0,0 0 0,50-12 0,-50 12 0,49-35 0,-49 35 0,56-47 0,-6 6 0,-1-6 0,1 0 0,6 0 0,-7-6 0,8-6 0,-15 6 0,1-6 0,-1-5 0,-7 11 0,-14 6 0,15 6 0,-36 41 0,0 0 0,0 0 0,0 0 0,0 0 0,0 0 0,0 0 0,0 0 0,0 0 0,0 0 0,49-6 0,-49 6 0,0 0 0,35 41 0,8 12 0,-22-6 0,0 6 0,7-6 0,-21 6 0,-7-53 0,7 64 0,7-17 0,-21 6 0,7-6 0,0-11 0,0-36 0,0 0 0,0 0 0,0 0 0,0 41 0,0-41 0,0 0 0,0 0 0,0 0 0,0 0 0,0 0 0,0 0 0,0 0 0,0 0 0,0 0 0,57-30 0,-8 7 0,-49 23 0,50-47 0,-8-6 0,0 18 0,1-24 0,-1 0 0,0 0 0,8-17 0,6 11 0,1 6 0,-1 1 0,-7 16 0,-49 42 0,0 0 0,50-35 0,-50 35 0,0 0 0,0 0 0,0 0 0,0 0 0,0 0 0,0 0 0,0 0 0,49 24 0,-49-24 0,35 53 0,-6 11 0,-15-11 0,7 6 0,-14-6 0,0 0 0,-28-6 0,7-6 0,14-41 0,-7 47 0,7-47 0,7 41 0,-7-41 0,7 41 0,-7-41 0,0 0 0,0 0 0,14 47 0,-14-47 0,0 0 0,14 41 0,-14-41 0,0 0 0,0 0 0,0 0 0,0 0 0,0 0 0,0 0 0,0 0 0,0 0 0,0 0 0,0 0 0,0 0 0,0 0 0,0 0 0,0 0 0,0 0 0,49 12 0,-49-12 0,0 0 0,50 18 0,-50-18 0,49 6 0,-49-6 0,50 6 0,-50-6 0,56 0 0,-7 0 0,-49 0 0,0 0 0,0 0 0,0 0 0,0 0 0,0 0 0,0 0 0,64 0 0,-64 0 0,49-6 0,-49 6 0,64-6 0,-15 0 0,1 0 0,-1 0 0,0-11 0,8 5 0,-8 0 0,8 0 0,-1 1 0,1 11 0,-57 0 0,56-12 0,0 6 0,1 0 0,6 0 0,8 0 0,-22 0 0,22 1 0,-22-13 0,8 12 0,-8-6 0,-49 12 0,49 0 1,-49 0-1,57-12 0,-57 12 0,49-11 0,1 5 0,-50 6 0,0 0 0,56 0 0,-56 0 0,0 0 0,0 0 0,50 0 0,-50 0 0,0 0 0,0 0 0,0 0 0,0 0 0,0 0 0,0 0 0,0 0 0,0 0 0,0 0 0,0 0 0,0 0 0,0 0 0,0 0 0,0 0 0,0 0 0,0 0 0,0 0 0,0 0 0,0 0 0,0 0-17,0 0 0</inkml:trace>
  <inkml:trace contextRef="#ctx0" brushRef="#br0" timeOffset="-44026.2188">15670-1758 31,'0'0'1,"0"0"0,0 0-1,0 0 0,0 0 0,0 0 17,0 0-2,0 0-3,0 0-2,0 0-1,0 0-1,0 41-2,0-41 0,0 0-1,7 53-1,0-12-1,0-5 0,-7 17 0,0 0-1,0-1 0,0 1 0,14 18 0,-14-12 0,0-6-1,7 0 0,-7-53 0,0 0 0,14 64 0,-7 1 0,-7-12 0,0 0 0,0 0 0,0 0 0,0-12-1,0-41 0,0 47 0,-7-6 0,7-41 1,-7 41-1,7-41 0,0 0 0,-7 41 0,7-41 0,-7 41 0,7-41 0,0 0 0,-14 42 0,14-42 0,-7 41 0,7-41 0,0 0 0,0 41 0,0-41 0,0 0 0,0 0 0,0 0 17,0 0-4,0 0-2,0 0-2,0 0-2,0 0-1,0 0-2,0 0 0,0 0-1,0 0-1,0 0 0,0 0-1,0 0 0,0 0 0,0 0 0,49 18 0,1-7-1,-50-11 0,56 12 0,8 6 0,-15-12 0,8-1 0,-57-5 0,49 6 0,0-6 0,-49 0 0,43 6 0,20-6 0,-63 0 0,57 0 0,13 6 1,-20 0-1,-50-6 0,49 6 0,-49-6 0,0 0 0,49 12 0,-49-12 0,50 17 0,-50-17 0,0 0 0,56 0 0,-56 0 0,50 0 0,-50 0 0,0 0 0,0 0 0,0 0 1,0 0-1,49 12 0,-49-12 0,0 0 0,0 0 0,0 0 0,0 0 0,0 0 0,0 0 0,49 12 0,-49-12 0,0 0 0,0 0 0,0 0 0,0 0 0,50 0 0,-50 0 0,0 0 0,0 0 0,0 0 0,0 0 0,0 0 0,0 0 0,0 0 0,0 0 0,0 0 0,0 0 0,0 0 0,0 0 0,0 0 0,0 0 0,0 0 0,0 0 0,0 0 0,0 0 0,0 0 0,0 0 0,0 0-17,0 0 0,0 0-17</inkml:trace>
  <inkml:trace contextRef="#ctx0" brushRef="#br0" timeOffset="-2.71476E7">17208-194 31,'0'0'1,"0"0"0,0 0-1,0 0 0,0 0 0,0 0 0,0 0 0,0 0 18,0 0-3,0 0-2,49-12-2,1-5-2,-50 17-2,0 0-1,49-12 0,-49 12-1,64-12-1,-8 1-1,-56 11-1,50-6 0,-50 6 0,56-6-1,-56 6 0,0 0 0,0 0 0,0 0 0,0 0 0,0 0-1,0 0-1,0 0 0,0 0-1,0 0-2,0 0-16,0 0 3,49 6 3</inkml:trace>
  <inkml:trace contextRef="#ctx0" brushRef="#br0" timeOffset="-2.71795E7">16891-1123 31,'0'0'1,"0"0"0,0 0-1,0 0 0,0 0 0,0 0 0,0 0 0,-8-47 0,8 47 0,0 0 0,0 0 20,0 0-3,0 0-3,0 0-2,0 0-3,0 0-1,0 0-1,0 0-2,-7 53 0,7 12-1,0 17 0,-7 65-1,7 41 0,-7 47-1,7 1 0,0 22 0,0 1-1,0-18 0,7-29 0,0-30 0,8-6 0,-8-29 0,-7-23 0,7-30-1,-7-24 1,0-17-1,0-53 1,0 0-1,0 0-1,0 0-2,0-41-21,0-29 4</inkml:trace>
  <inkml:trace contextRef="#ctx0" brushRef="#br0" timeOffset="-2.71787E7">16968-1340 31,'0'0'1,"0"0"0,0 0 16,0 0-2,0 0-3,0 0-2,0 0-2,0 0-2,0 0-2,0 0 0,0 0 0,0 0 0,0 0 0,0 0 0,0 0-1,0 0 0,0 0 0,0 0-1,0 0 0,0 0 0,0 0 0,0 0-1,64 23 0,6 24 0,15 12 0,-15 12 0,36-1 0,28 12-1,0 24 0,0 6 0,8 17 0,20-11 0,0 5 0,14 13 0,-6 5 0,-15-30 0,-35 25 0,-7-7 0,-28-5 0,-1-25 1,-20-16-1,-15-19 1,-14-5-1,-13-12 1,-22-47 0,0 0-1,0 0 0,0 0-1,0 0 0,0 0-1,63-11-1,-14-19-19,8-17 3</inkml:trace>
  <inkml:trace contextRef="#ctx0" brushRef="#br0" timeOffset="-2.72143E7">211 0 31,'0'0'0,"0"0"1,0 0 0,0 0-1,0 0 0,0 0 0,0 0 18,0 0-3,0 0-2,0 0-2,0 0-2,0 0-1,0 0-1,0 0-1,0 0-1,0 0-1,0 0-1,0 0 0,0 0 0,0 0-1,0 0 0,0 0-1,0 0 0,0 0 0,0 0 0,-7 65-1,0-18 0,-7 35 0,0 30 0,-7-6 0,-8 11 0,15-17 0,-7 6 0,7 0 0,-7-12 0,0-12 0,7-11 0,7-18 0,0-12 0,7-41 1,0 0-1,0 0 0,0 0 1,0 0 0,0 0 0,0 0 0,0 0 0,0 0 0,0 0-1,0 0 0,49-47 0,-7 0-1,-6-6 0,-8 6 0,0 0 0,-28 47 0,0 0 0,21-47 0,-21 47 0,0 0 0,0 0 0,0 0 0,0 0 0,21-47 0,-21 47 0,0 0 0,0 0 0,0 0 1,0 0 0,0 0 0,0 0 0,43-41 0,-43 41 0,56-30 0,-56 30 0,0 0-1,49-29-2,-49 29-17,0 0 3</inkml:trace>
  <inkml:trace contextRef="#ctx0" brushRef="#br0" timeOffset="-2.72139E7">557 194 31,'0'0'1,"0"0"0,0 0-1,0 0 0,35-47 0,-14 0 18,-21 47-2,0 0-3,22-41-1,-22 41-2,0 0-2,0 0-1,0 0-1,0 0-1,0 0-1,0 0-1,-22 41 0,22-41 0,-28 77-1,14 5 0,0 18 0,14 6-1,-7-12 0,0-6 0,7-6 0,-7 6-1,0 1 0,0-13 0,0-11 1,0-12-1,-1-12 0,8-41 0,0 0 0,0 0 0,0 0 0,0 0 0,0 0 0,0 0-1,0 0-2,0 0-1,0 0-18,0 0 3</inkml:trace>
  <inkml:trace contextRef="#ctx0" brushRef="#br0" timeOffset="-2.72134E7">1079 888 37,'0'0'0,"0"0"0,0 0 17,0 0-2,0 0-2,0 0-2,0 0-2,0 0-1,0 53-2,0 6-1,0 5-1,0-11-1,14-6-1,-14-47 0,14 47 0,-14-47-2,0 0 0,7 42-2,-7-42 0,0 0-17,0 0 4,0 0 2</inkml:trace>
  <inkml:trace contextRef="#ctx0" brushRef="#br0" timeOffset="-2.72132E7">1150 435 37,'0'0'18,"0"0"-3,0 0-2,0 0-1,0 0-2,0 0-2,0 0-2,0 0-1,0 0-1,0 0-1,0 0-3,0 0-20</inkml:trace>
  <inkml:trace contextRef="#ctx0" brushRef="#br0" timeOffset="-2.72125E7">2102 629 31,'0'0'1,"0"0"0,0 0 16,0 0-1,0 0-2,0 0-2,0 0-2,0 0-2,0 0-1,0 0-1,0 0-1,0 0-1,0 0-1,0 0 0,57-35-1,-1 0 0,0 0 0,1 11 0,-1 0 0,1-11 0,-8 12-1,1 11 0,6-6 0,-7 12 0,-49 6 16,57 12-3,-57-12-3,0 0-2,0 0-18,14 71 1,-28 11 2,-21-6 1,-1 13 1,-6-7 1,-7 18 1,-1-30 0,8 1 0,7-12 1,13-12 0,22-47 0,0 0 0,7 41 17,15 6-3,-22-47-3,56 29-2,8-5-1,6-12-2,1 0-1,-1-7-1,-6 1-16,-8-6 2,-56 0 1,0 0 1,0 0 0,0 0-1,0 0-17</inkml:trace>
  <inkml:trace contextRef="#ctx0" brushRef="#br0" timeOffset="-2.72122E7">2370 847 138,'0'0'1,"0"0"0,0 0 1,0 0 1,0 0-1,0 0 0,64 12 16,6-24-20,1 6 1,6-6 0,1-5 0,-14 11 0,-8-12 0,0-5-1,-56 23 0,0 0 0,50-24-1,-50 24-1,0 0-2,42-47-15,-42 47 3</inkml:trace>
  <inkml:trace contextRef="#ctx0" brushRef="#br0" timeOffset="-2.72114E7">4148 476 31,'0'0'1,"0"0"0,0 0 18,0 0-4,0 0-1,0 0-3,0 0-1,0 0-2,0 0-2,0 0 0,0 0-1,0 53-1,-14 0-1,14 12 0,0 0-1,0 5-1,0-5 0,0 5-1,0-5-1,0-12 0,0-12 0,0-41-3,0 0-16,0 41 4,0-41 2</inkml:trace>
  <inkml:trace contextRef="#ctx0" brushRef="#br0" timeOffset="-2.72108E7">4572 576 37,'0'0'0,"0"0"0,0 0 17,0 0-2,0 0-3,0 0-1,0 53-2,14 0-2,-14 6-1,7-6-1,0 0 0,7 0-1,-7-6 0,0 0-1,-7-47 0,0 0-1,0 0 0,0 0 0,0 0-1,0 0 1,0 0-1,0 0 0,0 0 0,0 0 0,0 0 0,0 0-1,7-47 0,0-6 0,0 6 0,0 0 0,7 6 0,0-6 0,8-6 0,-22 53 0,35-47 0,-35 47 1,56-41-1,-56 41 0,50-24 0,-50 24 1,0 0-1,0 0 1,0 0 0,49 24-1,-49-24 1,21 47-1,0 11 16,1 1-3,-8 6-2,7 0-19,0-7 2,0-5 1,0-6 17,-21-47-18,22 41 0,-22-41 1,0 0 1,0 0 0,0 0 0,0 0-1,0 0 1,0 0-1,0 0 1,14-52-18,7-1 5,0 6 2,-21 47 4,42-47 1</inkml:trace>
  <inkml:trace contextRef="#ctx0" brushRef="#br0" timeOffset="-2.72103E7">5425 671 31,'0'0'0,"0"0"1,0 0 0,0 0 16,0 0-2,0 0-2,14 52-1,0 1-2,1 6-2,-1 6-1,7-6-1,14-1-1,-21 1-1,7-18 0,-21-41-1,29 42 0,-29-42-1,0 0 0,0 0-1,0 0 1,0 0-1,0 0 0,0 0 0,0 0 0,0 0 0,0 0-1,-29-71 0,-6 0 1,14 1 0,7-7-1,-21 1 0,35 5 0,-15 1 0,30-1 1,-8 7-1,21 5 0,7 6 0,0 6 0,-35 47 0,57-35 0,-57 35 0,56-12 0,1 12 0,-57 0 0,49 29 0,-49-29 0,35 53 0,-6 0 0,-8 6 0,-7 0 0,-14-1 0,0-5 0,0-6 0,-14 6 0,0-12 0,14-41 0,0 0 0,-43 36 0,43-36 0,-56 29-1,7-29 0,49 0 0,0 0-1,0 0 0,0 0 0,0 0-2,0 0-17,0 0 3</inkml:trace>
  <inkml:trace contextRef="#ctx0" brushRef="#br0" timeOffset="-2.721E7">6434 712 37,'0'0'0,"0"0"0,0 0 0,0 0 0,0 0 0,0 0 0,-63 41 16,34 0-2,29-41-2,-28 47-1,14 6-2,14-53-1,7 41-1,-7-6-1,14 12 0,-14-47-2,14 53 0,8-12 0,-22-41-2,14 42 1,-14-42-1,49 41 0,0-18 0,-49-23-1,57 12 0,-8-12 0,8-6 17,-8-17-4,-7-18-3,-6-12-2,-15-6-1,-7-6-2,0-5-1,-7 5-1,0 6-1,0-6-1,0 13 0,-7 16 0,0 36-1,22-53-17,-22 53 1,0 0 1,0 0 0,49 12-16</inkml:trace>
  <inkml:trace contextRef="#ctx0" brushRef="#br0" timeOffset="-2.72091E7">7676 253 37,'0'0'18,"0"0"-2,0 0-3,0 0-1,0 0-2,0 0-2,0 0-2,0 0 0,0 0-1,0 0 0,0 0-1,-35 76-1,-15 19 0,22 5-1,0-1 0,14 13-1,0 12 0,14-13 0,7-17-1,0-5 1,0-19 0,0-5-1,0-6 0,-7-12 0,0-47 0,0 0 0,0 0 0,0 0 0,0 0-1,0 0-1,0 0 0,0 0-1,-42-47-1,6 0-18,8-6 5,-7-6 2,0 0 3,6 12 2,1 0 4,28 47 19,-21-47-1,21 47-1,0 0-2,0-41-1,0 41-1,0 0-1,0 0-1,0 0-1,0 0 0,56-35-1,-6-1-1,-50 36 0,63-17-1,8-7 0,6 6 0,-6-5-1,0-1-1,6 7-1,-6-7-2,-8 7-1,-6-7-16,-8 1 5,-49 23 2,56-24 2,-56 24 3,50-23 2,-50 23 1,0 0 1,0 0 2,0 0 18,0 0-1,0 0-2,0 0-2,0 0-2,0 0-2,0 0-1,0 0-1,0 0-1,0 0-2,0 0 0,-42 41 0,6 0 0,8 0 0,28-41 0,0 0 0,-28 47 0,21 0 1,7 0 0,14-6 0,-14-41 0,35 47 0,-35-47 1,64 47-1,13-5 0,-13-7 0,-8-6-1,-6 1 0,-50-30 0,0 0 0,0 0-1,-29 47 0,-20 6 0,0-12-1,-8-18-1,57-23-2,-56 36-18,6-7 2</inkml:trace>
  <inkml:trace contextRef="#ctx0" brushRef="#br0" timeOffset="-2.72026E7">-1249 235 31,'0'0'1,"0"0"0,0 0-1,0 0 0,0 0 0,0 0 19,0 0-3,0 0-3,0 0-2,0 0-2,0 0-1,0 0-1,0 0-1,-14 53-1,-8 24-1,8 11 0,0 6-1,-7 6-1,14 6 1,-7 6-2,0-1 0,14-23 0,0-17 0,0-24 0,0 18 0,14-18 0,-14-47 0,0 0-1,49 23-1,-6-23-1,27-17-3</inkml:trace>
  <inkml:trace contextRef="#ctx0" brushRef="#br0" timeOffset="-2.7202E7">-748 1217 31,'0'0'1,"0"0"0,0 0-1,0 0 18,0 0-2,0 0-3,0 0-1,0 0-2,0 0-2,0 0-1,0 0-1,0 0-1,0 0-1,0 0-1,0 0-1,0 0 0,0 0-1,0 0 0,0 0 0,0 0 0,0 0 0,7-41 0,-7 41 0,0 0 0,0 0 0,0 0-1,0 0 0,0 0 0,0 0 0,0 0 1,0 0-1,0 0 0,0 0 0,0 0 1,0 0-1,0 0 1,0 0-1,0 0 1,0 0 0,0 0-1,0 0 1,0 0-1,0 0 0,0 0 0,0 0 0,0 0 0,0 0 0,0 0-2,0 0-3,0 0-19</inkml:trace>
  <inkml:trace contextRef="#ctx0" brushRef="#br0" timeOffset="-6381.2066">9503-164 31,'0'0'1,"0"0"15,0 0-2,0 0-1,0 0-1,0 0-2,0 0-1,0 0-1,0 0-1,0 0-1,0 0 0,57-30-1,-8 18 15,22 1-4,-22-19-3,15 19-3,-8-13-2,1 24-1,-1-6-1,7 0-2,1-6 0,14-5-1,6 17-1,1-12 0,-7 12-1,6-12 0,-6 6 0,6 1 0,-6 5 0,0-6-1,-8 0 0,-13 6 0,-1 6 0,-56-6 0,57 11 0,-57-11 0,56 0 0,-56 0 0,49 0 0,-49 0 0,0 0 0,57 0 0,-57 0 0,0 0 0,49 0 0,-49 0 0,0 0 0,64 0 0,-64 0 0,49 6 0,-49-6 0,57-6 0,-8 18 0,-49-12 0,49 0 0,-49 0 0,0 0 0,50 0 0,-50 0 0,0 0 0,0 0 0,0 0 0,0 0 0,0 0 0,0 0 0,0 0 0,0 0 0,0 0-17,0 0-2,0 0-17</inkml:trace>
  <inkml:trace contextRef="#ctx0" brushRef="#br0" timeOffset="-37116.3052">16785 847 31,'0'0'1,"0"0"0,0 0-1,0 0 17,0 0-2,0 0-2,0 0-3,0 0-1,0 0-2,0 0-1,0 0 0,0 0-1,0 0-1,0 0 0,0 0-1,0 0 0,0 0 0,0 0-1,0 0 0,0 0 0,-57-18-1,8 6 0,49 12 0,0 0 0,-57-23 0,1 17-1,7 0 1,-8-6 0,8 12-1,-15-5 0,1 10 0,-1-5 0,64 0 0,-70 12 0,13-12 0,-13 18 0,-1-6 0,8-7 0,-1 7 1,8-6-1,6 6 0,1-6 0,49-6 0,-57 12 0,8-1 0,49-11 0,-63 12 0,13 0 0,-13-6 0,6 5 0,-13 1 0,6 6 0,15-6 0,-8 5 0,57-17 0,-49 12 0,0 6 0,49-18 0,0 0 0,-50 6 0,50-6 1,0 0 0,0 0 0,0 0-1,0 0 17,0 0-4,0 0-2,0 0-2,0 0-2,0 0-2,0 0-17,0 0 3,0 0 1,0 0 2,0 0 17,0 0-2,0 0-1,0 0-2,0 0-1,0 0-1,0 0-1,0 0-1,0 0 0,0 0-1,0 0 0,0 0 0,0 0 0,0 0 0,0 0-1,0 0 0,0 0 0,-21 41 1,21 6-1,0 0 0,7 0 0,0 17 0,0 13 0,0 5 0,7-11 0,-7-1 1,0-5-1,1 6 0,-1-1 0,-7 7 0,7-13 0,-14 7 0,7-1 0,7-11 1,-7-59-1,0 47 0,0-47 0,7 53 0,0 0 0,0-12 0,0 0 0,-7-41 0,0 0 0,14 41 0,-14-41 0,0 48 0,0-48 0,0 0 0,7 52 0,-7-10 0,-7-1 0,21 6 0,-14-47 0,14 41 0,-14-41 0,0 0 0,0 0 0,0 0 0,0 0 0,14 47 0,-14-47 0,0 0 0,0 0 0,0 0 0,0 0 0,0 0 0,0 0 0,0 0-17,0 0 3,0 0 3,0 0 1,0 0 2,0 0 1,0 0 0,0 0 1,50 18-19,-50-18 3</inkml:trace>
  <inkml:trace contextRef="#ctx0" brushRef="#br0" timeOffset="-2.71779E7">16968 1852 31,'0'0'0,"0"0"0,0 0 0,0 0 1,0 0 0,0 0-1,0 0 0,0 0 18,0 0-3,0 0-2,0 0-2,0 0-2,0 0-2,0 0-1,50-23-1,6 5-1,15-5 0,13-7-1,-6 7 0,35-30 0,21-12-1,7-17 0,0-6 0,35 5 0,29-5 0,21 0-1,-15 6 0,-20-7 0,-22 13 0,15 5 0,-43 18-1,-14 12 0,-28 18 0,-29 5 0,-20 6-1,-50 12-1,0 0 0,0 0-20,0 0 3</inkml:trace>
  <inkml:trace contextRef="#ctx0" brushRef="#br0" timeOffset="-2.71493E7">17561 618 31,'0'0'0,"0"0"1,0 0 0,0 0-1,0 0 0,0 0 0,0 0 0,0 0 0,0 0 0,0 0 0,0 0 0,0 0 0,0 0 0,0-42 18,0 42-3,0 0-2,0 0-2,0 0-2,0 0-1,0 0-1,0 0-1,0 0-2,0 0-1,0 0 0,0 0-1,0 0 0,0 0-1,0 0 0,0 0 0,14 53 0,-14-11-1,7 5 1,-7-47 0,0 41-1,0-41 0,0 41 0,0-41-1,-7 41-2,7-41-17,-28 41 4,28-41 3,-43 47 3,1-6 0,42-41 2</inkml:trace>
  <inkml:trace contextRef="#ctx0" brushRef="#br0" timeOffset="-2.71485E7">17427 841 31,'0'0'1,"0"0"0,0 0-1,0 0 0,0 0 17,0 0-2,0 0-3,0 0-2,0 0-2,0 0-1,0 0-1,0 0 0,0 0-2,0 0 0,0 0-1,0 0 0,0 0-1,0 0 0,0 0 0,0 0-1,0 0 0,0 0 1,0 0 0,56-29-1,1 5 0,-8 12 0,7 6 0,-6 6 0,-1-5 0,-49 5 0,50 11 0,-50-11-1,42 6 0,-42-6 0,0 0 0,0 0 0,0 0 0,0 0 0,0 0 0,0 0 0,0 0 0,0 0 1,0 0 0,0 0-1,0 0 0,0 0 0,0 0 1,49-6-1,-49 6 0,0 0-1,0 0-1,0 0-3,0 0-18</inkml:trace>
  <inkml:trace contextRef="#ctx0" brushRef="#br0" timeOffset="-4432.0968">20545 635 31,'0'0'1,"0"0"0,0 0 16,0 0-2,0 0-2,0 0-2,0 0-2,0 0-1,0 0-2,0 0 0,0 0-1,0 0-1,0 0-1,0 0 0,0 0 0,57 0-1,-57 0 0,56 6 1,-6-12-1,-8 6 0,7 0 0,1 12 0,6-12-1,-6 0 16,-1-12-3,0 12-3,-6 0-2,13 0-2,1-12-1,-1 12-1,0 0-1,8-5-1,-15-7-1,-49 12 0,50 0-1,-50 0 0,0 0 0,0 0 0,49-6 0,-49 6 0,49 0-1,-49 0 0,0 0 0,57 0 0,-57 0 0,49 0 0,-49 0 0,0 0 0,0 0 0,50 6 0,-50-6 0,0 0-16,0 0 2,0 0 2,0 0 2,49 0 2,-49 0 1,49-12 1,-49 12 0,50-6 1,-50 6 0,49-6 0,-49 6 0,0 0-16,0 0 3</inkml:trace>
  <inkml:trace contextRef="#ctx0" brushRef="#br0" timeOffset="-3263.0595">20799 1358 37,'0'0'0,"0"0"17,0 0-1,0 0-2,0 0-3,0 0-1,0 0-2,0 0-1,0 0-1,0 0-1,0 0 0,0 0-1,0 0-1,0 0 0,0 0-1,0 0 16,0 0-3,0 0-3,0 0-3,0 0-2,50 0-1,-50 0-1,49 42-1,-14-1-1,1 6-1,-15 6 0,14 0 0,-35-53-1,28 47 0,-7 0 0,-21-47 0,50 47-1,-50-47 0,0 0 0,21 41 0,-21-41 0,0 0 0,0 0 0,21 41 0,-21-41 0,0 0 0,0 0 0,0 0 0,0 0 0,0 0-16,0 0 19,0 0 0,0 0-1,0 0 0,0 0 0,0 0-1,0 0 0,0 0 0,0 0 0,0 0-1,50-41 0,-22 0 0,-28 41 0,21-53 0,-7 0 1,0 0-1,-7 0 0,0-6 0,7 0 0,-7 1 0,1 11 0,-8 47 0,0-47 0,7 5 0,-7 42 0,0 0 0,0 0 0,0 0 0,0 0 0,0 0-16,0 0 1,0 0 1,0 0 1,0 0-16,0 0 3</inkml:trace>
  <inkml:trace contextRef="#ctx0" brushRef="#br0" timeOffset="-2625.0531">21653 1699 31,'0'0'17,"0"0"-1,0 0-2,0 0-2,0 0-2,0 0-2,0 0-1,0 0-1,0 0-1,0 0-1,0 0-1,0 0-1,-7 47 0,0-5-1,7-1 1,0-41-1,21 47 0,-7-6 0,-14-41 0,0 0-1,0 0 1,50 47 0,-50-47 0,56 18 0,-7-7 0,-49-11 0,0 0 0,50-11 0,-50 11 16,0 0-3,0 0-3,0 0-2,35-47-1,-35 47-2,14-47-1,-7 5-1,-7 42-1,-28-47 0,28 47-1,0 0 0,-56-41-1,56 41 0,-57-29 0,8-6-1,49 35 0,0 0 0,0 0-16,0 0 1,0 0 2,0 0 2,0 0 0,0 0 0,0 0-14,0 0 3</inkml:trace>
  <inkml:trace contextRef="#ctx0" brushRef="#br0" timeOffset="-2233.0307">22062 1664 37,'0'0'0,"0"0"16,0 0-3,0 0-1,0 0-2,0 0-1,0 0-1,0 0-1,0 0-1,0 0-2,14 47 0,8 0-1,-8-6 0,-14-41-1,21 53 0,-14-6 0,-7-47 0,21 36-1,-21-36 0,0 0 1,0 0 0,49 35 0,-49-35 0,0 0 16,57 0-4,-57 0-2,0 0-3,49-29-1,-49 29-2,0 0-1,21-42-1,-21 42-1,0-47 0,0 47-1,-7-41 0,7 41-1,0 0 0,0 0-1,0 0 0,0 0-16,-21-41 1,21 41 0,0 0-16,0 0 5</inkml:trace>
  <inkml:trace contextRef="#ctx0" brushRef="#br0" timeOffset="-2034.019">22429 1641 37,'0'0'17,"0"0"-1,0 0-2,0 0-2,0 0-2,0 0-1,28 41-2,1 6-1,-1-12-1,0 6-2,-28-41 0,42 53-1,-6-6 0,-1-6-1,-35-41-1,14 42-1,-14-42-2,0 0-1,0 0-16,0 0 3</inkml:trace>
  <inkml:trace contextRef="#ctx0" brushRef="#br0" timeOffset="-1824.0072">22217 1611 31,'0'0'20,"0"0"-2,0 0-2,0 0-2,0 0-3,0 0-2,0 0-2,0 0-1,0 0-1,0 0 15,0 0-4,57-12-3,28-5-2,42-1-3,-29-11-1,-6-1-2,7-5-18,-14 6 0,-15-1-18</inkml:trace>
  <inkml:trace contextRef="#ctx0" brushRef="#br0" timeOffset="-2.7201E7">-1687 2728 37,'0'0'0,"0"0"17,0 0-3,0 0-2,0 0-2,0 0-1,0 0-1,0 0-1,57-53-1,13-5-1,8 5 0,-1 0 0,8 12-1,14-6-1,-7 29 0,-8 6-1,-27 24 0,-1 12-1,-13 17 0,-22 29 0,-14 7 0,-14 23-1,-14 0 0,-15-6 0,-13 0 0,7 0 0,-22-12 0,15-17 0,-15-6 1,15-18-1,49-41 0,-57 29 1,57-29-1,0 0 0,0 0 0,0 0 0,0 0 0,0 0 0,0 0 0,0 0 0,0 0 0,0 0 0,78 6 0,0 6 0,6-6 0,1 0 0,-36-6 0,1 5 0,-50-5 0,0 0 0,0 0 0,0 0 0,0 0 0,0 0-1,42 47-1,-42-47-1,0 0 0,0 0-19,0 0 3</inkml:trace>
  <inkml:trace contextRef="#ctx0" brushRef="#br0" timeOffset="-2.72004E7">-297 3352 31,'0'0'1,"0"0"0,0 0 16,0 0-2,0 0-2,0 0-1,0 0-2,0 0-2,0 0-1,0 0-1,0 0-1,0 0-1,0 0 0,0 0-1,0 0-1,0 0 0,0 0 0,0 0 0,0 0 0,0 0-1,0 0 0,0 0 0,0 0 0,0 0 0,0 0-1,0 0 1,0 0-1,0 0 0,0 0 0,50-12 1,-50 12-1,0 0 0,0 0 0,0 0 0,0 0 0,0 0 0,0 0 0,0 0 0,0 0 0,0 0 0,0 0 0,0 0 0,0 0-1,0 0 0,0 0-1,0 0-2,0 0-18</inkml:trace>
  <inkml:trace contextRef="#ctx0" brushRef="#br0" timeOffset="-2.71993E7">966 2364 37,'0'0'0,"0"0"0,0 0 17,0 0-3,0 0-2,0 0-3,0 0-2,0 0 0,0 0-1,0 0-1,0 0-1,0 0 0,0 0 0,0 0 0,0 0 0,0 0-1,0 0 0,0 0 0,0 0-1,0 0 0,0 0-1,0 0 0,0 0 0,21 76 0,8 12-1,-1 18 0,7 0 0,7 0 0,1 0 0,-8 0 1,-7-18-1,7-12 0,-13-23 1,6-12-1,-28-41 0,0 0 1,0 0 0,0 0 16,0 0-3,0 0-3,0 0-2,42-23-2,-7-24-1,-6-24-1,-1-11-1,-7-12-1,-7 0-1,0 0 0,0 11-1,1 1 0,6 6 0,0 11 0,7 12 0,-28 53-1,0 0 0,0 0 0,0 0-16,0 0 2,0 0 1,0 0 2,42-47 1,-42 47-18,0 0 4</inkml:trace>
  <inkml:trace contextRef="#ctx0" brushRef="#br0" timeOffset="-2.71917E7">1756 3428 31,'0'0'1,"0"0"0,0 0-1,0 0 18,0 0-3,0 0-2,0 0-2,0 0-2,0 0-2,0 0-1,0 0-1,0 0-1,0 0 0,0 0-1,0 0 0,0 0-1,0 0 0,0 0-1,0 0 1,0 0 0,0 0-1,0 0 0,50 0 0,-1 0 0,-49 0 1,0 0 0,64 0-1,6 0 0,-6 0 0,-8-6 0,-56 6 0,50 0 0,-8-12 0,-42 12 0,0 0-1,0 0 0,0 0 0,0 0 1,0 0-1,0 0 0,0 0 0,0 0 0,0 0 0,0 0 0,0 0 0,0 0 0,0 0-1,0 0-1,0 0-2,0 0-19,0 0 3</inkml:trace>
  <inkml:trace contextRef="#ctx0" brushRef="#br0" timeOffset="-2.71909E7">2836 2805 31,'0'0'0,"0"0"1,0 0 0,0 0-1,0 0 17,0 0-2,0 0-2,0 0-2,0 0-2,0 0-2,0 0-1,0 0-1,0 0-1,0 0 0,0 0 0,49 0-1,1 0 0,-1 0 0,7-6-1,8 6 0,7-6 0,13-6 0,-6 12 0,-1-11 0,-34 5-1,20 0 0,-63 6 0,0 0 0,0 0-1,50-6 0,-50 6 0,0 0-1,0 0 0,0 0-1,0 0-1,0 0 0,0 0-19,0 0 5,0 0 2</inkml:trace>
  <inkml:trace contextRef="#ctx0" brushRef="#br0" timeOffset="-2.71904E7">2977 3069 37,'0'0'0,"0"0"16,0 0-1,0 0-2,0 0-3,0 0-1,0 0-2,0 0-1,0 0-1,49-5-1,8 5 0,-1 5 0,15 7-1,6 0 0,1 0-1,-7-1 0,-22 7 0,-49-18 0,49 18-1,-49-18 0,0 0 0,0 0 0,0 0-1,0 0 0,0 0 0,0 0 0,0 0 0,0 0 0,0 0 0,0 0 0,0 0-2,0 0 0,0 0-3,0 0-18</inkml:trace>
  <inkml:trace contextRef="#ctx0" brushRef="#br0" timeOffset="-2.71894E7">4078 2305 31,'0'0'1,"0"0"0,0 0 16,0 0-2,0 0-2,0 0-1,0 0-2,0 0-2,0 0-1,0 0-1,0 0-2,0 0-1,0 0 0,0 0 0,0 0-1,0 0-1,0 0 0,0 0 0,42 41 0,-7 0 1,1 24 0,-22 0 0,14-1 0,0 7-1,7-6 0,-6-1 0,6-11 0,-7 0 0,0-6 0,-7 6 16,1 0-3,-8 0-19,7-12 17,-7 6-19,-14-47 18,0 0-2,0 0-2,0 0-1,0 0-2,0 0 0,0 0-1,0 0-1,0 0 0,0 0 0,0 0-1,0 0 0,0 0 0,28-47 0,-28 47-1,21-41 0,1 0 0,-22 41 0,-7-59 0,14 0 0,-7-11 0,14 5 0,14-6 0,-21-23 0,14 6 0,7 29 0,-21 6 0,15 0 0,-8-11 0,0 17 0,14 0 0,-14 6 0,-14 41 0,21-42 0,-21 42 0,0 0 0,0 0 0,0 0 0,0 0 0,0 0 0,0 0 0,0 0 0,0 0 0,0 0 0,0 0-16,0 0 2,0 0 3,0 0 1,0 0 2,0 0 0,0 0-2,0 0-15</inkml:trace>
  <inkml:trace contextRef="#ctx0" brushRef="#br0" timeOffset="-2.71878E7">5009 3293 31,'0'0'1,"0"0"0,0 0 16,0 0-2,0 0-2,0 0-2,0 0-2,0 0-1,0 0-2,0 0 0,0 0-2,0 0 0,0 0-1,0 0-1,0 0 0,0 0 0,0 0-1,0 0 1,0 0 0,0 0-1,0 0 0,0 0 1,0 0-1,0 0 0,0 0 0,0 0 0,0 0 0,0 0 0,0 0 0,0 0 0,0 0-1,0 0 1,0 0-1,0 0 0,0 0 0,0 0 1,0 0-1,0 0 0,0 0 0,0 0 0,0 0 0,0 0 0,0 0 0,63-35 0,-6 11 0,-8 6 1,1 1-1,6 5 1,1 0 0,-1 0 16,8 1-4,-1 11-2,-14-6-3,1 6-1,-50 0-2,49 6-1,-49-6 0,0 0-1,0 0-1,0 0 0,0 0 0,50 0-1,-50 0 0,0 0 0,0 0 0,0 0-1,0 0 0,0 0 0,0 0 0,0 0 0,0 0 0,0 0 0,0 0 0,0 0 0,0 0 0,0 0 0,0 0-16,0 0 2,0 0 1,0 0 0,0 0-17</inkml:trace>
  <inkml:trace contextRef="#ctx0" brushRef="#br0" timeOffset="-2.71886E7">5298 2881 37,'0'0'0,"0"0"0,0 0 0,0 0 0,0 0 17,0 0-3,0 0-2,0 0-2,0 0-2,0 0-1,0 0-1,0 0-1,-7 47-1,7 6 0,-7 0 0,7 0-1,0 0 0,0-6-1,0 0 0,0-47 0,0 47-1,0-47 0,0 0 0,0 41 0,0-41-1,0 0 0,0 0 0,0 0 0,0 0-1,0 0 0,0 0-1,0 0-1,0 0 0,0 0-17,0 0 3</inkml:trace>
  <inkml:trace contextRef="#ctx0" brushRef="#br0" timeOffset="213474.0199">-494 4433 31,'0'0'1,"0"0"16,0 0-2,0 0-1,0 0-2,0 0-2,0 0-1,0 0-1,0 0-2,0 0 0,0 0-1,0 0 0,0 0-1,0 0 15,0 0-3,0 0-20,0 0 17,0 0-2,0 0-2,0 0-2,0 0-2,0 0-1,0 0 0,0 0-1,7 59-1,0 12 0,7-1-1,-7 7 0,14-13 0,-14 1 0,14 0 0,0-6-1,1-1 0,-1-11 0,-35 6 1,35-11-1,-21-42 0,0 0 0,0 0 0,28 47 0,-28-47 0,0 0 0,0 0 0,0 0 0,49-12 0,-49 12 0,0 0 0,50-59 0,-22 0 0,0 6 0,1-5 0,-15-1 0,-7-18 0,7 1 0,-7-1 0,0 7 0,7-7 0,-14 77 0,21-47 0,-7 0 0,0 0 0,8 6 0,-22 41 0,14-53 0,0 12 0,-14 41 0,7-41 0,-7 41 0,0 0 0,0 0 0,0 0 0,0 0 0,0 0 0,0 0 0,0 0 0,0 0 0,0 0 0,0 0-17,0 0 1,0 0 0,0 0-16</inkml:trace>
  <inkml:trace contextRef="#ctx0" brushRef="#br0" timeOffset="214124.0203">127 5151 37,'0'0'16,"0"0"-1,0 0-2,0 0-2,0 0-1,0 0-2,0 0-1,0 0-1,0 0 0,0 0-1,0 0-1,0 0 0,0 0-1,0 0-1,0 0 0,0 0 0,0 0-1,0 0 0,0 0 16,0 0-3,63-30-3,-7 13-2,15-7-2,-7 7-1,6 11-1,-6 0-1,-64 6-1,49 0-1,-49 0 0,56-6 0,-56 6-1,57 0 0,-57 0 0,0 0 0,0 0-1,0 0 0,0 0 0,0 0 0,0 0-16,0 0 2,0 0 2,0 0 0,0 0-18,0 0 4</inkml:trace>
  <inkml:trace contextRef="#ctx0" brushRef="#br0" timeOffset="215124.0222">1171 4622 31,'0'0'1,"0"0"0,0 0 17,0 0-2,0 0-3,0 0-2,0 0-1,0 0-2,0 0-1,0 0-1,0 0-1,0 0 0,0 0-1,0 0 0,0 0-1,0 0-1,0 0 0,0 0 0,0 0 0,0 0-1,0 0 0,0 0 0,63-12 0,1 0 0,-1 6 0,8 0-1,-8-5 0,1 5 0,-1 0 0,-13-6 0,-50 12 0,0 0 0,0 0 0,49-18 0,-49 18 0,0 0-1,0 0-1,0 0-1,0 0-1,0 0-18,0 0 3</inkml:trace>
  <inkml:trace contextRef="#ctx0" brushRef="#br0" timeOffset="215544.0228">1291 4839 31,'0'0'1,"0"0"17,0 0-1,0 0-3,0 0-2,0 0-2,0 0-2,0 0-1,0 0-2,0 0 0,0 0-1,0 0 0,0 0-1,0 0 0,0 0-1,0 0 0,0 0 0,0 0 0,0 0 0,0 0-1,0 0 0,42 12 0,-42-12 0,56 0 16,1 0-4,-1 0-2,1-6-2,-1 12-2,-6-18-1,-1 6-2,15 0 0,-1-5-1,1 11-1,6-24 0,-6 18-1,-8 0 0,-56 6 0,56-11 0,-56 11 0,0 0-17,0 0 1,0 0 2,0 0 1,0 0-18</inkml:trace>
  <inkml:trace contextRef="#ctx0" brushRef="#br0" timeOffset="216644.0239">2363 4392 37,'0'0'17,"0"0"-1,0 0-2,0 0-2,0 0-2,0 0-2,0 0-1,0 0-1,0 0-1,0 0-1,0 0 0,0 0-1,0 0 0,0 0-1,0 0 0,0 0 16,0 0-4,0 0-2,0 0-3,35 59-1,1-6-2,-15-6-1,0 24-1,7-7-1,8 1-1,-8-18 0,7 12 0,-14-12-1,-21-47 0,43 47 0,-43-47 0,42 41-1,-42-41 0,0 0 0,0 0 0,49 47 0,-49-47 1,0 0-1,0 0 0,0 0 0,0 0 0,0 0 0,0 0 0,0 0 0,0 0 0,0 0 0,14-47 0,8 6 0,-15 0 0,7-12 0,-7-6 0,0 0 0,-7-11 0,7-7 0,7 7 0,-14 70 0,14-53 0,7-12 0,-7 0 0,15 12 0,-15 1 0,0 5 0,-14 47 0,21-48 0,-21 48 0,21-47 0,-21 47 0,0 0 0,0 0 0,0 0 0,0 0 0,0 0 0,0 0 0,0 0 0,0 0-17,0 0 2,0 0 2,0 0 0,0 0-16</inkml:trace>
  <inkml:trace contextRef="#ctx0" brushRef="#br0" timeOffset="217574.0253">3323 5051 31,'0'0'17,"0"0"-1,0 0-2,0 0-1,0 0-2,0 0-2,0 0-1,0 0-2,0 0 0,0 0-1,0 0-1,0 0 0,0 0 15,0 0-3,0 0-4,0 0-2,49-24-2,0 13-1,-49 11-2,57-24-1,-8 6-1,1 1 0,-8 17-1,-42 0 0,64-24-1,-64 24 0,49 0 0,-49 0-1,0 0-16,0 0 2,49-12 1,-49 12-1,0 0-16</inkml:trace>
  <inkml:trace contextRef="#ctx0" brushRef="#br0" timeOffset="217224.0239">3443 4675 136,'0'0'1,"0"0"1,0 0 0,0 0-1,0 0 0,0 0 0,0 0 0,0 0 0,0 41 0,7 6 0,-7-6 0,0 12 0,0-12 0,7 12 0,-7-53 0,7 41 0,0 6 16,0 6-3,-7-6-3,0-47-2,0 0-2,7 53-1,-7-53-2,7 47 0,-7-47-1,0 0-1,0 0-16,0 0 2,0 0 2,0 41 1,0-41 1,0 0 0,0 0-1,0 0-16,0 0 5,0 0 3</inkml:trace>
  <inkml:trace contextRef="#ctx0" brushRef="#br0" timeOffset="218074.0259">4176 4398 37,'0'0'20,"0"0"-3,0 0-3,0 0-2,0 0-2,0 0-2,0 0-1,0 0-1,0 0-1,0 0-1,64 0 0,-8 0 15,15 0-3,-8 0-4,-6 0-2,-57 0-2,63-12-2,-6 36-1,6-18-1,-63-6-1,57 0 0,-8 0-1,-49 0 0,0 0-17,0 0 0,0 0 1,0 0-17</inkml:trace>
  <inkml:trace contextRef="#ctx0" brushRef="#br0" timeOffset="218434.0259">4332 4733 134,'0'0'1,"0"0"1,0 0 0,0 0 0,0 0 0,0 0 0,0 0 0,0 0 0,0 0 16,0 0-3,0 0-3,0 0-3,56 12-1,-7-12-2,1-6-1,-50 6-1,63-12-1,-6 12 0,6-11-1,-6 5 0,-8 6-1,8-6 0,-57 6 0,56 0 0,0-6-1,-56 6 0,50 6 0,-50-6 0,0 0 0,0 0-17,0 0 1,0 0-1,0 0-15</inkml:trace>
  <inkml:trace contextRef="#ctx0" brushRef="#br0" timeOffset="218984.0276">5524 4404 122,'0'0'4,"0"0"-1,0 0 0,0 0-1,0 0 0,0 0 0,0 0 0,0 0 0,0 0 0,-21 47 0,7 6 0,14-6 0,0-6 0,0 0-1,14 6 16,0 0-3,-14-47-3,0 0-2,28 47-2,-28-47-1,0 0-1,43 42-1,-43-42-1,49 23 0,-49-23-1,56 0 0,8-17-1,-22-1 0,8-6 0,-50 24 0,56-41-1,-14 0 0,-42 41 0,22-59 0,-15 18 0,-7-6 0,-15 0 0,-6 6 0,21 41 0,0 0 0,-63-18 0,6 1 0,8 11 0,49 6 0,-49-6 0,49 6 0,0 0 0,-57-12 0,57 12 0,0 0 0,-42-12 0,42 12 0,0 0 0,0 0 0,0 0-16,0 0 0,0 0 0,0 0-18</inkml:trace>
  <inkml:trace contextRef="#ctx0" brushRef="#br0" timeOffset="256975.3831">-403 6086 31,'0'0'1,"0"0"17,0 0-2,0 0-2,0 0-2,0 0-2,0 0-2,0 0-1,0 0-1,0 0-1,0 0-1,0 0 0,0 0 0,0 0-1,0-47-1,0 47 0,0 0 0,0 0-1,43-42 0,6 13 0,8 6 0,-1 5 0,0 6 0,1 6 0,-1 0 16,-6 6-4,-50 0-2,0 0-2,49 36-2,-7 5-2,-42-41-1,43 41 0,-22 0-1,-21-41-1,7 53 0,-7 0-1,0-18 0,-7 18 0,0-18 0,-7 7 0,14-42-1,-14 41 0,14-41 0,0 0 0,-36 41 0,36-41 0,0 0 0,0 0 0,0 0 0,-49 35 0,49-35 0,0 0-16,0 0 3,0 0 2,0 0 1,0 0 2,0 0 1,0 0 0,0 0-19</inkml:trace>
  <inkml:trace contextRef="#ctx0" brushRef="#br0" timeOffset="256533.3579">-262 6068 31,'0'0'1,"0"0"0,0 0 16,0 0-2,0 0-2,0 0-1,0 0-2,0 0-2,0 0-1,0 0-1,0 0-1,0 0 0,0 0 0,0 0-1,0 0-1,0 0 0,0 0-1,0 0 0,0 0-1,0 0 0,0 0 0,0 0 0,0 0-1,-21 59 0,14-6 1,0 11-1,14 1 0,7 0 0,0-12 0,1-6 0,-15-47 0,0 0 0,0 0 0,0 0 0,0 0 0,35 41 0,-35-41 0,0 0 0,0 0-1,0 0-1,0 0 0,0 0-1,0 0-1,0 0-18,0 0 5,0 0 2,0 0 2</inkml:trace>
  <inkml:trace contextRef="#ctx0" brushRef="#br0" timeOffset="257444.4113">416 6409 37,'0'0'18,"0"0"-2,0 0-3,0 0-2,0 0-2,28 53-2,-21-12-1,-7-41-1,0 0-1,0 0-2,0 0 0,0 0 0,0 0 0,0 0 0,0 0 1,0 0 0,0 0 0,0 0-1,0 0 0,0 0 16,0 0-3,0 0-3,0 0-3,0 0-2,-49-35-1,49 35-1,-50-35-1,15-7-1,35 42-1,-35-41 0,28-6 0,7 47-1,0 0 0,7-47 0,7 6 0,-14 41-17,63-47 3,-6 18 2,13-7 2,-70 36 2,50-29 1,6 5 1,-6 7 0,-1-1 1,-49 18 0,0 0-2,49 0-17</inkml:trace>
  <inkml:trace contextRef="#ctx0" brushRef="#br0" timeOffset="257897.4329">931 6080 122,'0'0'1,"0"0"2,0 0-1,0 0 1,0 0-1,0 0 0,0 0 0,0 0-1,-7 47 0,7-47 0,7 53 0,0-6 0,7-6-1,-7 6 1,21 0 0,-7-6 0,-21-41 0,0 0 0,0 0 0,50 41 0,-50-41 0,0 0 1,0 0 15,0 0-3,49 0-2,-49 0-3,0 0-2,0 0-1,0 0-1,14-47-1,-14 6-1,0 41 0,-21-53-1,-7 12 0,28 41-1,-49-35 0,49 35 0,-57-36 0,8 19-1,49 17 0,0 0 0,0 0 0,0 0 0,0 0 0,0 0 0,0 0-17,0 0 2,0 0 2,0 0 1,0 0-1,0 0-15</inkml:trace>
  <inkml:trace contextRef="#ctx0" brushRef="#br0" timeOffset="258992.4923">1658 6121 37,'0'0'0,"0"0"17,0 0-3,0 0-2,0 0-2,0 0-2,0 0-1,0 0-1,0 0-1,0 0-1,0 0 0,0 0 0,0 0-1,0 0-1,0 0 0,0 0 0,0 0-1,0 0 1,0 0-1,0 0 1,0 0-1,0 0 1,0 0 0,0 0-1,0 0 0,0 0 0,0 0 0,0 0 0,0 0-1,0 0 0,0 0 0,0 0 0,0 0 0,-43 0 0,43 0 0,0 0 0,0 0 0,0 0 0,0 0 0,-49 41 0,28 6 0,7 12 0,-1 11 0,8 1 0,7-24 0,7 6 0,8-6 0,-8 12 1,14-12 16,7 0-3,-28-47-3,28 41-2,-28-41-2,0 0-1,0 0-1,0 0-1,0 0-1,0 0-1,0 0 0,0 0 0,0 0-1,-14-59 0,-7 6 0,21 53 0,0 0-1,-49-58 0,-1-1 0,15 0 0,7 6 0,7 6 0,6-6 0,1 6 0,14 6 0,0 0 0,0 41 0,29-47 0,-29 47 0,35-47 0,-35 47 0,56-30 0,-6 7 0,-1 11 0,-49 12 0,64-6 0,-64 6 0,42 0 0,-42 0 0,49 12 0,-49-12 0,50 17 0,-50-17 0,0 0 0,0 0 0,0 0 0,0 0 0,0 0 0,28 53 0,-28-53 0,0 42 0,0-42 0,0 0 0,-21 47 0,21-47 0,0 0 0,-50 23 0,50-23 0,-49 12 0,49-12-17,0 0 2,0 0 1,0 0 0,0 0-16</inkml:trace>
  <inkml:trace contextRef="#ctx0" brushRef="#br0" timeOffset="260457.5739">2794 6109 31,'0'0'1,"0"0"0,0 0-1,0 0 0,0 0 0,0 0 0,0 0 0,0 0 0,0 0 17,0 0-2,0 0-2,0 0-2,0 0-2,0 0-1,0 0-1,0 0-1,0 0-1,0 0-1,0 0 0,0 0 0,0 0 0,0 0-1,0 0 0,0 0-1,0 0 0,0 0 0,0 0 15,0 0-3,0 0-3,0 0-2,-57-12-2,8 12-1,49 0-1,-64 12-1,64-12-1,-42 24-1,42-24 0,0 0 0,-50 47-1,50-47 0,0 0 0,-28 53-1,28-53-16,-7 53 3,14-12 3,-7-41 2,28 41 1,-28-41 2,50 23 1,-50-23 0,70 12 1,-70-12 1,0 0 0,50-23 1,-50 23 0,42-30 0,-42 30 0,0 0 1,50-41 0,-50 41 0,0 0 0,0 0 0,14-41 0,-14 41 0,0 0 0,0 0-1,0 0 1,0 0 0,0 0 0,0 0-1,0 0 1,0 0 0,49 18 0,-49-18 0,49 29 0,8 6 0,-57-35 0,56 36 0,-13 5 0,-43-41 0,49 35 0,-49-35 0,49 29 0,-49-29 0,0 0-1,50 18 0,-50-18-1,0 0-1,0 0-2,0 0-17</inkml:trace>
  <inkml:trace contextRef="#ctx0" brushRef="#br0" timeOffset="260871.5953">3541 6062 31,'0'0'20,"0"0"-3,0 0-3,0 0-2,0 0-2,0 0-1,0 0-2,0 0-1,0 0-1,0 0-1,0 0 0,0 0-1,0 0-1,0 0 0,0 0-1,0 0 0,0 0 0,0 0 0,-49 35 0,49-35-1,-49 42 1,20-1-1,1 6 0,7-12 0,7 6 0,7 0 0,7-41 0,7 47 0,-7-47 0,21 42 0,-21-42 0,0 0 0,0 0 0,0 0 1,57 35-1,-57-35 0,56 6-1,-56-6 0,56-18 0,-56 18-1,50-18-1,-50 18-2,0 0-16,49-23 3,-49 23 4</inkml:trace>
  <inkml:trace contextRef="#ctx0" brushRef="#br0" timeOffset="261134.6104">3845 6491 37,'0'0'0,"0"0"17,0 0-3,0 0-2,0 0-2,0 0-1,0 0-2,0 0-1,0 0-1,0 0 0,0 0-1,0 0 0,0 0-1,0 0 0,0 0-1,-50-47 1,50 47 0,-49-47 0,28 0-1,-7 0 0,28 47-1,0-47 0,0 47 0,21-47-1,-21 47 0,42-41 0,15 0-1,-8 11 0,0 13 0,1-7 0,-1 7-1,8 5-1,-57 12-2,49-6-16</inkml:trace>
  <inkml:trace contextRef="#ctx0" brushRef="#br0" timeOffset="262201.6706">4282 6144 31,'0'0'18,"0"0"-1,0 0-3,0 0-3,0 0-2,0 0-1,0 0-2,0 0-1,0 0-1,0 0-1,0 0-1,0 0 0,0 0 0,0 0 0,0 0 0,0 0 0,0 0-1,0 0 0,0 0 0,0 0 0,0 0 0,0 0 0,0 0 0,0 0 0,0 0 0,0 0 0,0 0-1,0 0 1,0 0 0,0 0 0,0 0 0,0 0 0,0 0 0,0 0 0,0 0 0,0 0-1,0 0 17,0 0-4,0 0-2,0 0-2,0 0-2,0 0-1,0 0-2,0 0 0,0 0-1,0 0-1,0 0 0,0 0-1,0 0 0,0 0 0,0 0 0,0 0 0,0 0-1,0 0 0,0 0 0,0 0 0,0 0 0,0 0 0,0 0 0,0 0 0,0 0 0,0 0 0,0 0 1,0 0-1,0 0 0,0 0 0,0 0 0,0 0 0,0 0 0,0 0 0,0 0 0,0 0 0,0 0 0,0 0 0,0 0 0,0 0 0,0 0 0,0 0 0,0 0 0,0 0 0,0 0 0,0 0 0,0 0 0,0 0 0,0 0 0,0 0 0,0 0 0,0 0 0,0 0 0,0 0 0,0 0 0,0 0 0,0 0 0,0 0 0,0 0 0,0 0 0,0 0 0,0 0 0,0 0 0,0 0 0,0 0 0,0 0 0,0 0 0,0 0 0,0 0 0,0 0 0,0 0 0,-21 47 0,7 6 0,14-6 0,14-5 0,-14-42 0,0 0 0,35 47 0,-35-47 0,50 35 0,-50-35 0,49 18 0,-49-18 0,0 0 0,0 0 0,57-12 0,-57 12 0,0 0 0,0 0 0,49-47 0,-14-6 0,-14 6 0,1 6 0,-22 41 0,7-53 0,0 6 0,-14 0 0,7 47 0,-14-42 0,14 42 0,0 0 0,-36-47 0,36 47 0,0 0 0,0 0 0,0 0 0,0 0 0,0 0 0,0 0 0,0 0-17,0 0 1,0 0-1,0 0-15</inkml:trace>
  <inkml:trace contextRef="#ctx0" brushRef="#br0" timeOffset="264015.5696">5164 6068 31,'0'0'1,"0"0"18,0 0-2,0 0-3,0 0-2,0 0-2,0 0-1,0 0-2,0 0 0,0 0-1,0 0-1,0 0-1,0 0 16,0 0-4,0 0-3,0 0-3,0 0-2,0 0-2,0 0-1,-63-6-1,13 12-1,-6 6 0,6 0-1,50-12 0,-49 11-1,49-11 0,0 0 0,0 0 0,0 0-17,0 0 3,0 0 3,0 0 2,0 0 1,0 0 2,-21 41 1,21-41 0,0 0 1,0 0 1,49 42 1,-49-42 0,0 0 0,57 35 16,6 6-2,1-12-3,-8 1-2,-6-7-2,-50-23-1,49 36-1,-49-36-1,0 0 0,0 0-1,35 41 0,-35-41 0,21 47-1,-21-47 0,0 0 0,0 0-1,-56 35 1,0-11-1,-1-1 0,57-23 0,0 0 0,-56 35 0,-1-17 0,57-18-16,-56 12 3,56-12 2,-50 6 2,50-6 1,0 0 1,0 0-1,0 0 0,0 0-17,0 0 4</inkml:trace>
  <inkml:trace contextRef="#ctx0" brushRef="#br0" timeOffset="264412.5925">5658 6044 37,'0'0'20,"0"0"-3,0 0-3,0 0-2,0 0-2,0 0-2,0 0-2,0 0 0,0 0-1,0 0-1,0 0-1,0 0-1,-56 36 0,56-36-1,-50 41 0,50-41 0,-42 41 0,42-41 0,-28 41-1,28-41 0,-7 41 0,7-41 0,7 47 0,-7-47 1,28 42 0,0-1 0,-28-41 0,0 0 0,42 41 16,-42-41-3,43 41-3,-43-41-2,0 0-2,28 41-1,-28-41-2,0 0 0,0 0-1,0 0-1,0 0 0,-21 41-1,21-41 0,-35 36 0,35-36-17,0 0 2,-50 35 1,50-35-19</inkml:trace>
  <inkml:trace contextRef="#ctx0" brushRef="#br0" timeOffset="267274.5503">6611 5968 37,'0'0'19,"0"0"-3,0 0-2,0 0-2,0 0-2,0 0-2,0 0-1,0 0-1,0 0-1,0 0-1,0 0-1,0 0 0,0 0-1,-22 41 0,8 6-1,7 6 0,0-6 0,14 18 0,-7 11-1,7-11 1,0-12-1,0 0 0,-7-53 0,0 0 0,0 0 0,0 0 0,0 0 0,0 0 0,0 0 0,0 0 0,0 0 0,0 0 0,0 0 0,0 0 0,0 0 0,0 0 0,0 0 0,0 0 0,-35-53 0,7 0 0,7 12 0,7-6 0,0 0 0,14 6 0,0-1 0,7 1 0,-7 41 0,14-41 0,7-6 0,-21 47 0,28-53 0,7 6 0,-35 47 0,43-53 0,-43 53 0,49-35 0,-49 35 0,49-24 1,-49 24-1,50 0 0,-50 0 0,49 18 0,-49-18 0,0 0 1,57 35-1,-57-35 0,0 0 0,21 47 0,-21-47 0,14 42 0,-14-42 0,7 41 0,-7-41 0,-21 47 0,21-47 0,-28 41 0,28-41 0,-36 53 0,36-53 0,0 0 0,-49 29 0,49-29-1,0 0 1,0 0-1,0 0 0,0 0 1,-35 47 0,35-47 0,-7 41 1,14 1-1,-7-42 1,0 0 0,42 35 0,7 6 0,8-29-1,-15 11 17,8-5-4,-50-18-2,56 18-3,-56-18-1,0 0-2,0 0-17,0 0 1,0 0 1,0 0-1,0 0-18</inkml:trace>
  <inkml:trace contextRef="#ctx0" brushRef="#br0" timeOffset="267595.5676">7337 6268 144,'0'0'0,"0"0"1,0 0 1,0 0 0,0 0 0,0 0 16,0 47-4,-7-6-2,7 0-3,-7 12-2,7-53-1,0 0-1,14 59-1,0 6-1,1-12-1,13 5-16,0-11 19,-28-47-1,35 42-17,-35-42 1,0 0 1,0 0 1,0 0-2,0 0-16</inkml:trace>
  <inkml:trace contextRef="#ctx0" brushRef="#br0" timeOffset="268997.4462">8057 5986 37,'0'0'17,"0"0"-1,0 0-2,0 0-2,0 0-2,0 0-1,0 0-1,0 0-2,0 0 0,0 0-1,0 0 15,0 0-4,0 0-3,0 0-3,0 0-2,0 0-1,0 0-2,14 41-1,0 12 0,-14-6-1,21 12-1,-21-1 0,0 1-1,14-6 0,-14-6 0,0-47 0,15 41 0,-15 0-1,0-41 0,0 0 0,0 0-16,0 0 1,0 0 2,0 0 0,0 0-16,0 0 3</inkml:trace>
  <inkml:trace contextRef="#ctx0" brushRef="#br0" timeOffset="269587.4565">8466 6062 31,'0'0'1,"0"0"0,0 0 16,0 0-1,0 0-2,0 0-2,0 0-2,0 0-2,21-47-1,-21 47-1,0 0-1,0 0-1,0 0 0,0 0-1,0 0 0,0 0-1,0 0 0,0 0 0,0 0-1,0 0 0,0 0 0,0 0 0,0 0 0,0 0-1,0 0 0,0 0 0,0 0 0,0 0 0,0 0 0,0 0 0,0 0 0,0 0 0,-35 41 0,35-41 0,0 0 0,0 0 0,-14 41-1,14-41 1,0 0 0,21 47 0,-21-47 0,0 0 0,42 42 1,-42-42 0,64 41-1,-64-41 1,56 41-1,-56-41 0,50 35 1,-50-35-1,42 41 0,-42-41 0,0 0 0,35 47 17,-35-47-4,0 0-2,0 0-2,15 47-2,-15-47-2,0 0-1,-22 42 0,22-42-1,-49 35-1,-7-12 0,6-29 0,50 6-1,-70 0 0,20-11 0,1 11-1,49 0-16,0 0 2,-50 0 2,50 0 2,0 0 1,0 0-1,0 0-16,0 0 4</inkml:trace>
  <inkml:trace contextRef="#ctx0" brushRef="#br0" timeOffset="270987.4585">9398 5651 128,'0'0'2,"0"0"1,0 0 0,0 0-1,0 0 0,0 0 0,0 0 0,0 0-1,0 0 0,0 0 0,0 0 0,0 64-1,0 13 0,14 5 0,0-6 0,14 1 0,0-1 1,0-11 0,8-6 0,-8 0 0,0-12 0,-7-6 0,-21-41 0,0 0 0,0 0 16,0 0-3,0 0-3,21 41-2,-21-41-2,0 0-1,0 0-2,0 0 0,0 0-1,0 0-1,0 0 0,22-47-1,6-6 0,-14 6 0,7 6 0,-21 41 0,21-53-1,-7 6 0,-7 0 0,8 0 0,6 0 0,-7-6 0,0 6 0,0-12 0,7 12 0,-7 6 0,-14 41 0,14-47 0,-14 47 0,0 0 0,15-41 0,-15 41 0,0 0 0,0 0 0,0 0 0,14-65 0,-14 65-16,0 0 2,0 0 2,0 0 1,0 0 0,0 0-17</inkml:trace>
  <inkml:trace contextRef="#ctx0" brushRef="#br0" timeOffset="271507.4592">10110 6256 37,'0'0'17,"0"0"-1,0 0-2,0 0-2,0 0-2,0 0-2,0 0-1,0 0-1,0 0-1,0 0 0,0 0-1,0 0 16,0 0-4,-14 41-3,7 0-3,7 7-2,-7-7-1,0 0-2,7-41-1,0 0-1,-7 47 0,7 6-1,7-12 0,-7-41-1,0 41 0,0-41-17,0 0 2,0 0 2,0 0 1,0 0-1,0 0-16</inkml:trace>
  <inkml:trace contextRef="#ctx0" brushRef="#br0" timeOffset="272037.46">10258 6291 131,'0'0'2,"0"0"0,0 0 0,0 0 0,0 0 0,0 0 0,0 0 0,0 0 0,0 0-1,0 0 0,-14 53 0,0 0 0,14-12 0,14 1 0,-14-42-1,0 0 0,0 0 0,0 0 0,14 41 0,-14-41 0,0 0 0,0 0 0,0 0 0,0 0 0,0 0 0,0 0 0,0 0 1,0 0-1,0 0 0,0 0 1,0 0 16,71-12-3,-71 12-3,49-24-2,-49 24-2,50-29-1,-50 29-1,49-35-1,-49 35-1,0 0-1,49-35 0,-49 35-1,0 0 0,0 0 0,0 0 0,0 0 0,0 0-1,0 0 0,0 0 0,43 64 0,-43-64 0,0 0 0,35 41 0,0 0 0,-14 1 0,-21-42 0,0 0 0,22 53 0,-1-12-16,-21-41 2,0 0 2,0 0 2,0 0 0,0 0 0,0 0-17,0 0 6</inkml:trace>
  <inkml:trace contextRef="#ctx0" brushRef="#br0" timeOffset="272757.461">10964 6127 31,'0'0'1,"0"0"18,0 0-2,0 0-3,0 0-2,0 0-2,0 0-1,0 0-2,0 0 0,0 0-1,0 0-1,0 0-1,0 0-1,0 0 16,0 0-4,0 0-3,0 0-2,0 0-2,0 0-1,49 23-2,-49-23-1,64 0-1,-15-6 0,1-5-1,-1 5 0,-49 6-1,56-12 0,-56 12 0,50-12 0,-50 12 0,49-6-1,-49 6 0,0 0 0,0 0-16,0 0 1,0 0 2,0 0 0,0 0-17</inkml:trace>
  <inkml:trace contextRef="#ctx0" brushRef="#br0" timeOffset="284658.547">11973 5880 31,'0'0'0,"0"0"0,0 0 0,0 0 0,0 0 0,0 0 0,0 0 0,0 0 0,0 0 0,0 0 0,0 0 0,0 0 1,0 0 0,0 0-1,0 0 0,0 0 0,0 0 17,-35-47-3,35 47-2,0 0-2,0 0-2,-22-47-1,22 47-1,0 0-1,0 0-1,-21-41 0,21 41 0,0 0-1,-21-42 0,21 42 0,0 0 0,-14-41-1,14 41 0,0 0 0,0 0 0,0 0 0,0 0 0,0 0 0,0 0 0,0 0 16,0 0-4,0 0-3,0 0-2,0 0-2,0 0-1,0 0-1,0 0-1,0 0-1,0 0-1,42 65 0,1 6 0,6-7-1,-14 1 0,8-6 0,-1 11 0,-14-11-1,-7 0 0,0 6 0,1-13 0,-1 13 0,-7-6 0,7-12 0,-21-47 0,0 0 1,14 47-1,-14-47 0,0 0 0,14 41 0,-14-41 0,0 0 0,0 0 0,0 0 0,0 0 0,0 0 0,0 0 0,0 0 0,0 0 0,0 0 0,0 0 0,0 0 0,0 0 0,21-47 0,1-6 0,-15-11 0,0-1 0,0 6 0,-7-6 0,7 1 0,-7 5 0,0-6 0,7 6 0,7 1 0,0-1 0,0 18 0,7-6 0,-6 5 0,-15 42 0,21-41 0,-21 41 0,0 0 0,0 0 0,0 0 0,0 0 0,0 0 0,0 0 0,0 0 0,0 0 0,0 0 0,49 0 0,-49 0 0,0 0 0,0 0 0,49 18-17,-49-18 2,0 0 1,0 0-18</inkml:trace>
  <inkml:trace contextRef="#ctx0" brushRef="#br0" timeOffset="285296.3824">12664 6456 37,'0'0'17,"0"0"-1,0 0-3,0 0-2,0 0-1,0 0-2,0 0-1,0 0-1,0 0-1,0 0 0,0 0-1,0 0-1,0 0 0,0 0-1,0 0 0,0 0 0,0 0-1,0 0 17,50 0-4,13 0-3,1-12-2,-1 6-2,1 6-1,-8 0-1,-56 0-1,49-5-1,-49 5-1,50 0 0,-50 0 0,0 0-1,0 0 0,0 0 0,0 0 0,0 0-1,0 0-16,0 0 1,0 0 2,0 0 0,0 0-18</inkml:trace>
  <inkml:trace contextRef="#ctx0" brushRef="#br0" timeOffset="286233.2334">13659 5945 125,'0'0'2,"0"0"0,0 0 0,0 0 1,0 0-1,0 0 0,0 0 0,0 0 0,0 0 0,64 5 0,-1 1 0,8 0-1,6 0 0,-13-6 0,6 6 0,-6-6 0,-15 0-1,-49 0 0,57 6 0,-57-6 0,56 0 0,-56 0-1,0 0 0,49-6 0,-49 6-1,0 0-1,0 0-2,0 0-16,0 0 3</inkml:trace>
  <inkml:trace contextRef="#ctx0" brushRef="#br0" timeOffset="286690.2595">13701 6244 37,'0'0'17,"0"0"-2,0 0-2,0 0-2,0 0-1,0 0-1,0 0-2,0 0-1,0 0-1,0 0 0,0 0-1,0 0-1,0 0 0,57 0-1,6 0 0,15 0 16,14 0-3,-1 0-3,-6 0-3,-14 12-1,-8 0-2,-63-12-1,50 12-1,-50-12-1,0 0-1,49 17 0,-49-17 0,0 0-1,0 0 0,0 0 0,0 0 0,0 0-1,0 0-16,0 0 1,0 0 2,0 0 0,0 0-16</inkml:trace>
  <inkml:trace contextRef="#ctx0" brushRef="#br0" timeOffset="287456.3006">14562 5509 128,'0'0'2,"0"0"0,0 0 0,0 0 0,0 0 0,0 0 0,0 0 0,0 0-1,0 0 0,0 0 0,0 0 1,0 0-1,0 0 0,0 0 0,0 0 0,21 42 0,-21 5 0,14 6 0,1 5 0,6 19 0,0-13-1,7 1 0,-7-12 1,8-6 16,6 12-4,7 0-2,-14-6-2,15-12-2,-15 6-2,-7 0-1,-21-47 0,28 47-1,-28-47-1,0 0 0,0 0 0,0 0-1,0 0 0,0 0 0,0 0 0,0 0-1,0 0 0,0 0 0,0 0 0,50-18 0,-50 18 0,0 0 0,42-47 0,-14 0 0,0 6 0,-6 0 1,6 0-1,-28 41 0,21-53 0,0-6 0,7 0 0,1-11 0,-1-1 0,0 1 0,0 17 0,1-12 0,-8 12 0,0 12 0,-21 41 0,0 0 0,0 0 0,0 0 0,0 0 0,0 0 0,0 0 0,0 0 0,0 0 0,0 0 0,0 0 0,0 0 0,0 0-16,0 0 2,0 0 1,0 0 2,0 0 0,0 0-17,0 0 4</inkml:trace>
  <inkml:trace contextRef="#ctx0" brushRef="#br0" timeOffset="288312.3344">15543 6150 37,'0'0'18,"0"0"-2,0 0-3,0 0-1,0 0-2,0 0-2,0 0-1,0 0-1,0 0-1,0 0 0,0 0-1,-14 41-1,14-41-1,0 53 0,-7-6 0,7 0-1,0 6 0,0-11 0,0-1 0,0-41 0,0 0-1,0 0 0,7 41 0,-7-41 0,0 0 0,0 0 0,0 0 0,0 0 0,0 0 0,0 0-1,0 0-1,0 0-1,0 0-2,0 0-17,0 0 3</inkml:trace>
  <inkml:trace contextRef="#ctx0" brushRef="#br0" timeOffset="288872.3352">15740 6268 31,'0'0'1,"0"0"18,0 0-2,0 0-3,0 0-2,0 0-2,0 0-2,0 0-1,0 0-1,0 0-1,0 47-1,8 0-1,6-6-1,-14-41 0,0 53 0,0-53-1,0 0 0,0 0 0,14 41 0,-14-41 0,14 41 0,-14-41 0,0 0 0,0 0 0,0 0 0,0 0 0,0 0 0,0 0 16,0 0-3,0 0-3,0 0-2,0 0-2,0 0-1,0 0-2,42-35 0,-42 35-1,50-35-1,-1-6 0,-49 41-1,56-36 0,-56 36 0,0 0 0,0 0 0,0 0-1,0 0 0,0 0 0,50-17 0,-50 17 0,0 0 0,49 12 1,-49-12-1,0 0 0,35 47 0,1 0 0,-36-47 0,0 0 0,28 52 0,-7-4 0,-7-1 0,0 0 0,8-6 0,-22-41 0,14 41 0,-14-41 0,0 0 0,0 0 0,0 0 0,0 0-17,49 23-4</inkml:trace>
  <inkml:trace contextRef="#ctx0" brushRef="#br0" timeOffset="162157.0462">-413 8073 31,'0'0'1,"0"0"17,0 0-2,0 0-2,0 0-2,0 0-2,0 0-1,0 0-2,0 0-1,0 0-1,0 0-1,0 0 0,0 0-1,0 0 0,0 0-1,49-41 0,-49 41-1,71-36 0,-15 25 0,8-1 0,-1-6 0,1 1 0,6-7-1,-6 1 0,-1 5 1,-6 6-1,-57 12 1,56-17-1,-56 17 0,0 0 0,0 0 0,0 0 0,50-6 0,-50 6 0,0 0 0,0 0 0,0 0 0,0 0-1,0 0-1,0 0-1,0 0-2,0 0-1,0 0-15,0 0 3</inkml:trace>
  <inkml:trace contextRef="#ctx0" brushRef="#br0" timeOffset="161707.0203">102 8038 31,'0'0'1,"0"0"0,0 0 16,0 0-2,0 0-2,0 0-2,0 0-1,0 0-1,0 0-2,0 0-1,0 0 0,0 0-1,0 0-1,0 0 0,0 0-1,0 0-1,0 0 0,0 0 0,0 0-1,0 0 0,0 0 0,0 0 0,0 0-1,0 0 0,0 0 0,0 0 1,-7 47-1,7 6 0,0-1 0,0 13 0,0-18 0,14 0 0,-14-47 0,7 47 0,-7-47 0,14 41 0,-14-41 0,0 0 0,0 0 0,0 0-2,0 0 0,0 0-2,0 0-1,0 0-16,0 0 4,0 0 2</inkml:trace>
  <inkml:trace contextRef="#ctx0" brushRef="#br0" timeOffset="162643.0739">-110 8520 37,'0'0'15,"0"0"-1,0 0-1,0 0-2,0 0-2,0 0-1,0 0-2,0 0-1,0 0-1,0 0-1,0 0 0,0 0-1,0 0 0,0 0 0,0 0 0,0 0 0,57-6 0,-1-6 0,8 0 0,6-5 0,1 5 0,-1 6-1,1-12 0,-15 7 0,-6-1-1,-50 12 1,49 0-1,-49 0 0,0 0 0,42 0 0,-42 0 0,0 0 0,0 0 0,0 0-2,0 0-1,0 0-3,0 0-16</inkml:trace>
  <inkml:trace contextRef="#ctx0" brushRef="#br0" timeOffset="163022.0957">885 8308 37,'0'0'18,"0"0"-2,0 0-2,0 0-2,0 0-2,0 0-2,0 0-1,0 0-2,0 0 0,0 0-1,0 0-1,0 0 0,0 0-1,0 0 0,21 41-1,-7 6 0,-14-47 0,21 41 0,-6 1 0,-15-42-1,0 0 0,0 0 0,14 41 0,-14-41 0,0 0 1,0 0-1,0 0 0,0 0-2,0 0-1,0 0-2,0 0-18</inkml:trace>
  <inkml:trace contextRef="#ctx0" brushRef="#br0" timeOffset="163653.1318">1294 8020 31,'0'0'1,"0"0"17,0 0-2,0 0-2,0 0-3,0 0-2,0 0-2,0 0-1,0 0-1,0 0-1,0 0 0,0 0-1,50 0 0,6-12 0,-7 0 0,-49 12-1,57 0 1,6-17-1,1 17 0,-8-18-1,-6 6 0,6 6 0,-6-5 0,-50 11-1,0 0 0,0 0 0,49 11 0,-49-11 0,0 0 0,0 0-1,0 0-1,0 0-2,0 0-1,0 0-16,0 0 2</inkml:trace>
  <inkml:trace contextRef="#ctx0" brushRef="#br0" timeOffset="164045.1369">1372 8320 37,'0'0'0,"0"0"0,0 0 15,0 0-1,0 0-1,0 0-2,0 0-2,0 0-1,0 0-1,0 0-1,49 12 0,-49-12-2,0 0 0,57 5-1,-57-5 0,42 6 0,7 0-1,22-6 0,-22-6 16,22 0-3,-1 1-3,1-7-3,-15 0-1,-56 12-2,50-6-1,-1 0-1,-49 6-1,0 0-1,0 0 0,50-6 0,-50 6-1,0 0 0,0 0 0,0 0 0,0 0-1,0 0 0,0 0 0,0 0-16,0 0 1,0 0 0,0 0-16</inkml:trace>
  <inkml:trace contextRef="#ctx0" brushRef="#br0" timeOffset="170645.3426">3284 7520 37,'0'0'0,"0"0"0,0 0 16,0 0-2,0 0-2,0 0-1,0 0-2,0 0-1,0 0-1,0 0-2,0 0-1,0 0-1,0 0-1,0 0 0,0 0 0,0 0-1,0 0 0,0 47 0,14 12 0,-7-6-1,0 6 0,0 5 0,7-11 0,-14-53 0,21 47 1,-6 0 0,6 0 0,0-5 0,-7-1 0,-14-41-1,0 0 0,0 0 0,21 41 0,-21-41 1,0 0-1,0 0 1,0 0 0,0 0 1,0 0-1,0 0 0,0 0 0,0 0 0,0 0 0,0 0 0,0 0 0,0 0 0,0 0 16,35-47-3,-13 6-3,-22 41-2,0 0-2,28-41-2,-7-12-1,0 0 0,0-6-1,-14 0-1,0 6 0,22 0-1,-15 6 0,-7-6 0,-7 12 0,0 41 0,28-41-1,-21-6 0,-7 47 0,0 0 0,0 0 0,0 0 0,0 0 0,0 0 0,0 0 0,0 0-17,0 0 1,0 0 1,0 0-16,0 0 5,0 0 4</inkml:trace>
  <inkml:trace contextRef="#ctx0" brushRef="#br0" timeOffset="171195.3709">4032 7967 37,'0'0'0,"0"0"17,0 0-2,0 0-2,0 0-2,0 0-2,0 0-2,0 0-2,0 0-1,0 0 0,0 0-1,0 0-1,0 0 0,0 0-1,0 0 0,0 0 0,-7 41 0,0 0 0,7-41-1,7 41 1,-7-41 0,7 53-1,-7-53 0,7 36 0,-7-36 0,0 0 0,0 0 0,0 0 0,0 0-1,0 0-19,0 0 3</inkml:trace>
  <inkml:trace contextRef="#ctx0" brushRef="#br0" timeOffset="171889.4113">4272 7967 31,'0'0'0,"0"0"1,0 0 0,0 0 15,0 0-2,0 0-2,0 0-2,0 0-1,0 0-1,0 0-2,0 0-1,7 41-1,0 0-1,-7-41 0,7 53-1,7-12 0,-14-41-1,7 42 0,-7-42 0,0 41 0,0-41 0,0 0 0,0 0 0,14 41 0,-14-41 0,0 0 0,0 0 0,0 0 1,0 0 0,0 0 0,0 0-1,0 0 0,0 0 0,0 0 0,0 0-1,0 0 0,0 0 0,7-41 0,-7 41 0,7-53 0,-7 53 1,7-35 0,0-7 0,-7 42 0,0 0 0,14-47-1,-14 47 0,15-41 0,-15 41 1,0 0-1,0 0 0,0 0 0,0 0 0,0 0 0,0 0 0,0 0 0,0 0 0,0 0 0,49-17 0,-49 17 0,49 0 0,-49 0 0,0 0 0,0 0 0,0 0 0,43 41 0,6-6 0,-49-35 0,21 47 0,-21-47 0,14 47 0,-14-47 0,0 0 0,0 0 0,0 0 0,0 0 0,14 35 0,-14-35 0,0 0 0,0 0-2,0 0-1,0 0-2,0 0-17,0 0 3</inkml:trace>
  <inkml:trace contextRef="#ctx0" brushRef="#br0" timeOffset="172829.4609">3206 8614 37,'0'0'17,"0"0"-2,0 0-2,0 0-2,0 0-2,0 0-2,0 0-1,0 0-1,0 0-1,0 0-1,0 0-1,0 0 0,0 0 1,0 0-1,0 0 0,0 0 0,0 0 1,0 0-1,0 0 0,0 0 0,57 6 0,6-6 15,50-6-3,7 0-2,14 0-3,14 0-2,-14 6-1,-7 0-1,-14-12-1,-21 1-1,7-1 0,-8 0-1,1 0 0,-14 12-1,-8-6 0,-20 1 0,-50 5 0,0 0-1,0 0 0,56-6 0,-56 6 0,0 0 0,0 0 0,0 0 0,0 0 0,0 0 0,0 0-16,0 0 1,0 0 1,0 0-1,0 0-15</inkml:trace>
  <inkml:trace contextRef="#ctx0" brushRef="#br0" timeOffset="174053.5289">3686 9008 128,'0'0'1,"0"0"1,0 0 0,0 0 0,0 0 0,0 0-1,0 0 0,0 0 0,0 0 0,0 41 0,7 0-1,0 12 0,0 6 1,-7 5 0,0-5-1,7 6 2,0-12-1,7-6 0,1-6 0,-15-41 0,21 35 0,-21-35 0,0 0-1,0 0 0,0 0 0,0 0 0,0 0 1,0 0 0,0 0-1,0 0 0,0 0 0,0 0 0,0 0 0,0 0-1,0 0 0,0 0-1,0 0 0,0 0 0,-14-35 0,0-6 0,14 41 0,-22-53 1,29 6 0,0 0 0,-21 0 0,14 6 1,0 41 0,-7-47 0,-14 5 0,21 42 0,0 0 0,-14-41 1,14 41 0,0 0 0,0 0 0,-7-41-1,7 41 1,0 0-1,0 0 1,0 0 0,0 0 0,0 0 0,35-41 0,-35 41 1,57-29-1,-1 5 0,1 12 0,-8 6 0,7 6 0,-6 0 0,-50 0-1,63 6 0,-63-6 0,0 0 0,43 12 0,-43-12 0,0 0 0,0 0 0,28 41 0,-28-41 0,0 0 0,14 53 0,-14-12 0,0-41 0,-21 41 0,21-41 0,-43 42 0,43-42 0,-49 35 1,0-12-1,49-23 0,-57 18 0,57-18 0,0 0 0,-49 12 0,49-12 0,0 0 0,0 0 0,0 0 0,0 0 0,0 0 0,0 0 0,0 0 0,0 0 0,0 0 0,0 0 0,0 0 0,0 0 0,0 0 0,49 35 0,8-11 0,-57-24 0,49 23 17,-49-23-4,49 18-2,1-6-2,-50-12-2,0 0-2,0 0-1,49 23 0,-6 18-1,-43-41-1,0 0 0,0 0-1,28 41 0,-28-41 0,0 0 0,0 0 0,0 0-1,0 0 0,0 0-16,0 0 1,0 0 1,0 0-1,0 0-15</inkml:trace>
  <inkml:trace contextRef="#ctx0" brushRef="#br0" timeOffset="174439.5503">4575 9408 37,'0'0'18,"0"0"-2,0 0-2,0 0-2,0 0-2,0 0-1,0 0-2,0 0-1,0 0-1,0 0-1,7 41 16,0 6-4,7-6-3,0-6-3,1 12-2,-15-47-1,21 53-1,14-12-2,-14 6 0,-21-47-1,28 47-1,1-6 0,-29-41-1,0 0 0,0 0 0,0 0 0,0 0 0,0 0-1,21 42 1,-21-42-1,0 0 0,0 0-17,0 0 0,0 0-17</inkml:trace>
  <inkml:trace contextRef="#ctx0" brushRef="#br0" timeOffset="324232.9755">5722 8737 31,'0'0'20,"0"0"-2,0 0-3,0 0-2,0 0-1,0 0-2,0 0 14,0 0-4,0 0-4,0 0-3,0 0-3,0 0-2,0 0-2,0 0-1,0 0-1,0 0-17,0 0 1,0 0 1,0 0-20</inkml:trace>
  <inkml:trace contextRef="#ctx0" brushRef="#br0" timeOffset="324611.7946">6208 8749 142,'0'0'1,"0"0"0,0 0 0,0 0 1,0 0 0,0 0 0,0 0 16,0 0-4,0 0-2,0 0-3,0 0-1,0 0-2,0 0-1,0 0-17,0 0 1,0 0 1,0 0 0,0 0-1,0 0-17</inkml:trace>
  <inkml:trace contextRef="#ctx0" brushRef="#br0" timeOffset="324931.8126">6625 8720 122,'0'0'2,"0"0"1,0 0 0,0 0 1,0 0-1,0 0 1,0 0-1,0 0 0,0 0 16,0 0-4,0 0-3,0 0-2,0 0-2,0 0-2,0 0-18,0 0 0,0 0-2</inkml:trace>
  <inkml:trace contextRef="#ctx0" brushRef="#br0" timeOffset="326109.8776">7344 8896 31,'0'0'1,"0"0"18,0 0-2,0 0-3,0 0-2,0 0-2,0 0-1,0 0-2,0 0-1,0 0-1,0 0 0,0 0-1,0 0-1,0 0 0,0 0-1,0 0 0,0 0 16,0 0-4,0 0-2,7-47-3,-14 6-1,7 41-2,7-53-1,15 6-1,-15 0-1,-7-24-1,7 18 0,0-11 0,-7-7-1,14 18 0,-7-5 0,7-1 0,-7-6-1,0 6 1,0 6-1,0 6 0,-7-6 0,0 53 0,0 0 0,0 0 0,28-41 0,-28 41 0,0 0 0,0 0 0,50 30 0,-15 11 0,0 18 0,8 17 0,-22 6 0,14 1 0,-7 11 0,1-18 0,6 6 0,-7-35 0,-7 6 0,8-11 0,-29-42 0,21 47 0,-21-47 0,0 0 0,0 0 0,0 0 0,0 0 0,0 0 0,0 0 0,0 0 0,0 0 0,28-47 0,-7 5 0,0-34 0,-7 0 0,-7 11 0,15-17 0,-8 11 0,0 0 0,21 1 0,0 17 0,-6-6 0,-8 18 0,-21 41 0,0 0 0,0 0 0,0 0-17,63-18 2,-63 18-3</inkml:trace>
  <inkml:trace contextRef="#ctx0" brushRef="#br0" timeOffset="326566.902">8523 8614 31,'0'0'1,"0"0"18,0 0-2,0 0-3,0 0-2,0 0-2,-14 41-2,6 0-1,8-41-1,15 41-1,-15-41-1,35 42 0,-35-42-1,56 29 0,-56-29-1,57 12 0,-57-12 0,49-12 0,-49 12 16,0 0-4,35-41-3,-35 41-2,0 0-2,0 0-1,0 0-1,-28-59-1,28 59-1,-42-53 0,7 12-1,35 41 0,0 0-1,-50-35 0,50 35 0,0 0-1,0 0 0,0 0-16,-49-30 0,49 30 0,0 0-16</inkml:trace>
  <inkml:trace contextRef="#ctx0" brushRef="#br0" timeOffset="327414.9505">9059 8426 136,'0'0'1,"0"0"1,0 0 0,0 0 0,0 0 0,0 0 0,0 0-1,0 0 0,0 0 0,-14 53 0,7 5 0,0 7-1,0-12 0,14 0 0,-7 12 0,14-7 0,-7-5 0,14-6 0,-21-47 0,28 42 0,-28-42 0,0 0 0,0 0 1,0 0-1,50 0 1,-50 0-1,0 0 1,49-47-1,-21-1 1,-7 1 0,-14 6 16,-7 41-4,0 0-2,0 0-2,0 0-2,0 0-2,0 0-1,0 0-1,0 0 0,0 0-1,50 6 0,-1 0-1,-49-6 0,0 0 0,57 24 0,-1-19-16,-7 7 19,-49-12-1,57-6-1,-8-5 0,-49 11 0,0 0-1,0 0 0,29-47 0,-29 47 0,0 0 0,7-48-1,-14 7 1,-15-12-1,1 6 0,7-6 0,-7 12 0,7-6 0,14 47 0,0 0 0,-7-53 0,7 53 0,0 0 0,0 0 0,0 0-18,63-17-20</inkml:trace>
  <inkml:trace contextRef="#ctx0" brushRef="#br0" timeOffset="328473.3666">10526 8273 31,'0'0'21,"0"0"-3,0 0-3,0 0-2,0 0-3,0 0-1,0 0-2,0 0-1,0 0-1,0 0-1,0 0-1,-14 41-1,0 18 0,-7 11-1,7 7 0,0-1 0,0-29 0,14 0 0,14 0 0,0 0-1,0-5 0,-14-42 0,0 0 0,21 35 0,-21-35 0,0 0 1,0 0-1,0 0 0,0 0 0,0 0 0,50-41 1,-22-6 0,-28 47 16,0 0-3,0 0-3,28-47-2,-28 47-2,0 0-1,28-42-2,-28 42-1,0 0 0,0 0-1,0 0 0,57 12-1,-57-12 0,49-6 0,-49 6 0,57 24 0,-57-24-1,49 6 0,-49-6 0,0 0 0,49 6 0,-49-6 0,0 0 0,0 0 1,0 0-1,50-12 0,-50 12 0,0 0 0,0 0 0,0 0 1,0 0-1,28-53 0,-21 12 0,0-18 0,-7 12 0,0-6 0,0 6 0,-7 6 0,7 41 0,0 0 0,0-41 0,0 41 0,0 0 0,0 0-16,0 0 0,0 0-19</inkml:trace>
  <inkml:trace contextRef="#ctx0" brushRef="#br0" timeOffset="328854.383">11232 8731 148,'0'0'0,"0"0"2,0 0 16,0 0-3,0 0-3,0 0-3,0 0-2,0 0-1,0 0-1,0 0-1,49-47-1,-49 47-1,0 0 0,50-47 0,-15 6-1,-35 41 0,14-53 0,-14 53-1,0 0-16,0 0 3,0 0 3,0 0 1,-49 12 2,49-12 2,-50 47 1,15 0 1,35-47 0,-7 35 17,7 36-2,7-6-3,21-24-1,-28-41-2,0 0-1,78 35-1,-8-11-1,1-18-1,-15-12 0,1-6-17,21-35 0,-8 6-19</inkml:trace>
  <inkml:trace contextRef="#ctx0" brushRef="#br0" timeOffset="329601.4252">12043 7891 37,'0'0'21,"0"0"-3,0 0-3,0 0-2,0 0-3,0 0-1,0 0-2,0 0-1,36 58 15,-1 19-4,-14-1-4,0 7-2,-14 11-2,0 0-2,-7 12-2,0-30-1,0 6 0,0 7-1,-7 5-1,7-12 0,7-11-1,-7-1 0,0-17 0,-7-12 0,7-41 0,0 0-1,0 0 0,0 0 0,0 0 1,0 0-1,0 0 0,0 0 0,-7-41 0,14-6 0,0-12 0,-7-11 0,14 11 0,1 0 0,-15 59 0,28-41 0,-7 0 0,-21 41 0,0 0 0,49-36 0,-49 36 0,50-23 0,-50 23 0,0 0 0,49 6 0,-49-6 0,0 0 0,0 0 0,35 41 0,-13 12 0,6 0 0,-14 0 0,7-6 0,-7-6 0,-14-41 0,7 47-16,-7-47 2,0 0 2,0 0 0,0 0-1,0 0-15,0 0 4</inkml:trace>
  <inkml:trace contextRef="#ctx0" brushRef="#br0" timeOffset="330655.4821">12798 8755 120,'0'0'4,"0"0"0,0 0 0,0 0 0,0 0 0,0 0-1,0 0 0,0 0 0,0 0 15,0 0-3,0 0-3,0 0-3,0 0-1,0 0-2,0 0-1,-56 47-1,6 0-1,-6 12-1,35 0 0,-21-12-1,20-6-16,22 0 2,0-41 3,0 0 2,0 0 1,50 35 2,6-17 1,-56-18 1,50 0 1,-50 0 0,56-18 0,-56 18 1,49-41 17,1 0-3,-22-12-3,-28 53-2,21-59-1,-7 12-2,-14 47-1,0 0-1,0 0 0,0 0-1,0 0 0,0 0-1,0 0 0,0 0 0,0 0 0,50 36 0,6 5-1,-56-41 0,57 29-16,-57-29 2,49 35 2,-49-35 1,0 0 0,49 24-1,-49-24-14,0 0 5,0 0 5,0 0 3,43-47 21,-15 6 0,-14-6 0,-14 47 0,7-47-1,-7 47-1,0 0 16,0 0-5,0 0-3,0 0-3,0 0-2,0 0-2,0 0-1,0 0-2,35 53 0,1-12-1,-36-41-1,49 53 0,-49-53-1,56 29 0,-6-6 0,-1-23 0,-49 0 0,57-11 0,-57 11-1,0 0 0,42-41 0,-21-12 0,-7 17 0,-14-22 0,0 5 0,0 53 0,0 0 0,-14-53 0,14 0 0,14 6 0,0 6 0,-14 41 0,50-42 0,-50 42 0,0 0-17,84-23 2,-27 17 1,-8 6 0,-49 0-15,57 35 6,-57-35 4,49 42 4,-49-42 3,0 0 19,0 0 3,21 35-1,-21-35-1,14 47 0,-14-47-1,0 0 15,22 47-4,-22-47-4,0 0-3,0 0-2,0 0-2,0 0-1,0 0-1,0 0-1,0 0-1,0 0-1,0 0 0,0 0 0,0 0-1,0 0 0,0 0 0,0 0 0,0 0-1,0 0 0,0 0 0,0 0 0,0 0 0,0 0 0,0 0 0,-15 53 0,15 0 0,22 6 0,13-18 0,0 6 0,15-6 0,-50-41 0,63 41 0,-6-12 0,6-23 0,1 0 0,-1-6 0,1-17-17,-15 5 1,0-12-20</inkml:trace>
  <inkml:trace contextRef="#ctx0" brushRef="#br0" timeOffset="332395.3766">15529 8643 37,'0'0'17,"0"0"-1,0 0-2,0 0-3,0 0-1,0 0-2,0 0-1,0 0-1,0 0 0,0 0-1,0 0-1,0 0-1,7-47 0,-7 47 15,0 0-3,0 0-3,0 0-3,-64 12-1,1 17-2,-1-23-17,-6 47 2,27 12 1,22-6 1,7-6 0,21 0 1,-7-53 1,50 35 1,6-18 1,-7-17 1,1-17 0,-50 17 1,49-35 0,-49 35 0,43-59 1,-15 12 0,-7 6 0,-21 41 1,0 0 0,0 0 0,0 0 0,0 0 0,0 0 0,0 0 16,0 0-3,0 0-3,0 0-2,0 0-2,0 0-1,21 52-2,-7 7 0,7-6-1,-6-6-1,20-6 0,-35-41-17,49 41 2,8-17 1,-8-6 1,15-7-18</inkml:trace>
  <inkml:trace contextRef="#ctx0" brushRef="#br0" timeOffset="332810.3983">16538 8467 37,'0'0'17,"0"0"-3,0 0-2,0 0-3,0 0 0,0 0-2,0 0 0,0 0-1,0 0-1,0 0-1,0 0 0,0 0-1,0 0 0,0 0 0,0 0 0,0 0-1,-71 0 0,15 18 0,-8 17-1,-6 18 0,13-24 0,1 18 0,42 18 0,7 5-1,-15-5 0,15-12 1,22 6-1,-1-18 0,-14-41 0,49 41 0,7-17 0,1-13 0,-8-5 0,-49-6 0,64-23-1,-64 23-1,49-36 0,-49 36-2,43-52-18</inkml:trace>
  <inkml:trace contextRef="#ctx0" brushRef="#br0" timeOffset="333279.4252">16742 8555 37,'0'0'16,"0"0"-3,0 0-2,0 0-2,0 0-2,0 0-1,0 0-2,0 0-1,0 0 1,0 0 0,0 0 0,-7 41 0,7-41-1,0 0-1,0 47 0,7 6-1,0 0 0,0-6 0,15 0 1,-1-6 0,7 1 0,-28-42 0,0 0 1,42 35-1,8-18 0,-50-17 0,56 0-1,-56 0 0,0 0 17,0 0-4,28-41-3,-28 41-2,0-64-2,-7 17-1,-14 5-1,0 1-1,21 41-1,0 0 0,0 0-1,0 0 0,-42-47-1,42 47 0,0 0 0,0-47-1,0 47 0,21-41-16,-21 41 2,0 0 1,63-29 2,-6 5 1,-8 6-18,-49 18 5</inkml:trace>
  <inkml:trace contextRef="#ctx0" brushRef="#br0" timeOffset="333619.4446">17638 8820 37,'0'0'18,"0"0"-1,0 0-3,0 0-3,0 0-2,0 0-1,0 0-2,0 0-1,0 0-1,0 0-1,0 0-1,0 0 0,0 0 0,0 0 0,0 0 0,-42-47 1,42 47-1,0 0 16,-35-47-3,7-6-3,21 6-2,7 5-3,14 1-1,-14 41-1,28-41-1,-28 41-17,49-35 2,-49 35 2,50-35 0,-1 11 1,-49 24 1,56-12-2,1 12-16,-57 0 4</inkml:trace>
  <inkml:trace contextRef="#ctx0" brushRef="#br0" timeOffset="335126.5252">17949 8831 37,'0'0'17,"0"0"-2,0 0-2,0 0-3,0 0-1,0 0-2,0 0 0,0 0-1,0 0-1,0 0-1,0 0 0,0 0-1,0 0 0,0 0 0,0 0-1,0 0 0,0 0 0,0 0-1,0 0 0,0 0 0,0 0 16,0 0-3,0 0-3,0 0-2,0 0-2,0 0-1,0 0-1,0 0-1,0 0-1,0 0-1,0 0 0,0 0 0,0 0-1,0 0 0,0 0 0,0 0 0,0 0-1,0 0 0,0 0 0,0 0 0,0 0 0,0 0 0,0 0 0,0 0 0,0 0 0,0 0 0,0 0 0,0 0 0,0 0 0,0 0 0,0 0 0,0 0 0,0 0 0,0 0 0,0 0 0,0 0 0,0 0 0,0 0 0,0 0 0,0 0 0,0 0 0,0 0 0,0 0 1,0 0-1,0 0 0,0 0 0,0 0 0,0 0 0,0 0 1,0 0-1,0 0 0,0-41 0,0 41 0,0 0 0,0 0 0,-21-47 0,7 6 0,14 41 0,-15-41 0,15 0 0,15 0 0,-15 41 0,14-42 0,-14 42 0,21-41 0,-21 41 0,56-23 0,-56 23 0,64-24-17,-8 24 2,8 0 2,-15 6 0,-49-6 2,0 0 1,57 12-15,-57-12 5,0 0 3,0 0 3,0 0 3,0 0 2,0 0 2,0 0 2,0 0 1,0 0 19,28 41-1,-28-41-1,0 0-2,28 35-1,-28-35-2,0 0-1,0 0-1,14 41 15,-14-41-20,0 0 0,0 0-1,0 0 0,0 0 0,57-11 0,-1-1 0,-56 12 0,49-29 0,-49 29 0,50-36 0,-50 36 0,0 0 17,35-41-4,-35 41-2,0 0-3,0 0-1,0 0-18,0 0 2,0 0 2,0 0 1,-35 47 1,21-6 1,7 12 1,7-53 0,0 0 1,0 0 1,0 0 0,0 0 0,0 0 0,49 30 1,-49-30 0,0 0 0,0 0 0,0 0 0,49 23 0,-49-23 0,0 0 0,0 0 0,0 0 16,50-6-3,-50 6-2,0 0-3,0 0-1,42-6-2,-42 6-1,57 0-1,-57 0 0,49 12-1,-49-12 0,49 18-1,-49-18 0,50 23 0,-50-23 0,56-11 0,-56 11-1,43 23 1,-43-23-1,56 6 0,-56-6 0,49 0-16,1-18 3,-50 18 2,49-35 2,-14-6 2,-35 41 1,43-59 1,-15 12 1,0-6 1,7 6 1,-13 6 1,6 0 17,-28 41-3,28-41-3,-28 41-2,0 0-2,0 0-1,49-30-1,-49 30-1,0 0 0,0 0-1,43 41 0,-8 24-1,-7 0 0,1-12 0,-1 0-17,0 5 2,-7-16 2,-21-42 1,0 0-2,0 0-15</inkml:trace>
  <inkml:trace contextRef="#ctx0" brushRef="#br0" timeOffset="335324.5366">18937 8402 37,'0'0'23,"0"0"-4,-14-53 13,14 53-6,0-41-5,0 41-4,63-59-4,29 30-2,21 5-2,7-5-2,21 0-2,-7 17-1,-7 0-1,-21 0-17,-8 24 1,1-18 1,-7 12-2,-7 0-15</inkml:trace>
  <inkml:trace contextRef="#ctx0" brushRef="#br0" timeOffset="335770.5616">20651 8155 37,'0'0'22,"0"0"-4,0 0-3,0 0-3,0 0-2,7 41-2,-7 6-2,0 6-1,0 6-1,0 6 0,7 0-1,-7-1-2,7-11 0,-7-53-2,0 0-1,0 0-20,0 0 4</inkml:trace>
  <inkml:trace contextRef="#ctx0" brushRef="#br0" timeOffset="336174.5826">20912 8320 152,'0'0'1,"0"0"0,0 0 16,0 0-3,0 0-3,21 65-2,1-7-2,-8-5-1,7 0-1,-21-12-1,0-41-1,14 42-1,-14-42 0,0 0-1,0 0-17,0 0 3,0 0 3,0 0 1,0 0 2,0 0 2,0 0 1,0 0 1,0 0 1,0 0 17,0 0-3,35-48-2,-21-4-2,22 10-2,-15 1-1,-21 41-1,49-29-1,1 5 0,-50 24-1,63-6 0,1 12-1,-8 6 0,-7 17 0,-49-29 0,43 48-1,-8 4 0,-7-5 0,-7 1 0,-21-48 0,0 0 0,0 0 0,0 0-16,0 0-1,50 23-19</inkml:trace>
  <inkml:trace contextRef="#ctx0" brushRef="#br0" timeOffset="337658.0466">84 10972 125,'0'0'3,"0"0"1,0 0-1,0 0 0,0 0-1,0 0 0,0 0 0,0 0 0,0 0 0,0 0-1,0 0 0,0 0 0,0 0 0,0 0 0,0 0 0,0 0-1,0 0 1,0 0 0,0 0-1,0 0 17,0 0-4,0 0-2,64-36-2,20 7-2,1 0-2,21-13-1,-43 31 0,1 5-1,-8-6-18,8 6 2,-8 6 1,-6 0-1,-50 0-16</inkml:trace>
  <inkml:trace contextRef="#ctx0" brushRef="#br0" timeOffset="337355.6456">324 10442 128,'0'0'2,"0"0"0,0 0 1,0 0-1,0 0 0,0 0 0,0 0-1,0 0 1,0 0-1,0 0 0,0 0 0,0 0 0,0 0 0,-35 53 0,7 24 0,-1 11 0,29-23-1,0 11 0,-14 1 0,28-1 0,-14 0 0,14-5 0,-14-12-1,15-12 0,-15-47-2,0 0-19,0 0 3</inkml:trace>
  <inkml:trace contextRef="#ctx0" brushRef="#br0" timeOffset="338998.1046">1241 10783 37,'0'0'19,"0"0"-2,0 0-3,0 0-2,0 0-2,0 0-1,0 0-2,0 0-1,0 0-1,-42-5-1,42 5-1,0 0 0,0 0-1,0 0 0,0 0-1,0 0 0,0 0 0,0 0-1,0 0 0,0 0 0,0 0 0,0 0 0,0 0 0,0 0 0,0 0 1,0 0 0,56-47 0,1 11 16,20 7-3,1 5-3,-14 1-2,-1 11-2,1-6-2,-64 18-1,49 0 0,14 6-1,-13 0-1,-50-6-17,56 30 3,-56-30 2,50 35 2,-8 6 1,-7 6 1,-14-6 1,-21-41 0,0 0 1,36 41 0,-36-41 1,28 53 0,-7 0 1,0-12-1,-7 1 1,1-1-1,-15-41 1,0 0 0,21 41 0,-21-41 0,0 0 1,0 0 0,0 0 1,0 0 1,0 0 0,0 0 1,0 0 0,0 0 0,0 0 0,0 0 0,0 0 0,-50-41 0,8 0 0,42 41 0,-28-42 16,14 1-3,14 41-3,0 0-3,0 0-2,0 0-1,0 0-1,49-29-1,-49 29-1,56-24-17,1 7 2,-1-7 2,-56 24 2,43-12 1,13 1 1,-56 11 0,57-12 0,-57 12-1,49-6-17,-49 6 4</inkml:trace>
  <inkml:trace contextRef="#ctx0" brushRef="#br0" timeOffset="338319.0676">1509 10660 140,'0'0'1,"0"0"0,0 0 1,0 0 0,0 0 0,0 0-1,0 0 0,-7 47 0,0 6 0,7 0 0,0-53-1,7 53 0,0-18 0,0 18 0,1-12 0,-8-41 0,14 47 0,-14-47-1,0 0 0,0 0 0,0 0-1,0 0-1,0 0-1,0 0-17,0 0 4,0 0 2</inkml:trace>
  <inkml:trace contextRef="#ctx0" brushRef="#br0" timeOffset="339935.1557">2645 10819 31,'0'0'19,"0"0"-2,0 0-2,0 0-3,0 0-2,0 0-2,0 0-2,0 0-2,0 0 0,0 0-1,0 0-1,0 0 0,0 0 0,0 0-1,0 0 0,-49 12 0,49-12-1,-49 41 0,13 6 1,36-47-1,-21 47 0,14-6 0,7 0 0,0-41 0,0 0 0,0 0 0,0 0 1,0 0-1,57-6 1,-57 6 0,56-23-1,-56 23 1,0 0 0,49-47 0,-49 47 1,0 0-1,0 0 0,0 0 0,0 0 0,0 0 0,57-30 0,-57 30-1,56 6 0,-56-6 0,0 0 0,50 29 1,-1 13-1,-49-42 0,64 35 0,-8-12 0,-7-5 0,-49-18 0,0 0 0,0 0 0,43 0 0,-43 0 0,0 0 0,0 0 0,49-47 0,-49 47 1,35-47-1,-35 47 1,29-41 0,-29 41 16,0 0-4,0 0-2,0 0-3,0 0-1,56-35-1,-7 11-2,-49 24 0,50 0-1,-1-18-1,1 13-17,6-1 3,-7 17 2,1-5 2,-1-6 0,-49 0 2,57-6 1,-8 1 1,-49 5 0,49-24-1,-49 24 0,50-47 1,-50 47 0,42-47 1,-14 0 0,-6 6 2,-22 41 3,0 0 0,7-47 1,-7 47 0,0 0 0,0 0 15,0 0-3,0 0-3,0 0-3,0 0-1,0 0-2,-57 11-1,8 7-1,-1 17-1,50-35-17,-28 47 2,28-47 2,-14 47 2,14-47 1,21 42 2,-21-42 1,50 6 0,-50-6 2,56 11 1,-7 13 0,-49-24 1,50 29 16,-8 12-3,-42-41-3,21 41-2,-14 1-1,-7-1-2,-7 0-1,7-41 0,-28 53-1,-7-12-17,-8 0 2,43-41 1,-56 41 1,0-5 1,56-36-2,-50 23-16</inkml:trace>
  <inkml:trace contextRef="#ctx0" brushRef="#br0" timeOffset="340285.1746">4515 10848 37,'0'0'17,"0"0"-1,0 0-2,0 0-2,0 0-2,-7 47-2,14 12-1,-7-12-2,-7 6-1,7-6 0,0 0-1,0-47-1,7 47-1,-7-47 1,0 47-2,0-47 0,0 0-2,0 0-19,0 0 3</inkml:trace>
  <inkml:trace contextRef="#ctx0" brushRef="#br0" timeOffset="341293.2293">4720 10907 144,'0'0'1,"0"0"0,0 0 1,0 0-1,0 0 0,21 47 0,-14-6 0,-7-41-1,14 47 0,-7-6 0,7 0-1,-14-41 0,0 0 0,0 0 0,0 0 0,14 42 0,-14-42 0,0 0 0,0 0 1,0 0 0,0 0 0,0 0 0,0 0 1,0 0 0,0 0 0,14-42 0,1-5 0,-15 47 0,28-41 0,0 0 0,-28 41 0,35-47 0,-35 47 16,50-35-19,-1 35 0,-49 0 17,56-24-3,-56 24-19,0 0 1,0 0 18,0 0-3,43 47-1,-15-6-2,-7 12-1,-21-53-1,0 0-1,35 47-17,-35-47 3,0 0 2,0 0 2,0 0 1,0 0 1,0 0 1,0 0 1,0 0 1,0 0 0,0 0 0,0 0 0,29-35 0,-29 35 1,28-47 0,-28 47 0,35-41 1,-35 41 0,0 0 0,50-29 0,-50 29 17,49-24-4,-49 24-2,49 0-2,-49 0-2,0 0-1,0 0-2,0 0 0,50 47-1,-50-47-1,42 47 0,-14 6-1,1-12 0,-29-41 0,21 47 0,-7-6 0,-14-41-1,0 0 0,0 0 0,14 47 0,-14-47 0,0 0 0,0 0 0,0 0-16,0 0 3,0 0 3,0 0 2,0 0 1,0 0 2,0 0 1,0 0 17,0 0-3,0 0-2,0 0-1,-14-41-2,7-6-1,0 0-1,0 0 0,0-18-1,7 65 0,0-47 0,7 6-1,0-6 0,7 0 0,14 0 0,0-6-1,0 6 0,-28 47 0,64-35 0,-15 0 0,15 11 0,-15 7 0,-49 17 0,50 5 0,-50-5 0,0 0 0,0 0 0,0 0 0,35 53 0,-14-12 0,-21 12 0,-14-11 0,0-1 0,14-41 0,0 0 0,-35 41-16,35-41 2,0 0 2,0 0 1,0 0-1,0 0-16</inkml:trace>
  <inkml:trace contextRef="#ctx0" brushRef="#br0" timeOffset="342198.2811">6152 10907 150,'0'0'1,"0"0"0,0 0 0,0 0 0,0 0 0,0 0-1,0 0 1,0 0-1,0 0 0,49-12 0,-6 6 1,-43 6-1,49-11 0,-49 11 0,0 0 0,0 0 0,0 0 0,0 0 0,0 0 0,0 0 0,0 0 0,0 0 0,0 0 0,0 0 0,28-47 0,-28 47 0,0 0 0,0 0 0,0 0 0,0 0 0,0 0 0,0 0 0,0 0 0,0 0 0,0 0 0,0 0 0,0 0 0,0 0 0,50 17 0,-8-5 0,-42-12 0,71 6 0,-29-6 0,-42 0 0,49-6 0,-49 6 0,0 0 0,50-35 0,-50 35 0,35-42 0,-7 1 0,-28 41 0,28-47 0,-28 47 0,7-41 17,1 0-4,-8 41-2,0-41-2,7-6-2,-7-6-1,0 0-2,7 0 0,0 0-1,0-17-1,7 11 0,-7 0-1,0 12 0,0 0 0,-7 47 0,0 0 0,0 0-1,0 0 0,0 0 0,0 0 0,0 0 0,0 0 0,0 53 0,0 6 0,7 5 0,0-5 0,0 0 0,0 6 0,0-1 0,14 1 0,-6-6 0,6-1 0,0 1 0,0-6 0,0-6 0,-21-47 0,0 0 0,0 0 0,0 0 0,0 0 0,0 0 0,0 0 0,0 0 0,-14 41 0,14-41 0,0 0 0,0 0 0,-49 18 0,49-18 0,-50 12 0,50-12 0,0 0 0,-49-6 0,49 6 0,0 0 0,0 0 0,0 0 0,-28 41 0,28-41 0,0 41 0,0-41 0,0 0 0,0 0 0,49 30 0,15-19 0,-1-11 0,1-17 0,13-13-16,-6 24 0,-71 6-1,49-29-17</inkml:trace>
  <inkml:trace contextRef="#ctx0" brushRef="#br0" timeOffset="343093.3036">7591 10619 152,'0'0'1,"0"0"0,0 0 16,0 0-3,0 0-3,0 0-2,0 0-2,0 0-1,0 0-1,0 0-1,0 0-1,-42 59-1,7-6 0,-1-12-1,15 0-16,21-41 2,0 0 2,0 0 2,0 0 2,0 0 1,0 0 1,0 0 1,0 0 1,50 12 1,-50-12 1,49 23 0,-49-23 1,0 0 0,0 0 0,0 0 16,0 0-3,0 0-2,56-6-2,-56 6-2,0 0-1,50 6-2,-50-6 0,42 18-1,-42-18-1,57 6 0,-57-6-1,56 6 0,-7-6 0,-49 0 0,64 11 0,-1-5-1,-6-6 0,-57 0 0,49-17 0,-49 17 0,0 0 0,43-47 0,-43 47 0,21-42 0,-21 42 0,0 0 0,0 0 0,0 0 0,0 0 0,0 0 0,0 0 0,0 0 0,0 0 0,0 0 0,0 0 0,0 0 0,0 0 0,0 0 0,-35 42 0,35-42 0,-15 47 0,1-6 0,14-41 0,0 0 0,0 0 0,0 0 0,57 11-16,-57-11 2,49-17 3,1-1 2,-50 18 2,0 0 1,0 0 1,0 0 2,0 0 1,49-35 0,-49 35 17,42-41-3,-42 41-2,64-30-2,-8 13-2,22 5-1,-8 6-1,-13-6-1,6-5 0,-13 5-1,-50 12 0,49-18-1,-49 18 0,0 0 0,0 0 0,0 0 0,0 0-1,0 0 0,0 0 0,0 0 0,0 0 0,-49-6 0,-1 12 0,50-6 0,-49 41 0,49-41 0,-28 47 0,28-47 0,0 0 0,0 0 0,63 30 0,1 5 0,-1-17 0,1-6 0,-1-12-17,22 11 0,0-11-17</inkml:trace>
  <inkml:trace contextRef="#ctx0" brushRef="#br0" timeOffset="344838.7851">12495 9925 161,'0'0'16,"0"0"-3,0 0-3,0 0-2,0 0-1,0 0-2,-14 41-1,0 24-1,0 0 0,7-1-17,7 1 1,0 0 0,7-7-18</inkml:trace>
  <inkml:trace contextRef="#ctx0" brushRef="#br0" timeOffset="345045.7969">12558 10901 148,'0'0'18,"0"0"-3,0 0-3,0 0-2,0 0-2,0 0-2,29 41-1,-8 0-1,-21-41-1,0 0-1,35 47-17,-35-47-5</inkml:trace>
  <inkml:trace contextRef="#ctx0" brushRef="#br0" timeOffset="344562.7693">10089 10460 125,'0'0'3,"0"0"0,0 0 0,0 0 0,0 0-1,0 0 0,0 0-1,0 0 0,0 0 0,0 0 0,0 0 0,-56 35 1,6 7-1,8 10 0,7 7 0,6 6 0,8-6 0,21-59 0,-7 41 0,7-41 0,14 47-1,-14-47 17,0 0-4,0 0-2,50 35-2,-50-35-2,56 12-1,-56-12-2,49-12 0,-49 12-1,0 0-1,50-17 0,-50 17-1,42-47 0,-42 47 0,35-42 0,-13-11 0,-22 53 0,0 0-1,28-41 0,-28 41 0,0 0 0,0 0 0,0 0 0,0 0 0,0 0 0,0 0 0,42 47 0,-7 0 0,-35-47 0,36 42 0,6-1 0,-7 0 0,-35-41 0,43 41 0,-43-41 0,0 0 0,0 0 0,49 18 0,-49-18 0,0 0 0,0 0 0,42-42 0,-42 42 0,0 0 0,36-41 0,6 0 0,-7-6 0,1-6 0,-1 12 0,-35 41 0,0 0 0,0 0 0,0 0 0,49-12 0,-49 12 0,50 12 0,-50-12 0,0 0 0,42 41 0,-7 0 0,-35-41 0,0 0 0,0 0 0,0 0 0,50 36 0,-50-36 0,0 0 0,0 0 0,49 11 0,-49-11 0,0 0 0,0 0 0,49-17 0,-49 17 0,0 0 0,50-36 0,-50 36 0,0 0 0,0 0 0,49-35 0,-49 35 0,0 0 0,0 0 0,0 0 0,50-41 0,-50 41 0,0 0 0,0 0 0,0 0 0,49-6 0,-49 6 0,56 18 0,-56-18 0,64 41 0,-15-6 0,1 1 0,6-31 0,1 7 0,-8 0 0,-49-12 0,0 0 0,0 0 0,56 35 0,-56-35 0,0 0 0,0 0 0,0 0 0,0 0 0,0 0 0,0 0 0,0 0 0,0 0 0,0 0 0,0 0 0,0 0 0,0 0 1,-42-41-1,14-12 0,7 0 0,-1-11 0,15-1 0,0 6 0,14 12 0,0 0 0,15 6 0,6 0 0,-28 41 0,28-42 0,-28 42 0,0 0 0,49-29 0,8 11 0,-8 7 0,-49 11 0,50 17 0,-50-17 0,0 0 0,0 0 0,35 53 0,-35-53 0,7 41 0,-7-41 0,-14 42 0,-14 5 0,28-47 0,0 0 0,-57 35 0,57-35 0,0 0 0,0 0 0,-49 35 0,49-35 0,0 0-17,0 0 1,0 0-1,0 0-15</inkml:trace>
  <inkml:trace contextRef="#ctx0" brushRef="#br0" timeOffset="350383.0656">13673 10390 31,'0'0'18,"0"0"-1,0 0-2,0 0-2,0 0-3,-14-53-1,14 53-1,0-42-1,0 42-2,-7-52-1,7 52 0,-14-47-1,14 5-1,0 42 0,-14-41 0,14 41 0,0-41 16,0 41-4,0 0-2,0 0-3,0 0-2,0 0-1,0 0-1,0 0-1,0 0-1,0 53-1,0 6 0,14 5 0,0 1-1,21 0 0,8-12 0,-15 11-1,35 7 0,-13-1 1,-8-17-1,-14 6 0,8-18 0,-36-41 0,0 0 0,49 36 0,-49-36 0,0 0 0,0 0 0,0 0 0,0 0 0,0 0 0,49 11 0,-49-11 0,0 0 0,0 0 0,0 0 0,0 0 0,36-47 0,-8 0 0,-7 0 0,-7-12 0,0 7 0,0 5 0,-7-12 0,8-6 0,-1-6 0,7-11 0,-7-12 0,0 0 0,7 0 0,0 29 0,-7 18 0,-14 47 0,0 0 0,0 0 0,0 0 0,0 0-16,0 0 1,0 0 2,0 0 0,0 0-17</inkml:trace>
  <inkml:trace contextRef="#ctx0" brushRef="#br0" timeOffset="350949.0966">14506 10778 37,'0'0'20,"0"0"-3,0 0-2,0 0-3,0 0-1,0 0-2,0 0 15,0 0-5,0 0-4,0 0-3,0 0-2,0 0-2,0 0-2,0 0-1,0 0-1,-21 47-1,14-6 0,14 6-1,0 6 0,-14-6-1,7-47 0,0 0 0,0 0 0,0 0 0,56 23-1,-56-23 0,49-6 0,-49 6 0,0 0 0,0 0 0,0 0 0,29-53 1,-15 12-1,-14 41 0,0 0 0,0 0 0,-14-41 0,14 41 0,-22-53 0,1 6 0,21 47 0,-21-41 0,7 0 0,14 41 0,0 0 0,0 0 0,0 0-16,0 0 0,0 0 2,0 0-18,0 0 4</inkml:trace>
  <inkml:trace contextRef="#ctx0" brushRef="#br0" timeOffset="351340.119">14922 10760 37,'0'0'20,"0"0"-3,0 0-3,0 0-2,0 0-2,0 0-1,0 0-2,0 0-1,0 0-1,0 0-1,0 0-1,0 0-1,0 0 0,0 0 0,0 0-1,28 47 0,-28-47 0,36 41 0,6 18-1,-7-6 0,0-6 0,8-6 0,-43-41 0,56 41 0,-56-41 1,50 24 16,-50-24-3,0 0-3,0 0-2,49-12-2,-49 12-1,0 0-1,35-41-1,-21-6-1,-14 47-1,7-53 0,-7 12-1,0 41 0,0 0 0,0-41 0,7-12-1,-7 53-16,29-42 0,-29 42-18</inkml:trace>
  <inkml:trace contextRef="#ctx0" brushRef="#br0" timeOffset="351772.1399">15529 10813 131,'0'0'3,"0"0"0,0 0 1,0 0 0,0 0 15,-21-59-3,21 59-4,0 0-2,0 0-2,0 0-2,0 0-1,14-47-1,-14 47-1,0 0 0,56-35-1,1 11 0,13 1-1,1-7-17,13 13 3,-13 5 1,14-6 0,-1 1-18</inkml:trace>
  <inkml:trace contextRef="#ctx0" brushRef="#br0" timeOffset="351551.1276">15691 10654 148,'0'0'0,"0"0"1,0 0 1,0 0 16,0 53-4,0-12-2,7 6-3,-7-47-2,0 41-1,0-41-1,-7 53-1,0 0-1,14-6-18,0-6 2,-7-41 2,0 0 0,0 0 0,0 0-16,0 0 5</inkml:trace>
  <inkml:trace contextRef="#ctx0" brushRef="#br0" timeOffset="352071.156">16340 10472 37,'0'0'21,"0"0"-3,0 0-3,0 0-3,0 0-2,0 0-2,64 23-1,-15-11-2,0-6-1,-49-6-1,57 0 0,-8 0-1,1 0-1,-1-12-1,-49 12 0,57-12-2,-57 12-1,49-17-18,-49 17 3</inkml:trace>
  <inkml:trace contextRef="#ctx0" brushRef="#br0" timeOffset="352253.1664">16361 10883 125,'0'0'3,"0"0"1,0 0-1,0 0 1,0 0 0,0 0 16,0 0-4,0 0-3,64 6-3,-1-12-2,-6-11-2,6 17-17,1-6 0,-8-6 0,1 0-19</inkml:trace>
  <inkml:trace contextRef="#ctx0" brushRef="#br0" timeOffset="354345.2831">17758 9990 128,'0'0'2,"0"0"0,0 0 1,0 0 0,0 0 0,0 0 0,0 0-1,0 0 0,0 0 0,0 0 0,-7 41-1,-7 6 16,7 29-3,7 1-3,0-7-2,7 13-2,-7-1-1,0-6-1,7-11-1,0-18-1,0 6-1,-7-53 0,0 47 0,0-47-1,0 0 0,0 0 0,0 0 0,0 0-17,0 0 2,0 0 3,0 0 2,0 0 2,0 0 1,0 0 1,0 0 1,-14-47 1,7-6 0,0 6 1,-7-12 0,7 12 1,-7-6 0,14 6 1,0-6 0,-7 6 0,14-6 0,-7-5 0,7 16 0,7-10 0,-7-1 1,14 0-1,0 12 0,-21 41 0,29-42 0,-29 42 0,56-29 0,-14 11 0,15 12 0,-8 12 0,8 12 0,6 11 0,-42 13 0,8 22 0,-1 1 0,-14 0 0,-7-7 0,-14-5 0,0 6 0,-7-6 0,-7-12 0,-29 6 1,15-6-1,-14-5 0,49-36 0,-57 35 0,57-35 0,0 0 17,0 0-4,0 0-2,0 0-2,0 0-2,0 0-2,0 0-1,0 0 0,0 0-1,0 0-1,0 0 0,0 0-1,0 0 0,0 0 0,0 0 0,0 0 0,21 41-1,-21-41 0,57 41 0,6-11 0,-63-30-16,57 23 2,20-11 3,-13 0 1,6-1 1,-13-11-20,6 0 5</inkml:trace>
  <inkml:trace contextRef="#ctx0" brushRef="#br0" timeOffset="354891.3116">18732 10666 37,'0'0'21,"0"0"-3,0 0-3,0 0-2,0 0-2,0 0-2,0 0-2,0 0-2,0 0 0,0 0 15,0 0-4,0 0-3,0 0-3,0 0-2,0 0-1,0 0-2,0 0-1,0 0-1,0 0 0,0 0-1,0 0 0,56-24-1,-56 24 0,0 0 0,0 0 0,0 0 0,0 0-1,0 0 0,0 0 0,22 47 0,-8-5 0,-14-1 0,0-41 0,0 0 0,0 0 0,0 0 0,-14 41 0,14-41 0,0 0 0,0 0 0,-7 47 0,7-47 0,0 0 0,0 0 0,0 0 0,49 23-16,7-17 2,1-6 2,-1-6 1,-6-5 1,6 5-18</inkml:trace>
  <inkml:trace contextRef="#ctx0" brushRef="#br0" timeOffset="358244.4961">19480 10731 31,'0'0'22,"0"0"-3,0 0-3,49-12-3,15 12-2,-1 0-2,8 0 15,-8-12-5,1 24-4,-8-12-3,8-12-2,-1 12-2,8-6-2,-15-6-1,8 7-1,-8-1-1,-56 6-16,0 0 0,0 0 1,57 0-1,-57 0-16</inkml:trace>
  <inkml:trace contextRef="#ctx0" brushRef="#br0" timeOffset="357879.4752">19572 10019 37,'0'0'17,"0"0"-1,0 0-2,0 0-2,0 0-2,0 0-1,0 0-1,0 0-2,0 0-1,0 0 0,0 0-1,0 0-1,49-23-1,0-7 0,15 13 0,-1-1-1,-13 0 0,6 7 0,-6-7 0,-1 6-1,-49 12 0,49-6 0,1 0-1,-8 0 0,-42 6-1,0 0 0,50 0-2,-50 0-18,0 0 3</inkml:trace>
  <inkml:trace contextRef="#ctx0" brushRef="#br0" timeOffset="357502.4559">19924 10013 125,'0'0'2,"0"0"0,0 0 1,0 0 0,-14 53 0,7 6 0,0 6 0,-7-1-1,14 1 0,-7 0-1,7-12 0,0 5 0,7 1 0,-7-6 0,7-18-1,-7-35-1,0 0 0,0 0 0,0 0-2,0 0-2,0 0-16,0 0 3</inkml:trace>
  <inkml:trace contextRef="#ctx0" brushRef="#br0" timeOffset="358671.5205">20955 10566 159,'0'0'0,"0"0"0,0 0 16,0 65-3,-8-1-2,8-11-3,-7-6-1,7 6-2,0 12-1,0-6-17,0-6 1,7-12 1,-7-41-1,0 0-17</inkml:trace>
  <inkml:trace contextRef="#ctx0" brushRef="#br0" timeOffset="364310.6256">-465 12125 120,'0'0'3,"0"0"1,0 0 0,0 0 0,0 0-1,0 0 0,0 0 0,0 0-1,0 0 0,0 0 0,0 0-1,0 0 1,0 0-1,0 0 0,50-17-1,20 5 0,8 0 1,6 0-1,1 1 0,-14 5 0,6 6 0,-6 6 0,13-12 0,8 6 0,-21-12 0,13 24 0,-13-12 0,-71 0 0,56 0-1,-56 0 0,0 0-1,0 0-2,0 0-19</inkml:trace>
  <inkml:trace contextRef="#ctx0" brushRef="#br0" timeOffset="364696.6466">-77 12214 37,'0'0'19,"0"0"-3,0 0-2,0 0-3,0 0-2,0 0-2,0 0-2,0 0-1,0 0 0,0 0-1,-56 23 0,56-23 0,0 0 0,0 0-1,0 0 0,0 0 0,0 0 0,0 0 0,0 0 0,0 0 0,0 0-1,0 0 0,63 12 0,-6 0-1,-8-7 0,15-5 0,-8-5 0,15 5 0,-1-6 1,-6 0-1,-1 0 0,8 6 0,-29 0 0,-42 0 0,0 0-1,64 0 0,-64 0-2,0 0-3,0 0-17</inkml:trace>
  <inkml:trace contextRef="#ctx0" brushRef="#br0" timeOffset="365211.6743">488 11726 37,'0'0'19,"0"0"-3,0 0-2,0 0-3,0 0-2,0 0-2,0 0-1,0 0-1,0 0-1,0 0-1,0 0 0,0 0-1,0 0 0,0 0 0,0 0 0,42 41 0,-42-41 0,35 41 0,22-12 0,-8 18-1,15-17 0,-1 5 0,8 0 0,-15 1 0,1-1 0,-8-6 0,-49-29 16,56 18-4,-56-18-2,50 29-3,-50-29-1,0 0-1,0 0-2,42 47 0,-42-47-1,14 47-1,-14-6 0,0-41-1,-7 53 0,7-53 0,-21 65 0,-7-24 0,-15 6-1,43-47 0,-56 47 0,-15 0 0,-6-6 0,6 18 0,15-18 0,14 12 0,-8 12 0,1-6 0,13-6 0,36-53 0,-21 41-16,21-41 1,0 0 2,0 0 0,57-12-19</inkml:trace>
  <inkml:trace contextRef="#ctx0" brushRef="#br0" timeOffset="365901.6746">1941 11843 31,'0'0'21,"0"0"-3,0 0-3,0 0-3,0 0-2,0-41-2,0 41-1,0 0-1,0 0-2,0 0 0,0 0-1,0 0-1,0 0 0,28 53-1,1 17 1,-1 7-1,0-18 0,-7 11 0,7 13 0,1 11 0,-8 0 0,-7-6 0,7-6 0,-7-11 0,7-12 0,-7-12-1,1-6 0,-15-41 17,0 0-3,0 0-3,0 0-2,0 0-2,0 0-1,0 0-2,35-53 0,-14-18-1,-7 1-1,14-24 0,1 0-1,-8-6 0,0 35 0,-7 0 0,14-5 0,0 5-1,8 0 0,-8 18 0,0 0 0,-28 47 0,0 0-17,0 0 2,0 0 2,0 0 2,0 0-2,0 0-15</inkml:trace>
  <inkml:trace contextRef="#ctx0" brushRef="#br0" timeOffset="366421.6756">2844 12478 120,'0'0'3,"0"0"0,0 0 0,0 0 0,0 41 0,0-41 0,-7 53 0,7-6 0,0-47-1,0 47 0,0-47-1,0 0 0,0 0 0,21 41 0,-21-41 0,0 0 16,64 18-3,-8-24-3,1 6-2,-8-17-2,-49 17-1,50-24-1,-50 24-1,0 0-1,0 0 0,35-47-1,-35 47 0,21-41-1,-21 41 0,0 0 0,-7-41 0,-14 0-1,21 41 0,0 0 0,-57-42 0,1 19 0,6 5 0,-6 6 0,56 12 0,-49 0 0,49 0 0,0 0 0,0 0 0,0 0-16,0 0 0,0 0 2,0 0-18</inkml:trace>
  <inkml:trace contextRef="#ctx0" brushRef="#br0" timeOffset="370207.71">3366 12625 31,'0'0'1,"0"0"0,0 0 18,0 0-3,0 0-2,0 0-3,0 0-1,0 0-2,0 0-1,0 0-1,0 0-1,0 0-1,0 0 0,0 0-1,0 0 0,0 0-1,0 0 0,0 0-1,0 0 0,0 0 0,0 0 0,0 0 0,-14 47-1,14-47 0,0 53 0,14-12 0,-14-41 0,0 0 0,0 0 0,0 0 0,0 0 1,50 18 0,-50-18 0,49-12 0,-49 12 16,57-29-20,-57 29 17,0 0-2,0 0-3,28-47-2,-28 47-1,14-47-1,-14 47-1,0 0-1,0 0-1,0 0 0,0-42 0,0 42-1,0 0 0,0 0-17,0 0 2,0 0 1,0 0-19</inkml:trace>
  <inkml:trace contextRef="#ctx0" brushRef="#br0" timeOffset="370759.7416">3994 12543 37,'0'0'18,"0"0"-1,0 0-2,0 0-2,0 0-2,0 0-2,0 0 15,0 0-4,0 0-4,0 0-4,0 0-2,0 0-2,0 0-2,0 0-1,0 0-1,0 0-1,0 0 0,0 0-1,0 0 0,0 0-1,0 0-16,92-41 3,0 0 2,-8 11 2,-6-11 1,0 6 0,-22-1 0,8 7-1,-1 0-19</inkml:trace>
  <inkml:trace contextRef="#ctx0" brushRef="#br0" timeOffset="370509.7273">4093 12443 131,'0'0'2,"0"0"0,0 0 0,0 0 0,0 0 0,0 0 0,0 0 0,-21 47 0,7 0-1,14-6 0,0 6-1,0-47 1,14 59-1,7-12 0,-21-47-1,35 47 1,-35-47-1,0 0 1,50 35-1,-50-35-1,0 0 0,0 0-1,0 0-1,0 0-16,0 0 3,0 0 2</inkml:trace>
  <inkml:trace contextRef="#ctx0" brushRef="#br0" timeOffset="371079.7416">5130 11937 37,'0'0'22,"0"0"-5,0 0-2,0 0-3,0 0-2,0 0-2,57 12-1,-1-6-2,8 0-2,-8 0-1,1-1 0,-8 1-1,-49-6-1,49 0-1,-49 0-2,0 0-19</inkml:trace>
  <inkml:trace contextRef="#ctx0" brushRef="#br0" timeOffset="371269.7416">5328 12255 146,'0'0'2,"0"0"0,0 0 16,70-6-3,-6-6-3,-8 12-3,-6-6-2,-8-6-1,-42 12-18,49 18-1,-49-18-1</inkml:trace>
  <inkml:trace contextRef="#ctx0" brushRef="#br0" timeOffset="381955.4416">6873 11837 131,'0'0'2,"0"0"1,0 0-1,0 0 0,0 0 1,0 0-1,0 0 0,-7-47-1,7 47 0,0 0 0,0 0 0,7-41 0,-7 41-1,0 0 1,0 0-1,28-41 0,-28 41 0,43-41 0,6 11 0,7 13 0,1 5 0,-8 0 0,-49 12 1,0 0-1,64 6 0,-8 12 0,-6-12 0,-50-6 0,49 17 0,-49-17 0,0 0 1,0 0-1,49 30 0,-49-30 0,0 0 0,0 0 0,0 0 0,0 0 0,0 0 0,0 0 0,-7 41 0,7-41 0,0 0 0,0 0 0,-49 41 0,49-41 0,-28 41 0,28-41 0,0 0 0,-43 41 0,43-41 0,0 0 0,-42 47 0,7-6 0,35-41 0,-14 42 0,14-42 0,0 0 0,14 41 0,-14-41 0,0 0 0,0 0 0,14 47 0,-14-47 1,0 0-1,56 23 0,1-5 0,-1 5 0,1-17 0,-57-6 0,56 6 0,-56-6 0,42 0 0,-42 0 0,0 0 0,0 0 0,0 0-1,0 0 0,0 0-1,0 0-1,50 18-2,-50-18-18</inkml:trace>
  <inkml:trace contextRef="#ctx0" brushRef="#br0" timeOffset="381352.6103">7000 11696 120,'0'0'3,"0"0"1,0 0 0,0 0-1,0 0 0,0 0 0,0 0 0,0 0-1,0 0 0,0 0-1,0 0 1,0 0-1,0 0 0,0 0 0,0 0 0,-7 47 0,7 0 16,0 18-3,14 5-3,-14-5-2,14-12-2,-14-53-2,14 35-1,0 6 0,-14-41-1,14 42-1,8-1 0,-22-41-1,0 0-16,0 0 2,0 0 2,0 0 1,0 0 1,0 0-2,0 0-15</inkml:trace>
  <inkml:trace contextRef="#ctx0" brushRef="#br0" timeOffset="382513.4736">7840 12137 134,'0'0'2,"0"0"0,0 0-1,0 0 0,0 0 0,0 0 0,0 0 0,0 0 0,0 0 0,0 0 0,0 0 0,0 0 0,0 0 0,0 0 0,0 0 0,0 0 0,0 0 0,0 0 0,0 0-1,0 0 1,0 0-1,0 0 0,0 0 0,0 0 0,49-12 0,-49 12 0,0 0 0,0 0 0,0 0 1,0 0-1,0 0 0,0 0 0,0 0 0,0 0 0,0 0 0,0 0 0,0 0 0,0 42 0,0-42 0,0 0 0,-14 47 1,0-6-1,14-41 0,0 0 0,0 41 0,-14 0 0,14-41 0,0 0 0,0 0 0,14 41 17,-14-41-4,0 0-2,84 30-2,-27-13-2,13-5-2,-6-12-1,-8 0 0,-6 0-1,-50 0-1,0 0-17,0 0 3,0 0 1,0 0-1,0 0-17</inkml:trace>
  <inkml:trace contextRef="#ctx0" brushRef="#br0" timeOffset="385195.6171">7691 12137 31,'0'0'1,"0"0"0,0 0 17,0 0-2,0 0-3,0 0-2,0 0-2,0 0-1,0 0-1,0 0-2,0 0 0,0 0-1,0 0-1,0 0 0,0 0 0,0 0-1,0 0 0,0 0-1,0 0 0,0 0 0,0 0 0,0 0 0,0 0 0,0 0-1,0 0 1,0 0 0,0 0-1,0 0 1,0 0-1,0 0 1,0 0-1,0 0 1,0 0 0,0 0-1,0 0 1,0 0-1,0 0 1,0 0 16,0 0-4,0 0-2,0 0-2,0 0-2,0 0-1,0 0-2,0 0 0,0 0-1,0 0-1,0 0 0,0 0 0,0 0-1,0 0 0,50-18 0,-50 18 0,0 0-1,0 0 0,49-17 0,-49 17 0,0 0 0,0 0 0,0 0 0,0 0 0,0 0 0,0 0 0,50-18 0,-50 18 0,0 0 0,0 0 0,0 0 0,0 0 0,0 0 0,0 0 0,0 0 0,0 0 0,0 0 0,0 0 0,0 0 0,21 41 0,-21-41 0,0 0 0,7 59 0,-7-59 0,0 0 0,0 0 0,0 41 0,0-41 0,0 0 0,-7 41 0,7-41 0,0 42 0,0-42 0,0 0 0,0 0 0,0 0 0,0 0 0,-36 47 0,22 0 0,14-47 0,0 0 0,-21 53 0,21-53 0,-14 47 0,14-47 0,0 0 0,-28 41 0,28-41 0,0 0 0,0 0 0,0 0 0,0 0 0,0 0 0,0 0 0,0 0 0,0 0 0,0 0 0,0 0 0,0 0 0,0 0 0,0 0 0,0 0 0,0 0 0,0 0 0,0 0 0,0 0 0,0 0 0,0 0 0,0 0 0,63-18 0,-13 1 0,-1-1 0,1 0 0,-50 18 0,56-23 0,-7 11 0,-49 12 0,0 0 0,50-6 0,-50 6 0,0 0 0,0 0 0,49-6 0,-49 6 0,0 0 0,0 0 0,0 0 0,0 0 0,0 0 0,0 0 0,50 12 0,-50-12 0,0 0 0,0 0 0,0 0 0,49 24 0,-49-24 0,0 0 0,0 0 0,0 0 0,0 0 0,0 0 0,0 0 0,0 0 0,49 17 0,-49-17 0,0 0 0,0 0 0,0 0-17,0 0-1,0 0-17</inkml:trace>
  <inkml:trace contextRef="#ctx0" brushRef="#br0" timeOffset="387929.6296">8968 11390 37,'0'0'17,"0"0"-1,0 0-2,0 0-3,0 0-2,0 0-1,0 0-1,0 0-1,0 0-1,0 0 0,0 0-1,0 0-1,0 0 0,0 0-1,0 0 0,0 0-1,0 0 0,0 0 0,0 0 0,0 53 0,8 0-1,-1 0 0,7 6 0,7-12 0,0 0 0,0 0 0,7 0 0,1 0 0,-29-47 1,35 47-1,0-6 0,0 0 0,-35-41 1,0 0-1,0 0 0,0 0 0,0 0 17,0 0-4,0 0-2,0 0-2,0 0-2,0 0-1,0 0-2,0 0 0,0 0-1,0 0-1,0 0 0,0 0-1,50-5 0,-50 5 0,0 0 0,42-42 0,-35 1 0,-7 41-1,36-53 0,-1 0 0,-35 53 0,7-52 0,0-1 0,7 6 0,0 0 0,7 0 0,-7 5 0,15-5 0,-8 0 0,7 0 0,-28 47 0,28-53 0,-28 53 0,0 0 0,0 0 0,0 0-16,0 0 2,0 0 1,0 0 2,0 0-1,0 0-17</inkml:trace>
  <inkml:trace contextRef="#ctx0" brushRef="#br0" timeOffset="389498.6796">9011 12743 31,'0'0'18,"0"0"-2,0 0-2,0 0-2,0 0-2,0 0-2,0 0-2,0 0-1,0 0-1,0 0 0,0 0-1,0 0 0,0 0 0,0 0 0,0 0 0,0 0-1,0 0 0,0 0 0,56-6 0,22-18-1,7 18 0,-8-11 16,43 5-3,0 6-3,-7 12-2,-21-12-1,-8-6-2,-13 12-1,-1 6-1,-6-17-1,-8 16-1,1-5 0,-57 0 0,63-11-1,-63 11 0,0 0 0,0 0 0,50 11-1,-50-11 0,0 0 0,49 0 0,-49 0 0,0 0-16,49 0 2,-49 0 2,0 0 2,0 0 0,50 6 1,-50-6-18</inkml:trace>
  <inkml:trace contextRef="#ctx0" brushRef="#br0" timeOffset="388371.6546">9794 11826 37,'0'0'19,"0"0"-3,0 0-3,0 0-2,0 0-2,0 0-1,0 0-1,0 0-1,0 0-1,0 52-1,0-5 0,-7 6-1,7-6-1,0-5 0,0-42-1,0 0 0,7 41 0,-7 6 0,0-47 0,14 35-1,-7 6-1,-7-41-1,0 0-4,0 0-17</inkml:trace>
  <inkml:trace contextRef="#ctx0" brushRef="#br0" timeOffset="388818.6791">9928 11902 37,'0'0'20,"0"0"-3,0 0-3,0 0-3,0 0-2,0 0-1,0 0-2,0 0-1,0 0-1,14 53-1,-7-12-1,0 6 0,-7-47 0,0 0-1,7 47 0,-7-47 0,0 47 0,0-47-1,7 41 0,-7-41 0,0 0 0,0 0 1,0 0 0,0 0 0,0 0 0,0 0 0,0 0 0,0 0 0,0 0 0,0 0 0,0 0 16,14-53-3,-6 18-3,-8 35-2,0 0-2,0 0-1,28-47-1,-28 47-1,0 0-1,0 0-1,0 0 0,0 0 0,49 18-1,-49-18 0,50 35 0,-50-35 0,0 0-1,42 47 0,-14 0-16,-28-47 1,28 41 3,-7 0 0,-21-41-18,0 0 5</inkml:trace>
  <inkml:trace contextRef="#ctx0" brushRef="#br1" timeOffset="440755.0136">232 14599 37,'0'0'15,"0"0"0,0 0-2,0 0-1,0 0-2,0 0-2,0 0-1,0 0-1,14-47-1,-14 47 0,0 0-1,0 0 0,0 0-1,0 0 0,8-41 15,-8 41-3,0 0-3,0 0-3,0 0-1,0 0-2,0 0-1,0 0-1,0 0-1,0 0-1,0 0 0,-57-12 0,57 12-1,-56 12 0,56-12 0,-64 30 0,15-1-1,-1 6 0,50-35 1,-56 53-1,7-6 0,6 0 0,8-6 0,7 1 0,-1 5 0,8-6 0,0 6 0,7 6 0,0-12 0,7 12 0,0-12 0,7-41 0,0 0 0,0 0 0,7 53 0,0-12 0,7 6 0,-14-47 0,21 41 0,7 6 0,-28-47 0,0 0 0,50 35 0,-50-35 0,49 30 0,-49-30 0,57 23 0,-57-23 0,49 12 0,-49-12 0,0 0 0,49-12 0,-49 12 0,0 0 0,50-29 0,-50 29 0,49-41 0,-14 0 0,-6-18 0,-29 59 0,0 0 0,0 0 0,0 0 0,42-47 0,-42 47 0,0 0 0,14-41 0,-14 41 0,0 0 0,0 0 0,0 0 0,0 0 0,0 0 0,-56-6 0,56 6 0,-57 0 1,57 0-1,-49 12 0,49-12 0,-64-6 0,64 6 0,-49 17 0,49-17 0,0 0 0,-42 47 0,42-47 0,-22 47 0,8-5 0,14-42 0,0 0 0,0 0-16,0 0 1,57 11 1,-57-11-1,56-17-16</inkml:trace>
  <inkml:trace contextRef="#ctx0" brushRef="#br1" timeOffset="441485.0146">712 15087 37,'0'0'18,"0"0"-2,0 0-2,0 0-2,0 0-2,0 0-1,0 0-2,0 0-1,0 0-1,0 0-1,0 0-1,0 0-1,0 0 0,0 0 0,0 0-1,-56 30 0,-8 5 0,64-35 0,-56 29-1,6-5 1,50-24-1,-35 47 0,0-6 0,21 0 0,14-41 0,0 41 0,0-41 0,0 0 0,0 0 0,0 0 0,49 30 0,8-18 0,-8-18-1,-49 6 0,0 0 0,56-36 1,-6-5-1,-50 41 1,28-41 0,-28 41 0,0 0 0,0 0 0,0 0 0,0 0 1,0 0 0,0 0 0,0 0 0,0 0 0,0 0 0,0 0-1,21-47 1,-21 47-1,0 0 0,0 0 0,0 0 0,0 0 0,0 0 0,0 0 0,0 0 0,0 0 0,42 47 0,-42-47 0,57 41 0,-8-11 0,-49-30 0,50 47 0,-50-47 0,56 41 0,-56-41 0,50 23 0,-50-23-2,49 18-1,-49-18-2,0 0-18</inkml:trace>
  <inkml:trace contextRef="#ctx0" brushRef="#br1" timeOffset="441775.0151">1227 15205 136,'0'0'1,"0"0"1,0 0 0,0 0 0,0 0-1,0 0 0,0 0 0,0 0 0,7 41 0,-7-41-1,7 47 0,-7-47 0,7 41 0,-7-41 0,7 36 0,-7-36 0,15 41 0,-15-41-1,0 0 0,0 0-1,0 0 0,0 0-1,0 0-1,0 0-16,0 0 3</inkml:trace>
  <inkml:trace contextRef="#ctx0" brushRef="#br1" timeOffset="442225.0156">1453 15199 120,'0'0'3,"0"0"1,0 0 0,0 0-1,0 0 0,0 0 0,0 0-1,0 0 0,0 0 0,0 0-2,7 41 1,7 0 0,-14-41-1,21 42 0,-21-42-1,29 41 0,-29-41 0,0 0 0,0 0 1,0 0-1,0 0 0,0 0 1,0 0 0,0 0 0,0 0 0,0 0 1,0 0 0,35-41 0,-35 41 0,49-47 0,-49 47 0,43-24-1,-43 24 1,0 0 0,56-35 0,-7-6 0,-49 41 0,57-24 0,-57 24 0,49 0-1,-49 0 17,57 24-4,-8-7-2,-49-17-2,35 47-2,1 0-2,-8 12-1,-7-12 0,0 6-1,-7-6-1,-14-47 0,28 41-1,-28-41 0,0 0 0,0 0-17,0 0 1,0 0 1,0 0-17</inkml:trace>
  <inkml:trace contextRef="#ctx0" brushRef="#br1" timeOffset="447027.1392">3273 13894 31,'0'0'1,"0"0"0,0 0-1,0 0 0,0 0 0,0 0 0,0 0 16,0 0-2,0 0-2,0 0-1,0 0-2,0-41-1,0 41-1,0 0-1,0 0 0,0 0-1,0 0-1,0-42 0,0 42-1,0 0 0,0 0 0,0 0-1,0-47 0,0 47 16,0 0-3,0 0-3,0 0-3,7-41-1,-7 41-2,0 0-1,0 0-1,0 0-1,0 0 0,0 0-1,0 0 0,0 0-1,0 0 0,0 0 0,0 0 0,0 0-1,0 0 0,0 0 0,22 41 0,-1 18 0,7 0 0,-7 0 0,0-12 0,-7 0 0,0 0 0,-14-47 0,22 47 0,-22-47 0,35 53 0,-7-6 0,-7-6 0,8 0 0,-29-41 0,35 53 0,-35-53 0,0 0 0,35 41 0,-35-41 0,0 0 0,0 0 0,0 0 0,0 0 0,35 36 0,-35-36 0,0 0 0,0 0 1,0 0-1,0 0 0,0 0 0,0 0 0,0 0 0,22-36 0,-22 36 0,14-53 0,0 6 0,-14 6 0,7 0 0,-7 41 0,7-47 0,7-6 0,-7 6 0,7-18 0,0 7 0,0-7 0,8 6 0,-15 0 0,14 6 0,-7 0 0,7 1 0,-7 10 0,0-5 0,7 0 0,-21 47 0,15-47 0,-15 47 0,0 0 0,0 0 0,0 0 0,0 0 0,0 0 0,0 0 0,0 0 0,0 0 0,0 0-17,21 41 0,-21-41-2,0 0-13</inkml:trace>
  <inkml:trace contextRef="#ctx0" brushRef="#br1" timeOffset="448029.163">4183 14270 31,'0'0'1,"0"0"16,0 0-2,0 0-1,0 0-2,0 0-2,0 0-1,0 0-1,0 0-2,0 0 0,0 0-1,0 0-1,0 0-1,0 0 0,0 0-1,0 0 0,0 0-1,0 0 0,0 0 0,0 0 0,-7 41 0,7 0-1,0 1 0,0-42 0,15 41 0,-15-41 0,28 41 0,-28-41 0,0 0 0,56 18 0,-56-18 0,57 17 0,-57-17 0,0 0 0,49-6 0,-49 6 1,0 0 0,0 0-1,0 0 17,28-41-4,-28 41-2,21-53-2,-21 53-2,0-47-1,0 47-1,-14-41-1,-7 0-1,21 41-1,-28-47 0,28 47-1,-35-41 0,35 41 0,0 0 0,0 0 0,0 0-1,0 0 0,0 0 0,0 0 0,-57-24 0,57 24-16,0 0 1,0 0 2,0 0 2,0 0 1,0 0-1,0 0-15,0 0 4</inkml:trace>
  <inkml:trace contextRef="#ctx0" brushRef="#br1" timeOffset="448647.1743">4607 14247 31,'0'0'17,"0"0"-1,0 0-2,0 0-2,0 0-2,0 0-2,0 0-1,0 0-1,0 0-1,0 0-1,0 0 0,0 0-1,0 0 0,0 0-1,7 47 0,-7-47-1,0 47 0,0-47 0,7 41 0,-7-41-1,14 41 0,-14-41 0,0 0 0,42 35 0,-42-35 0,57 12 0,-8-6 1,-49-6 0,50 0 0,-50 0 0,0 0 0,0 0 16,49-24-3,-49 24-3,0 0-2,35-41-2,-35 41-1,0 0-1,21-41-1,-21 41-1,0 0-1,7-41 0,-7 41 0,0 0-1,0 0 0,0-71 0,0 71 0,8-41-1,-8 41 0,0 0 0,0 0 0,0 0 0,0 0 0,0 0 0,0 0-17,0 0 1,0 0 2,0 0-17,0 0 5</inkml:trace>
  <inkml:trace contextRef="#ctx0" brushRef="#br1" timeOffset="449205.2063">5016 14182 37,'0'0'18,"0"0"-1,0 0-3,0 0-2,0 0-2,0 0-1,0 0-1,0 0-2,0 0-1,0 0-1,0 0-1,0 0 0,0 0-1,0 0 0,0 0-1,0 0 0,0 0 0,49-24 0,-49 24-1,57-17 0,6-1 0,8 6 0,-8 6 0,-6 1 0,-57 5 0,49-6 0,-49 6 0,0 0-1,50 0 0,-50 0-2,0 0-1,0 0-18,0 0 3</inkml:trace>
  <inkml:trace contextRef="#ctx0" brushRef="#br1" timeOffset="448913.1896">5157 14129 37,'0'0'18,"0"0"-3,0 0-2,0 0-2,0 0-1,0 0-2,0 0-2,0 0 0,0 0-1,0 0-1,7 47-1,0 0 0,0 0-1,14-6-1,-21-41 0,29 41 0,-29-41 0,35 47 0,-35-47-1,0 0 0,0 0 0,0 0 0,0 0-1,0 0 0,0 0-3,0 0-17,0 0 4,0 0 2</inkml:trace>
  <inkml:trace contextRef="#ctx0" brushRef="#br1" timeOffset="449879.2208">3400 15011 31,'0'0'1,"0"0"0,0 0 16,0 0-3,0 0-2,0 0-1,0 0-2,0 0-1,0 0-1,0 0-1,0 0-1,0 0-1,0 0 0,0 0 0,0 0-1,0 0 0,0 0-1,0 0 0,50-18 0,6 1 0,36-1 0,42-6 16,35 7-4,15-7-2,-22 18-3,-14 1-2,14-19-1,1 6-1,-15 13-1,-7-1-1,-14-6-1,-14 18 0,-7 0 0,-43-6-1,-6-6 0,-57 6 0,0 0 0,0 0-1,0 0 0,0 0 0,0 0 0,0 0 0,0 0 0,0 0 0,0 0 0,0 0 0,0 0 0,0 0-16,0 0 1,0 0 2,0 0 1,0 0-17</inkml:trace>
  <inkml:trace contextRef="#ctx0" brushRef="#br0" timeOffset="390528.6815">9483 13084 37,'0'0'21,"0"0"-4,0 0-2,0 0-3,0 0-3,0 0-1,0 0-1,0 0-1,0 0-1,-29 47-1,29 12-1,0 11 0,-7 18-1,14 1 0,-14 5 0,7-18-1,7-5 0,-21-18 0,7-1-1,7-10 0,0-42 0,0 0 0,0 0 1,0 0-1,0 0 0,0 0 0,0 0 17,0 0-4,0 0-2,0 0-19,0 0 1,0 0 2,0-65 1,0 18 0,-7-24 1,7 1 1,-14-1 0,7-5 1,0 17 0,7 6 1,-7 12 0,7 41 16,7-53-3,7 6-3,-14 47-2,0-41-1,0 41-2,28-47-1,-28 47-1,50-24 0,-1 7-1,0 5 0,-49 12-1,57 12 0,-8 11 0,1-5 0,-50-18-1,0 0 0,56 35 0,-56-35 0,0 0 1,0 0-1,0 0 0,42 41 0,-13 6 0,-29-47 0,0 0 0,0 0 0,0 0 0,0 0 0,0 0 0,0 0 0,0 0 0,0 0 0,0 0 0,0 0 0,-50 18 0,50-18 0,-56 17 0,56-17 0,0 0-16,-57 30 3,57-30 3,0 0 2,-42 41 1,42-41 2,-21 47 1,0-6 0,21 0 1,0-41 1,0 42 0,0-42 1,0 0 0,0 0 0,49 41 0,-49-41 17,0 0-3,56 29-3,-56-29-2,57 18-2,-57-18-1,0 0-1,42 23-1,-42-23 0,0 0-1,0 0 0,0 0-17,50 24 2,-50-24 2,0 0 1,0 0 0,0 0-18</inkml:trace>
  <inkml:trace contextRef="#ctx0" brushRef="#br0" timeOffset="390948.6816">10280 13631 128,'0'0'2,"0"0"0,0 0 0,0 0 0,0 0 1,0 0 0,0 0 0,0 0 0,0 0-1,0 0 16,-21 47-3,21-47-3,-7 58-3,0-11-1,7 6-2,0-6-1,7 12-1,0-6-1,7-12-1,0 0 0,-14-41 0,0 0-1,0 0 0,0 0-18,0 0 0,56 12-17</inkml:trace>
  <inkml:trace contextRef="#ctx0" brushRef="#br0" timeOffset="391888.6834">11366 12490 128,'0'0'2,"0"0"1,0 0 0,0 0-1,0 0 0,0 0 1,64-6-1,-1 6 0,-13 0 0,6-6 0,29 0-1,-15 0 0,-6 6 0,6-5 0,-6-7 16,-15-6-3,-49 18-3,50 12-19,-50-12-1,0 0-2,0 0-17</inkml:trace>
  <inkml:trace contextRef="#ctx0" brushRef="#br0" timeOffset="392148.6836">11578 12754 31,'0'0'23,"0"0"-5,0 0-2,0 0-3,0 0-2,0 0-2,0 0-2,49-11-1,-49 11 15,57-6-4,6 0-3,-6 6-3,-1 0-2,1 12-2,-8-18-2,8 12 0,-57-6-18,49 6 2,-49-6 0,0 0 1,49 0-19,-49 0 5</inkml:trace>
  <inkml:trace contextRef="#ctx0" brushRef="#br0" timeOffset="394489.8866">12968 11514 125,'0'0'3,"0"0"0,0 0 1,0 0-1,0 0-1,0 0 0,0 0 0,0 0 0,0 0 0,0 0 0,0 0-1,0 0 0,0 53 0,0 0 0,7-6 0,7 12 0,0-7-1,7 7 1,8 6-1,-15-6 0,7-18 0,-7 0 0,-14-41 0,0 0 0,0 0 0,0 0 0,0 0 0,0 0 0,0 0 0,0 0-1,0 0 0,0 0 0,0 0 0,0 0 0,0 0 0,0 0 0,0 0 1,0 0 0,0 0 0,0 0 0,0 0-1,-14-47 1,-14 0 0,21 6-1,-22 0 1,22 0 0,-7-7 0,-7 7 0,21 41 0,-7-47 0,0 6 0,7 41 1,0-47 0,14 0 0,-14 47-1,21-53 0,7 6 0,8 6 0,-36 41 0,42-47 0,-42 47 0,49-35 1,-49 35 0,0 0-1,50-18 0,-50 18 0,0 0 1,0 0-1,0 0 0,49 41 0,-49-41 0,28 41 0,-28-41 0,22 41 0,-8 1 0,-14-42 0,-7 41 0,7-41 0,0 0 0,-21 47-1,21-47 0,0 0 1,-50 35-1,50-35 1,-56 35 0,56-35 0,0 0-1,0 0 1,0 0 0,0 0 0,0 0 0,0 0 0,0 0 0,-7 47 0,7-5 0,21-1 0,-21-41 1,35 47-1,-35-47 1,42 47 0,-42-47-1,50 35 1,-1-6-1,-49-29 0,0 0 0,50 30 0,-50-30 0,0 0 0,0 0-1,0 0-2,0 0-20,0 0 3</inkml:trace>
  <inkml:trace contextRef="#ctx0" brushRef="#br0" timeOffset="396467.5491">13314 13019 37,'0'0'23,"0"0"-5,0 0-3,0 0-3,0 0-2,0 0-2,0 0-1,0 0-1,0 0-1,-7 53-1,7-12-1,0-41-1,0 65 0,0-6-1,0 5 0,7 1 0,-7 0 0,7-18 0,0 0-1,-7-47 0,0 0 0,0 0 0,0 0 0,0 0 0,0 0 0,0 0 0,0 0 0,0 0 0,0 0-1,0 0 0,0 0 0,-21-41 0,14-1 0,-8-5 1,1 0 0,7 0 0,7 47 0,-7-47 0,-7 6 1,14 41 0,0-47 0,0 6 0,0 41 0,0 0-1,28-53 0,-6 12 0,-22 41 0,0 0 0,56-47 0,7 12 0,1 17 0,-8 0 0,1 18 0,-57 0 0,63 12 0,-63-12 0,0 0 0,50 41 0,-50-41 0,28 41 0,-28-41 0,-14 41 0,14-41 0,-21 48 0,21-48 0,-57 29 0,8-6 0,49-23 0,-50 18 0,50-18 0,-49 24 0,49-24 0,0 0 0,0 0 0,0 0 0,0 0 0,0 0 0,0 0 0,0 0 0,0 0 0,0 0 0,0 0 0,0 0 0,57 35 0,-8 0 0,-49-35 0,56 35 0,-6-11 0,-50-24 0,49 23 0,-49-23-2,0 0-1,0 0-20,64 18 3</inkml:trace>
  <inkml:trace contextRef="#ctx0" brushRef="#br0" timeOffset="396785.5666">14174 13207 140,'0'0'1,"0"0"0,0 0 1,0 0 0,0 0 0,0 0 0,0 0 0,15 47 0,-15-47 16,21 71-4,-14-12-3,7-1-2,0 1-2,-7-6-1,14-6-1,-14-6-1,7 0-1,-14-41-1,0 0 0,0 0-1,22 42 0,-22-42 0,0 0 0,0 0-17,0 0 1,0 0 0,0 0-18</inkml:trace>
</inkml:ink>
</file>

<file path=ppt/ink/ink6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6:41:28.752"/>
    </inkml:context>
    <inkml:brush xml:id="br0">
      <inkml:brushProperty name="width" value="0.06667" units="cm"/>
      <inkml:brushProperty name="height" value="0.06667" units="cm"/>
      <inkml:brushProperty name="color" value="#3165BB"/>
      <inkml:brushProperty name="fitToCurve" value="1"/>
    </inkml:brush>
    <inkml:context xml:id="ctx1">
      <inkml:inkSource xml:id="inkSrc3">
        <inkml:traceFormat>
          <inkml:channel name="X" type="integer" max="7200" units="cm"/>
          <inkml:channel name="Y" type="integer" max="9600" units="cm"/>
          <inkml:channel name="F" type="integer" max="256" units="dev"/>
        </inkml:traceFormat>
        <inkml:channelProperties>
          <inkml:channelProperty channel="X" name="resolution" value="440.36697" units="1/cm"/>
          <inkml:channelProperty channel="Y" name="resolution" value="367.8161" units="1/cm"/>
          <inkml:channelProperty channel="F" name="resolution" value="0" units="1/dev"/>
        </inkml:channelProperties>
      </inkml:inkSource>
      <inkml:timestamp xml:id="ts1" timeString="2011-04-08T06:41:54.562"/>
    </inkml:context>
  </inkml:definitions>
  <inkml:trace contextRef="#ctx0" brushRef="#br0">6159 14829 37,'0'0'0,"0"0"17,0 0-3,0 0-1,0 0-2,0 0-2,0 0-1,0 0-1,0 0-1,0 0 0,0 0-1,0 0-1,0 0 0,0 0-1,0 0-1,0 0 0,0 0 0,0 0-1,0 0 0,71-12 0,13 6 0,1 12 0,7-6-1,-15-6 1,8 0-1,-7 6 1,-8-6-1,8 6 0,-8-6 0,-6 0 0,-15 6 0,-49 0 17,0 0-4,0 0-2,0 0-3,0 0-18,0 0 0,0 0 1,0 0-1,-49 30-16</inkml:trace>
  <inkml:trace contextRef="#ctx0" brushRef="#br0" timeOffset="390.0004">6420 15123 37,'0'0'16,"0"0"-2,0 0-2,0 0-2,0 0-1,0 0-2,0 0-1,0 0-1,0 0 0,0 0-1,0 0-1,0 0 0,0 0 0,0 0 0,0 0 0,0 0-1,0 0 0,0 0 0,0 0 0,64 11-1,-15-5 0,22-6 0,-22 0 0,0-6 0,22-5 16,14-7-3,6 6-3,8 6-2,-35-5-1,-1-1-2,1 18-1,-64-6-1,0 0-1,49 11-1,-49-11 0,0 0-1,0 0 0,0 0-17,0 0 0,0 0 0,0 0-16</inkml:trace>
  <inkml:trace contextRef="#ctx0" brushRef="#br0" timeOffset="7242.3332">8156 14235 31,'0'0'1,"0"0"0,0 0-1,0 0 17,0 0-2,0 0-3,0 0-2,0 0-1,0 0-2,0 0-1,0 0-1,0 0-1,-7-41 0,7 41 0,0 0-1,0 0 0,0 0 0,0-47-1,0 47 0,0 0 0,7-42 0,-7 42 0,0 0 0,0 0 0,0 0 16,0 0-4,0 0-2,0 0-3,7-41-2,-7 41-1,0 0-1,0 0-1,0 0-1,0 0-1,0 0 0,0 0 0,0 0-1,0 0 0,7 59 0,-7 0 0,14 17-1,0-11 0,-7 6 0,7-1 0,7-5 0,-6-6 0,-1-12 0,14 0 0,-14 0 1,0-6-1,-14-41 0,21 41 0,-21-41 0,0 0 0,0 0 0,0 0 0,0 0 0,0 0 0,0 0-17,0 0 1,0 0 1,50 0-16,-50 0 5</inkml:trace>
  <inkml:trace contextRef="#ctx1" brushRef="#br0">7895 15133 37,'0'0'17,"0"0"-2,0 0-2,0 0-1,0 0-2,0 0-2,0 0-1,0 0-1,0 0 0,0 0-1,0 0-1,0 0 0,47-7-1,-47 7 16,41 0-4,12-7-3,17 0-2,13-7-2,5 0-2,24 0-1,-24 7-1,6-7-1,6 7 0,-6-1-1,0 8 0,-6 0-1,-17 0 0,-12 0 0,-7 8 0,7-8 0,-6 7-1,-12 0 0,0-7 0,-41 0 0,0 0 0,0 0 0,0 0 0,0 0 0,0 0 0,0 0 0,0 0 0,0 0 0,0 0-17,0 0 0,0 0-19</inkml:trace>
  <inkml:trace contextRef="#ctx1" brushRef="#br0" timeOffset="-1781.0407">8018 13969 31,'0'0'1,"0"0"18,0 0-3,0 0-1,0 0-3,0 0-2,0 0-2,0 0 0,0 0-1,0 0-1,0 0-1,0 0-1,0 0 16,0 0-4,0 0-3,0 0-3,0 0-2,0 0-1,0 0-2,0 0-1,0 0-1,0 0 0,0 0-1,0 0 0,41-28-1,6 14 0,0-7 0,0 14 0,1-1 0,-48 8-1,47-7 0,0 7 0,-47 0 0,0 0 0,41 0 0,-41 0 0,0 0 0,0 0 0,0 0 0,0 0 0,0 0 0,0 0 0,0 0 0,17 50 0,-17-50 0,12 49 0,-12-49 0,0 0 0,-12 50 0,12-50 0,0 0 0,-29 56 0,29-56 0,-29 49 0,-18 1 0,47-50 0,0 0 0,-42 49 0,42-49 0,-41 43 0,41-43 0,0 0 0,0 0 0,0 0 0,0 0 0,0 0 0,0 0 0,0 0 0,0 0 0,0 0 0,0 0 0,0 0 0,0 0 0,0 0 0,0 0 0,0 0 0,0 0 0,0 0 0,0 0 0,0 0 0,0 0 0,0 0 0,0 0 0,0 0 0,0 0 0,0 0 0,0 0 0,0 0 0,30 49 0,-30-49 0,41 35 0,-41-35 0,53 28 0,-53-28 0,47 36 0,-6-1 0,-41-35 0,41 42 0,-41-42 0,0 0 0,47 36 0,-47-36 0,0 0 0,0 0 0,0 0 0,47 35 0,-47-35 0,0 0 0,0 0 0,0 0 0,41 28 0,-41-28 0,0 0 0,0 0 0,0 0 0,0 0 0,0 0 0,0 0 0,0 0 0,0 0 0,0 0 0,0 0 0,0 0 0,0 0 0,0 0-17,0 0 1,0 0-1,0 0-15</inkml:trace>
  <inkml:trace contextRef="#ctx1" brushRef="#br0" timeOffset="-737.0143">8736 14421 37,'0'0'17,"0"0"-1,0 0-2,0 0-2,0 0-2,0 0-2,0 0-1,0 0 0,0 0-2,0 0-1,0 0 0,0 0 0,0 0-1,0 0 15,0 0-3,0 0-3,0 0-2,0 0-2,0 0-2,0 0-1,0 0-1,0 0-1,0 0 0,0 0-1,0 0 0,0 0-1,41-14 0,12-1 0,-53 15 0,41-14-1,-41 14 0,41-14 0,0 14 0,0 0 0,-41 0 0,0 0 0,0 0 0,0 0 0,0 0 0,0 0 0,0 0 0,0 0 0,6 50 0,-6-1 0,0-49 0,-18 49 0,18-49 0,-23 50 0,23-50 0,0 0 0,0 0 0,0 0 0,0 0 0,0 0 0,-24 42 0,24-42 0,0 0 0,0 0 0,0 0 0,0 0 0,0 0 0,0 0 0,18 49 0,-18-49 0,41 36 0,-41-36 0,0 0 0,0 0 0,47 35 0,-47-35 0,0 0 0,41 14 0,1-7 0,-42-7 0,41 7 0,-41-7 0,0 0 0,0 0 0,41 0 0,-41 0 0,0 0 0,0 0 0,41 7 0,-41-7-17,0 0 0,0 0-17</inkml:trace>
</inkml:ink>
</file>

<file path=ppt/ink/ink67.xml><?xml version="1.0" encoding="utf-8"?>
<inkml:ink xmlns:inkml="http://www.w3.org/2003/InkML">
  <inkml:definitions>
    <inkml:context xml:id="ctx0">
      <inkml:inkSource xml:id="inkSrc0">
        <inkml:traceFormat>
          <inkml:channel name="X" type="integer" max="7200" units="cm"/>
          <inkml:channel name="Y" type="integer" max="9600" units="cm"/>
          <inkml:channel name="F" type="integer" max="256" units="dev"/>
        </inkml:traceFormat>
        <inkml:channelProperties>
          <inkml:channelProperty channel="X" name="resolution" value="440.36697" units="1/cm"/>
          <inkml:channelProperty channel="Y" name="resolution" value="367.8161" units="1/cm"/>
          <inkml:channelProperty channel="F" name="resolution" value="0" units="1/dev"/>
        </inkml:channelProperties>
      </inkml:inkSource>
      <inkml:timestamp xml:id="ts0" timeString="2011-04-08T06:42:06.34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71 2894 37,'0'0'0,"0"0"0,0 0 0,0 0 0,0 0 0,0 0 0,0 0 17,0 0-3,0 0-2,0 0-2,0 0-1,0 0-1,0 0-1,0 0-1,0 0-1,0 0 0,0 0-1,0 0 0,0 0-1,11-56 0,-11 56-1,6-56 0,-6 56 0,6-57 0,-6 1 0,18 6 16,-18-6-4,6-8-3,11-6-2,-5 6-2,-12 64-1,24-63-1,-7-8-1,1 1-1,-1-8-1,1 8 0,-6 6-1,17 1 0,-11 6 0,11 8 0,-29 49 0,18-64-1,5 8 0,1-8 0,-12 8 0,0-8 0,5 8 0,1-15 0,5 8 0,-11 6 0,12 8 0,-7 0 0,-5-8 0,6 1 0,-1 6 0,1 1 0,0-8 0,5 8 0,-23 49 0,24-49 0,-24 49 0,23-50 0,-23 50 0,0 0 0,0 0 0,29-56 0,-29 56 0,0 0 0,0 0 0,0 0 0,0 0 0,0 0 0,0 0 0,0 0 0,0 0 0,0 0 0,0 0 0,0 0 0,0 0 0,0 0 0,0 0 0,42-35 0,-42 35 0,53-29 0,5 15 0,-58 14 0,59-21 0,-6 7 0,0 0 0,0 0 0,0 7 0,-53 7 0,53-14 1,6 7-1,-12-1 0,-6 8 0,0-7 0,6 0 0,6 7 0,-6-7 0,6 0 0,0 7 0,-6 0 0,0-7 0,-6 7 0,0 0 0,-41 0 0,53 0 0,6 0 0,5 0 0,7 0 0,-6-7 0,-1 7 0,1 0 0,-12-7 0,-6-7 0,6 14 0,-6 0 0,0 0 0,-47 0 0,59-7 0,-12 7 0,0 0 0,12 0 0,-1 0 0,-10-7 0,-48 7 0,47-7 0,0 0 0,11 7 0,-11-7 0,12-7 0,0 14 0,-12-7 0,-6 7 0,6 0 0,-47 0 0,53 0 0,-12-8 0,0 8 0,7 8 0,-1-1 0,-47-7 0,47 0 0,6 7 0,-1-7 0,-5 0 0,-5 0 0,-1-7 0,-41 7 0,53 0 0,0 0 0,-53 0 0,41-7 0,12 7 0,-12-8 0,12 8 0,0 0 0,11 0 0,-17 0 0,6 0 0,0 8 0,-6-8 0,-6 0 0,6-8 0,-5 8 0,-42 0 0,47 0 0,-47 0 0,53 8 0,-12-8 0,6 0 0,-6 0 0,6 0 0,6 0 0,-12 0 0,0 0 0,-41 0 0,53 0 0,-12 0 0,-41 0 0,0 0 0,0 0 0,41 7 0,1 7 0,5-7 0,-47-7 0,53 0 0,-1 0 0,-5-7 0,1 7 0,-7 0 0,12-7 0,-6 7 0,-6-7 0,-41 7 0,41-15 0,6 8 0,-47 7 0,47-14 0,0 7 0,-47 7 0,53-14 0,-12 0 0,0 7 0,6 0 0,-47 7 0,53-7 0,-12 0 0,6 7 0,-47 0 0,42-7 0,-42 7 0,41-14 0,-41 14 0,41-14 0,-41 14 0,0 0 0,47-15 0,-47 15 0,0 0 0,53-7 0,-53 7 0,0 0 0,41-7 0,0 7 0,-41 0 0,53 0 0,0 0 0,-6 0 0,-47 0 0,41-7 0,-41 7 0,53-7 0,-12 7 0,-41 0 0,41-7 0,-41 7 0,0 0 0,42-14 0,-42 14 0,35-14 0,-35 14 0,41 0 0,-41 0 0,0 0 0,47-7 0,-47 7 0,41-7 0,0 7 0,-41 0 0,47-7 0,-47 7 0,47 0 0,-5 7 0,-42-7 0,47 0 0,-6 0 0,-41 0 0,47-7 0,-47 7 0,0 0 0,0 0 0,41-7 0,6 7 0,0 0 0,-6 0 0,6 0 0,6-14 0,0 14 0,-12 0 0,12 0 0,-6-7 0,-6-8 0,6 8 0,-47 7 0,47-7 0,0-7 0,-47 14 0,48-14 0,-7 7 0,-41 7 0,41-7 0,-41 7 0,53-7 0,-53 7 0,53 0 0,0-7 0,-6 0 0,0 0 0,-12 7 0,-35 0 0,47-7 0,0 0 0,-6 0 0,6 7 0,-47 0 0,47 7 0,-6-7 0,-41 0 0,53 7 0,-6 0 0,-47-7 0,53 0 0,-53 0 0,47 0 0,-6 7 0,1 0 0,-42-7 0,47 0 0,-47 0 0,47 7 0,-47-7 0,53 7 0,-53-7 0,47 0 0,-47 0 0,41 7 0,-41-7 0,41-7 0,-41 7 0,0 0 0,0 0 0,59 21 0,-12-14 0,-47-7 0,53 7 0,-53-7 0,41 7 0,6 0 0,-47-7 0,0 0 0,0 0 0,0 0 0,0 0 0,41 0 0,-41 0 0,0 0 0,41 7 0,-41-7 0,35 0 0,-35 0 0,0 0 0,53 15 0,-53-15 0,59 7 0,-12 0 0,-6-7 0,1 7 0,5 0 0,-6-7 0,0 0 0,0 21 0,-41-21 0,41 0 0,0 7 0,-41-7 0,47 0 0,-47 0 0,42 0 0,-42 0 0,0 0 0,52 0 0,-52 0 0,48 0 0,-48 0 0,47 7 0,-6 0 0,0 0 0,-41-7 0,47 7 0,-6 0 0,-41-7 0,47 7 0,-6 0 0,-41-7 0,41 14 0,-41-14 0,0 0 0,53 0 0,-53 0 0,53 8 0,-12-1 0,6 7 0,-47-14 0,47 14 0,-11-7 0,11 7 0,0 0 0,-47-14 0,41 14 0,12-7 0,-18 0 0,-35-7 0,41 7 0,-41-7 0,47 14 0,-47-14 0,42 8 0,-42-8 0,0 0 0,41 7 0,-41-7 0,41 14 0,-41-14 0,0 0 0,0 0 0,41 14 0,-41-14 0,0 0 0,0 0 0,41 21 0,-41-21 0,0 0 0,41 21 0,-41-21 0,0 0 0,0 0 0,0 0 0,0 0 0,0 0 0,0 0 0,36 50 0,-36-50 0,17 49 0,1 0 0,-12 1 0,-6 6 0,12 15 0,-12 6 0,-6 1 0,6-8 0,-6 1 0,-6 0 0,12 13 0,-12 1 0,6-15 0,18-6 0,-12-1 0,0-6 0,0-8 0,0-49 0,-12 50 0,1 6 0,-1-6 0,0 6 0,0 0 0,1 15 0,5-8 0,-6 15 0,12-78 0,-6 71 0,-6-8 0,1 8 0,5-8 0,-6-6 0,12-8 0,-6 7 0,6-56 0,0 50 0,0-50 0,0 0 0,6 49 0,-6-49 0,0 0 0,0 0 0,0 50 0,0-50 0,0 0 0,0 0 0,0 0 0,0 0 0,0 0 0,-6 49 0,6-49 0,0 0 0,0 0 0,0 0 0,0 0 0,0 0 0,0 0 0,0 0 0,0 0 0,0 0 0,0 0 0,0 0 0,0 0 0,0 0 0,0 0 0,0 0 0,0 0 0,0 0 0,0 0 0,-35 49 0,35-49 0,0 0 0,0 0 0,0 0 0,-41 36 0,41-36 0,0 0 0,0 0 0,0 0 0,0 0 0,0 0 0,0 0 0,0 0 0,0 0 0,0 0 0,-30 49 0,30-49 0,0 0 0,-17 49 0,17-49 0,0 0 0,-6 50 0,6-50 0,0 0 0,-6 49 0,6-49 0,-6 64 0,6-64 0,-12 56 0,12-56 0,-6 57 0,6-57 0,0 0 0,0 0 0,0 0 0,0 0 0,0 49 0,0-49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0 0 0,-41 42 0,41-42 0,0 0 0,-41 29 0,41-29 0,-47 14 0,6 0 0,41-14 0,-41 14 0,-6-7 0,0 14 0,5-14 0,-11 7 0,12-7 0,41-7 0,-53 22 0,0-8 0,12-7 0,-6 0 0,0 0 0,-6 0 0,0 0 0,0 0 0,-5 0 0,-1-7 0,12 7 0,-12-7 0,12 7 0,-6 0 0,-6 0 0,-5 7 0,-1 0 0,0 1 0,1 6 0,5 0 0,59-21 0,-47 14 0,0 14 0,-6-7 0,6-14 0,12 8 0,-24-8 0,6 0 0,6-7 0,-6-7 0,6 7 0,6 0 0,-6-14 0,0 6 0,0-6 0,-6 14 0,0 0 0,-6 0 0,0 0 0,-6 0 0,13 0 1,-1 0-1,6 0 0,47 0 0,-47-14 0,47 14 0,-48 0 0,1-14 0,47 14 0,-52-14 0,-1 0 0,6-7 0,0 7 0,5 0 0,-5-1 0,47 15 0,-53-21 0,12 7 0,-12-7 0,12 7 0,41 14 0,-53-7 0,0 0 0,6 7 0,-11-14 0,5 14 0,0-7 0,-6 0 0,6-1 0,-6-6 0,59 14 0,0 0 0,-59-7 0,-5 0 0,5 7 0,-6 0 0,6 7 0,7 0 0,-1 7 0,0-6 0,53-8 0,-59 21 0,6-7 0,6 7 0,0-7 0,0-7 0,0 7 0,0-7 0,-12-7 0,0 7 0,6-7 0,0-7 0,6 7 0,0-7 0,6 7 0,-18-7 0,1 7 0,5 0 0,-12-7 0,0 7 0,12-7 0,6 7 0,0 0 0,0-7 0,-6 7 0,6-7 0,-6 0 0,-11 0 0,-1 0 0,0-7 0,-23 0 0,47 7 0,-12-15 0,-12 8 0,-11 7 0,5 0 0,1-7 0,5 7 0,1-7 0,5 7 0,0-7 0,0 0 0,-11 7 0,-7-1 0,1-6 0,-1 0 0,1 7 0,17-7 0,0 0 0,0 7 0,-17-7 0,5 0 0,-5 0 0,5 7 0,7-22 0,11 22 0,-12 0 0,-5-14 0,-1 21 0,-11-7 0,-1 0 0,-11 7 0,41 0 0,-11 0 0,-1 7 0,-17-7 0,-1 7 0,7 7 0,5-14 0,1 7 0,11-7 0,-23 0 0,17 0 0,-35-7 0,12 7 0,0 0 0,11 0 0,1 0 0,-12 7 0,5-7 0,-5 14 0,0 0 0,17-7 0,-5 1 0,5-1 0,1 0 0,-7 0 0,1-7 0,0 0 0,5 0 0,1 0 0,70 0 0,-53-7 0,0 0 0,0-8 0,-6 8 0,0 0 0,12 0 0,-12 7 0,6-7 0,6 7 0,47 0 0,-47 0 0,47 0 0,-41-14 0,41 14 0,-47-7 0,47 7 0,-41-14 0,41 14 0,0 0 0,-47-14 0,6 0 0,41 14 0,-41-14 0,41 14 0,-53-7 0,12 0 0,41 7 0,-42-8 0,42 8 0,0 0 0,0 0 0,-41-7 0,41 7 0,0 0 0,0 0 0,0 0 0,0 0 0,0 0 0,0 0 0,0 0 0,0 0 0,0 0 0,-41-21 0,41 21 0,0 0 0,0 0 0,0 0 0,0 0 0,0 0 0,0 0 0,0 0 0,0 0-17,0 0-23</inkml:trace>
</inkml:ink>
</file>

<file path=ppt/ink/ink68.xml><?xml version="1.0" encoding="utf-8"?>
<inkml:ink xmlns:inkml="http://www.w3.org/2003/InkML">
  <inkml:definitions>
    <inkml:context xml:id="ctx0">
      <inkml:inkSource xml:id="inkSrc0">
        <inkml:traceFormat>
          <inkml:channel name="X" type="integer" max="7200" units="cm"/>
          <inkml:channel name="Y" type="integer" max="9600" units="cm"/>
          <inkml:channel name="F" type="integer" max="256" units="dev"/>
        </inkml:traceFormat>
        <inkml:channelProperties>
          <inkml:channelProperty channel="X" name="resolution" value="440.36697" units="1/cm"/>
          <inkml:channelProperty channel="Y" name="resolution" value="367.8161" units="1/cm"/>
          <inkml:channelProperty channel="F" name="resolution" value="0" units="1/dev"/>
        </inkml:channelProperties>
      </inkml:inkSource>
      <inkml:timestamp xml:id="ts0" timeString="2011-04-08T06:41:58.289"/>
    </inkml:context>
    <inkml:brush xml:id="br0">
      <inkml:brushProperty name="width" value="0.06667" units="cm"/>
      <inkml:brushProperty name="height" value="0.06667" units="cm"/>
      <inkml:brushProperty name="color" value="#3165BB"/>
      <inkml:brushProperty name="fitToCurve" value="1"/>
    </inkml:brush>
    <inkml:context xml:id="ctx1">
      <inkml:inkSource xml:id="inkSrc2">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1" timeString="2011-04-08T06:40:29.633"/>
    </inkml:context>
    <inkml:brush xml:id="br1">
      <inkml:brushProperty name="width" value="0.06667" units="cm"/>
      <inkml:brushProperty name="height" value="0.06667" units="cm"/>
      <inkml:brushProperty name="color" value="#ED1C24"/>
      <inkml:brushProperty name="fitToCurve" value="1"/>
    </inkml:brush>
  </inkml:definitions>
  <inkml:trace contextRef="#ctx0" brushRef="#br0">0 0 31,'0'0'1,"0"0"0,0 0-1,0 0 2,0 0 19,0 0-3,0 0-3,0 0-2,0 0-2,0 0-2,0 0-2,0 0-1,0 0-1,0 0-1,0 0-1,0 0 0,0 0-1,0 0 0,0 0 0,0 0-1,0 0 0,0 0 0,0 0 0,29 49 0,-29-49 0,24 49-1,-24-49 1,23 57-1,-23-57 1,30 49 0,-30-49-1,12 50 1,-12-50-1,23 49 0,-23-49 0,0 0 16,18 49-19,-18-49 16,0 0-3,0 0-17,0 0 1,0 0 0,0 0 1,0 0-2,0 0-20</inkml:trace>
  <inkml:trace contextRef="#ctx0" brushRef="#br0" timeOffset="-2528.139">-65-410 134,'0'0'1,"0"0"1,0 0 1,0 0 0,0 0 0,0 0 0,0 0 0,0 0 15,0 0-4,0 0-2,0 0-3,12 57-2,12-8-1,-13 1-1,7-1-1,0 0-1,-18-49-1,17 57 0,-17-57 0,30 49-1,-30-49 0,11 42 0,-11-42 0,0 0-1,0 0 0,0 0 0,0 0 0,0 0 0,0 0-16,0 0 3,0 0 2,0 0 2,0 0 2,0 0 0,0 0 2,0 0 1,0 0 0,0 0 1,0 0 0,-41 22 1,41-22 0,0 0 1,0 0 0,0 0 1,0 0 0,0 0 1,0 0 0,-41-50 0,12 1 0,5-1 0,24 50 0,-17-56 16,17-7-4,0 63-2,-6-50-2,23-6-2,-17 56-2,0 0-1,0 0 0,47-36-1,-47 36-1,0 0 0,53-49-1,6 14 0,-59 35 0,41-14 0,18 0 0,-18 6-1,0 1 0,6 14 0,-47-7 0,0 0 0,0 0 0,0 0 0,0 0 0,47 29 0,-47-29 0,6 49 0,-12 8 0,1-15 0,-13 7 0,18-49 0,-47 64 0,0-15 0,-6-21 0,6-14 0,0 15 0,47-29 0,-41 0 0,41 0 0,0 0 0,0 0 0,-53 0 0,53 0 0,0 0 0,0 0 0,0 0 0,0 0 0,0 0 0,0 0 0,0 0 0,0 0 0,53-14 0,-53 14 0,64 0 1,-5 14-1,-12-14 0,0 7 0,-6-7 0,1 7 0,16 0 0,-58-7 0,0 0 0,42 14 0,-42-14 0,0 0 0,41 21 0,-41-21 0,0 0 0,41 21 0,-41-21 0,0 0 0,0 0 0,0 0 0,0 0-17,0 0 1,0 0-19</inkml:trace>
  <inkml:trace contextRef="#ctx1" brushRef="#br1">7375-3388 125,'0'0'5,"0"0"0,0 0-1,0 0 0,0 0-1,0 0 0,0 0-1,0 0 0,0 41-1,0 0 0,-8 6 0,16 0 0,-16-12 0,16 18-1,-8-17 0,0-36-1,0 0-1,0 0-1,0 0-2,0 0-19</inkml:trace>
  <inkml:trace contextRef="#ctx0" brushRef="#br0" timeOffset="-2130.1161">841-120 37,'0'0'19,"0"0"-1,0 0-3,0 0-2,0 0-2,0 0-2,0 0 15,0 0-5,0 0-4,0 0-3,0 0-2,0 0-2,0 0-1,0 0-2,0 0-1,41 56 0,-41-56-1,41 42-1,-41-42 0,30 50-1,-30-50 0,23 49 0,-23-49 0,0 0 0,29 50-1,-29-50 0,0 0 0,0 0 0,0 0 0,0 0 0,0 0 0,0 0 0,0 0 0,0 0-16,0 0-4</inkml:trace>
  <inkml:trace contextRef="#ctx1" brushRef="#br1" timeOffset="-466.0258">6514-4147 37,'0'0'19,"0"0"-2,0 0-3,0 0-2,0 0-3,0 0-1,0 0-1,7 36-1,7 28 0,0 1-1,0 0-1,-7 17-1,7 18-1,7 6 0,1-6 0,6-18 0,0-11-1,0-19 16,-7 1-3,-21-53-3,0 0-2,0 0-2,36 42-1,-36-42-2,0 0 0,0 0-1,0 0-1,0 0 0,0 0-1,0 0 0,42-47 0,-7-12 0,1-6 0,-8-23-1,7-6 0,0 23 0,1 7 0,6-7 0,0-5 0,1 11 0,-1 12 0,-7 0 0,-35 53 0,43-47 0,-43 47 0,35-47-16,-35 47 2,0 0 0,0 0-18</inkml:trace>
  <inkml:trace contextRef="#ctx1" brushRef="#br1" timeOffset="-2846.1421">5618-3988 37,'0'0'17,"0"0"-1,0 0-2,0 0-2,0 0-2,0 0-1,0 0-2,0 0-1,0 0-1,0 0 0,0 0-1,0 0-1,14-41-1,-14 41 0,0 0 0,0 0 0,42-35-1,8 17 0,-50 18 0,0 0 0,56-6-1,-56 6 0,0 0 0,0 0 0,0 0 0,0 0 0,14 41 1,-14 0-1,0-41 0,-21 42 0,-7-1 0,28-41 0,-36 47 0,36-47 0,0 0 0,0 0 0,0 0 0,0 0 0,0 0 0,0 0 0,0 0 0,0 0 0,0 0 0,0 0 0,0 0 0,0 0 0,0 0 0,0 0 0,0 0 0,0 0 0,71 17 0,-8 7 0,-6-24 0,-1 12 0,1-12-1,-8 0-2,-49 0-1,0 0-1,50 11-18</inkml:trace>
  <inkml:trace contextRef="#ctx1" brushRef="#br1" timeOffset="-2332.1277">4856-3341 138,'0'0'1,"0"0"1,0 0 0,0 0 0,0 0 0,0 0 0,0 0 0,0 0-1,0 0 0,42 0 1,7 0 15,15-12-3,-1 6-3,1 6-2,-8-12-2,29 1-1,28-1-1,-7-6-1,14 1-1,7-7-1,-14 7 0,-15 5-1,-13 0 0,-14 0 0,-15 12 0,-56 0 0,0 0-1,0 0 0,0 0-16,0 0 1,0 0 2,0 0-2,0 0-15</inkml:trace>
  <inkml:trace contextRef="#ctx1" brushRef="#br1" timeOffset="440.0249">7621-3400 146,'0'0'1,"0"0"0,0 0 0,0 0 0,0 0 0,0 0 0,15 53 0,-8 0 0,0-6 0,0 6 0,0-12-1,7 6 0,-14-47 0,14 47 0,-14-47 0,14 41 0,-14-41 0,0 0 0,0 0 0,0 0 0,0 0 0,0 0 0,0 0 0,0 0 1,0 0 0,0 0 16,35-59-4,-13 7-2,13 4-2,-35 48-2,35-35-2,-35 35-1,0 0 0,50-23-1,-50 23-1,0 0 0,63-12-1,-63 12 0,49 18 0,-49-18 0,50 41 0,-1 6-1,-14 0 0,-6 12 0,-1-18 0,7 6 0,-14-6 0,-21-41 0,0 0-16,22 41 2,-22-41 0,0 0-18</inkml:trace>
  <inkml:trace contextRef="#ctx1" brushRef="#br0" timeOffset="56560.8028">-4190-603 37,'0'0'16,"0"0"-2,0 0-1,0 0-2,0 0-1,0 0-1,0 0-1,0 0-2,0 0-1,0 0 0,0 0-1,0 0-1,0 0 0,0 0-1,0 0 0,0 0 0,0 0-1,0 0 0,0 0 0,28 59 0,-6 6 0,-1-6 0,-7-6 16,14 11-4,0 1-2,0-6-2,1-6-2,-1 5-2,7-10-1,0-7 0,-6 0-1,-29-41-1,42 41 0,-14 0 0,-28-41-1,0 0 0,0 0 0,0 0 0,0 0 0,0 0-1,0 0 0,0 0 0,0 0 0,0 0 0,0 0 0,0 0 0,0 0 0,0 0 0,0 0 0,0 0 0,28-47 0,-6 6 0,-22 41 0,21-59 0,-14 6 0,7 6 0,-14 47 0,21-59 0,-7 1 0,0-1 0,0-6 0,1-5 0,-8 11 0,0 6 0,7 0 0,-7-6 0,-7 59 0,7-47 0,0 12 0,-7 35 0,0 0 0,0 0 0,0 0 0,0 0-17,0 0 0,0 0 1,0 0-16</inkml:trace>
  <inkml:trace contextRef="#ctx1" brushRef="#br0" timeOffset="57207.8364">-3322 3 122,'0'0'1,"0"0"1,0 0 0,0 0 0,0 0 0,0 0 0,0 0 0,0 0 0,0 0 0,0 0 0,0 0-1,0 0 1,0 0 0,0 0-1,0 0 0,0 0 0,0 0 0,0 0 0,21 41-1,-21-41 0,21 41 0,-21-41 0,21 41 1,-21-41-1,8 48 1,-8-48-1,7 41 0,-7-41 0,0 0 0,0 0 0,14 41 0,-14-41 0,0 0 0,0 0 0,0 0 0,0 0 0,0 0-1,0 0-2,0 0-3,0 0-16,0 0 2</inkml:trace>
  <inkml:trace contextRef="#ctx1" brushRef="#br0" timeOffset="57840.8726">-3096 121 37,'0'0'18,"0"0"-2,0 0-2,0 0-3,0 0-1,0 0-2,0 0-1,0 0-1,0 0-1,0 0-1,0 0-1,0 0-1,0 0 0,0 0 0,0 0 0,0 0-1,0 0 0,0 0 0,0 0-1,0 0 1,0 0-1,0 0 0,0 0 0,0 0 0,0 0 0,0 0 0,0 0 0,0 0 0,0 0 0,0 0 1,0 0 0,0 0 16,0 0-19,0 0 16,0 0-3,0 0-2,0 0-1,0 0-2,0 0-1,0 0-1,0 0-1,28-47-1,-28 47 0,0 0 0,0 0-1,42-42 0,-42 42 0,36-47 0,-36 47 0,0 0-1,0 0 0,0 0 0,49-41 0,-49 41 0,0 0 0,0 0 0,0 0 0,0 0 0,0 0 0,49-6 0,-49 6 0,0 0 0,0 0 0,43 47 0,-15 0 0,0 0 0,-7 0 0,0 6 0,-21-53 0,22 47 0,-22-47 0,14 42 0,-14-42 0,0 0 0,0 0 0,28 41 0,-28-41 0,0 0 0,0 0 0,0 0 0,0 0 0,0 0 0,0 0 0,0 0 0,0 0-16,0 0 0,0 0 1,0 0-16</inkml:trace>
</inkml:ink>
</file>

<file path=ppt/ink/ink6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7:34:06.117"/>
    </inkml:context>
    <inkml:brush xml:id="br0">
      <inkml:brushProperty name="width" value="0.06667" units="cm"/>
      <inkml:brushProperty name="height" value="0.06667" units="cm"/>
      <inkml:brushProperty name="fitToCurve" value="1"/>
    </inkml:brush>
  </inkml:definitions>
  <inkml:trace contextRef="#ctx0" brushRef="#br0">835 11 37,'0'0'0,"0"0"0,0 0 17,0 0-2,0 0-2,0 0-3,0 0-1,0 0-1,0 0-2,0 0-1,0 0-1,0 0 0,0 0-1,0 0 0,0 0-1,0 0 0,0 0 0,0 0 0,0 0 0,0 0 0,0 0-1,0 0 0,0 0 0,0 0 0,-50-6 0,50 6 0,0 0 0,0 0 0,-49-6 0,49 6-1,0 0 0,-57-6 0,57 6 1,0 0-1,0 0 0,-49 0 0,49 0 0,0 0 0,-49 18 0,49-18 0,0 0 0,-50 17 0,50-17 0,0 0 0,0 0 0,-49 12 0,49-12 0,0 0 0,-50 24 0,50-24 0,0 0 0,-56 35 0,56-35 0,-42 41 0,6 0 0,36-41 0,-28 47 0,7-6 0,0 1 0,0-1 0,21-41 0,-15 41 0,15-41 0,-21 47 0,7-6 0,0 0 0,14-41 0,-21 41 0,7 7 0,14-48 0,-21 41 0,14 0 0,-8 0 0,15-41 0,-14 47 0,0 0 0,7-6 0,0 0 0,7 6 0,0-47 0,-14 47 0,7 0 0,7-47 0,0 0 0,0 0 0,0 53 0,0-11 0,0-42 0,0 0 0,0 0 0,21 41 0,-21-41 0,0 0 0,0 0 0,35 47 0,-35-47 0,50 35 0,-1 0 0,-49-35 0,50 30 0,-50-30 0,56 29 0,-56-29 0,49 12 0,-49-12 0,0 0 0,0 0 0,0 0 0,43 41 0,-43-41 0,0 0 0,35 47 0,-35-47 0,21 35 0,-21-35 1,7 41 0,-7 7-1,0-48 0,-14 41 1,14-41-1,-14 47 0,14-47 0,-14 47 0,-7 0 0,21-47 0,0 0 0,0 0 0,-36 41 0,36-41 0,-28 41 16,28-41-3,0 0-19,0 0 2,0 0 0,0 0 18,0 0-3,0 0-19,0 0 18,0 0-18,0 0 2,0 0 1,0 0 0,0 0 2,0 0 0,0 0 1,0 0 0,0 0 0,0 0 1,0 0 0,0 0 0,0 0 0,43 41 1,-43-41 0,35 41 0,-35-41 0,28 47-1,0 6 1,-7-11 0,-6-1 0,-15-41 0,7 47 0,-7-47 0,0 0 0,0 0 0,-7 64 0,0-11 0,-1-6 0,8-47 0,0 42 0,-14-1 0,14-41 0,-7 41 0,7-41 0,0 41 0,0-41 0,0 0 0,-7 47 0,7-47 0,-21 41 0,21-41 0,-7 41 0,-7 1 0,14-42 0,0 0 0,0 0 16,-28 58-19,7-11 0,-8 0 1,8 0 0,-7 0 1,0 0 0,-1 1 0,15 4 0,-14 7 0,7-12 1,0 0 0,21-47 0,-21 53 0,-1-12 0,22-41 0,-14 47 0,7-5 0,7-42 0,0 47 0,0-6 0,0-41 0,7 47 0,7 0 0,-14-47 0,15 47-1,-15-47 1,35 47 0,-35-47 0,0 0 0,56 47 0,-6-12 0,-50-35 0,56 30 0,-56-30 0,57 29 0,-57-29 0,49 24 0,-49-24 0,0 0 0,49 29 0,-49-29 0,0 0 0,0 0 0,29 47 0,-29-47 0,0 0 0,0 0 0,0 0 0,0 0 0,0 0-3,0 0-1,0 0-20,0 0 4</inkml:trace>
</inkml:ink>
</file>

<file path=ppt/ink/ink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7.10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27 31,'0'9'1,"0"0"-1,0 5 2,6 5-2,0-5 0,7 5 0,-7-1-3,6 1 3,-5 0 3,-1-10-3,0-4 1,0 4-1,-6-9 3,0 0-3,0 0 0,0 0 0,0 0 1,0-9-1,0 4 0,0-4 0,-6 4 2,0-4-2,6-1 0,0-4 0,0 0 2,6 0-2,-6-4-1,6-1 1,1-4 0,-1-1 0,0 1-1,0-1 1,1 6 0,-1 4 0,0 0 2,0 9-2,0-4-1,1 4 1,-1 0 0,6 5 0,-5 0-1,-1 0 1,6 5 2,1 4-2,-1 1-3,-6 8 3,7 1 2,-1 0-2,-5 9-1,-1 0 1,6-5 2,1 1-2,-1-1 0,1-4 0,-1-1 0,1-4 0,-1 0-1,-12-9 1,6-5 1,-6 0-1,7-5-17,-1-9 17,0 0-25,-6-4 25</inkml:trace>
</inkml:ink>
</file>

<file path=ppt/ink/ink7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7:34:17.864"/>
    </inkml:context>
    <inkml:brush xml:id="br0">
      <inkml:brushProperty name="width" value="0.06667" units="cm"/>
      <inkml:brushProperty name="height" value="0.06667" units="cm"/>
      <inkml:brushProperty name="fitToCurve" value="1"/>
    </inkml:brush>
  </inkml:definitions>
  <inkml:trace contextRef="#ctx0" brushRef="#br0">2801 1569 31,'0'0'1,"0"0"0,0 0-1,0 0 17,0 0-2,0 0-2,0 0-2,0 0-2,0 0-1,0 0-2,0 0 0,0 0 0,0 0-2,0 0 0,0 0-1,0 0-1,0 0-1,0 0 0,0 0 0,0 0 0,0 0-1,-7 59 0,0 0 0,7-12 0,7-6 0,-7 12 0,0-12 1,0 0-1,0 6 0,0-6 0,0-41 0,0 42 0,0-42 0,0 0 0,0 41 0,0-41 0,0 0-1,0 0 0,0 0-1,0 0-1,0 0-17,0 0 3,0 0 2</inkml:trace>
  <inkml:trace contextRef="#ctx0" brushRef="#br0" timeOffset="998.4017">2512 1693 31,'0'0'1,"0"0"17,0 0-2,0 0-3,0 0-2,0 0-2,0 0-1,0 0-1,0 0-2,0 0-1,0 0-1,0 0 0,0 0 0,0 0-1,0 0 0,0 0 0,0 0 0,0 0-1,0 0 0,0 0 0,0 0 0,0 0 0,0 0 0,0 0 0,0 0-1,0 0 1,35-47-1,-35 47 0,43-42 0,-43 42 0,49-35 1,-49 35-1,49-23 0,-49 23 0,0 0 1,50-24-1,-50 24 1,49-12-1,-49 12 0,0 0-1,50 0 1,-50 0 1,0 0-1,0 0 0,49 18 0,-49-18 0,0 0 0,0 0 0,0 0 0,0 0 0,42 41 0,-42-41 0,0 0 0,29 47 0,-29-47 0,28 47 0,-7-6 0,-21-41 0,7 42 0,0 5 0,-7-47 0,14 53 0,0-6 0,-14-6 0,0-41 0,14 41-1,-14-41 1,0 0 0,0 0 0,0 0 0,0 0 0,0 0 0,0 0 1,0 0-1,0 0 1,0 0-1,0 0 1,0 0-1,0 0 1,0 0-1,0 0 0,0 0 0,0 0 0,0 0 1,0 0-1,0 0 0,0 0 0,43-47 0,-43 47 0,0 0 0,0 0 1,42-41-1,-42 41 0,0 0 0,0 0 0,0 0 0,0 0 0,0 0 0,0 0 0,42-30 0,-42 30 0,0 0 0,0 0 0,0 0 0,0 0 0,64 0 0,-64 0 0,0 0 0,0 0 0,49 18 0,-49-18 0,0 0 0,0 0 0,0 0 0,0 0 0,43 41 0,-43-41 0,28 41 0,-28-41 0,28 41 0,-28-41 0,14 53 0,-14-53 0,0 0 0,0 0 0,14 47 0,-14-47 0,0 0 0,7 42 0,-7-42-1,0 0-1,0 0 0,0 0-1,0 0-1,0 0-18,0 0 3</inkml:trace>
  <inkml:trace contextRef="#ctx0" brushRef="#br0" timeOffset="1638.0027">3577 1816 37,'0'0'0,"0"0"18,0 0-2,0 0-3,0 0-2,0 0-2,0 0-1,0 0-2,0 0 0,0 0-2,0 0 0,0 0 0,0 0-2,0 0 1,0 0-1,0 0 0,0 0 0,0 0 0,0 0-1,0 0 0,57-23 0,-57 23 0,0 0 0,0 0-1,0 0 0,0 0 1,49-30-1,-49 30 0,0 0 1,0 0-1,0 0 0,0 0 0,0 0 0,7-41 0,-7 41 0,0 0 0,0 0 0,0 0 0,0 0 0,0 0 0,0 0-1,0 0 0,0 0 0,0 0 0,0 0 0,0 0 0,0 0 1,-49 12 0,49-12 0,0 0 0,0 0 0,-42 41-1,13 6 1,29-47 0,-21 47 0,0 0 0,21-47 0,-7 41 0,7-41 0,-7 41 0,7 6 0,0-47 0,14 42 1,-14-42 0,0 0 0,0 0 0,0 0 0,57 29 0,6-17 16,-7-24-19,8 12 16,-15-12-3,-49 12-2,57-17-2,-57 17-1,0 0-1,0 0-1,0 0-18,0 0 2,0 0 0,0 0-1,28-47-16</inkml:trace>
  <inkml:trace contextRef="#ctx0" brushRef="#br0" timeOffset="2886.005">2533 3010 37,'0'0'0,"0"0"0,0 0 0,0 0 17,0 0-3,21 47-2,-6 0-2,-1 0-2,-7-6-2,0 0 0,-7-41-2,0 0 0,0 0-1,14 41-1,-14-41 0,0 0-1,0 0 0,0 0 1,0 0 0,0 0 0,0 0 1,0 0-1,0 0 0,0 0 0,0 0 0,0 0 0,0 0 0,0 0 0,0 0-1,0 0 0,0 0 16,0 0-3,-42-41-3,42 41-2,-22-53-2,-6 6-1,21 0-1,0 6-1,7 41-1,0-65-1,7 12 0,-7 53 0,21-47-1,0-6 0,-21 53 0,36-52 0,-8 4-1,0 7 0,-28 41 1,0 0-1,57-41 0,-57 41 0,0 0 0,49-17-16,-49 17 19,0 0-17,49-24 2,-49 24 0,0 0 2,50-6-2,-50 6-15</inkml:trace>
  <inkml:trace contextRef="#ctx0" brushRef="#br0" timeOffset="3478.8061">3034 2874 37,'0'0'16,"0"0"-3,0 0 0,0 0-2,0 0-2,0 0-2,0 0-1,0 0-1,0 0 0,0 0-1,0 0-1,0 0 0,0 0-1,0 0 0,35 47 0,-35-47 0,43 42 0,-43-42 0,0 0-1,56 35 1,-56-35-1,57 23 0,-57-23 0,0 0 0,49 18 0,-49-18-1,0 0 1,49 0-1,-49 0 1,0 0-1,0 0 1,0 0 0,0 0 16,0 0-4,0 0-2,0 0-2,36-41-2,-36 41-1,0 0-2,14-53 0,0 12-1,-14 41-1,0 0 0,-14-41-1,14 0 0,0 41 0,0 0 0,0 0 0,0 0-1,0 0 0,0 0-16,0-47 1,0 47 2,0 0 1,0 0 0,0 0-15,14-48 4</inkml:trace>
  <inkml:trace contextRef="#ctx0" brushRef="#br0" timeOffset="3837.6059">3528 2451 37,'0'0'0,"0"0"18,0 0-2,0 0-3,0 0-2,0 0-2,0 0-1,0 0-1,0 0-2,0 0 0,0 0-1,0 47-1,14-6 0,-7 12 0,-7-53-1,14 65 0,-7-12 0,0 0-1,15-12 0,-8 0 0,-7 0 0,-7-41 0,14 47 0,-14-47-1,14 53 0,-7-6 1,-7-47-1,0 0 0,14 41 0,-14-41 0,0 0 0,0 0 0,0 0-2,0 0-1,0 0-1,0 0-18,0 0 3</inkml:trace>
  <inkml:trace contextRef="#ctx0" brushRef="#br0" timeOffset="4336.8076">3846 2792 31,'0'0'1,"0"0"16,0 0-2,0 0-2,0 0-2,0 0-1,0 0-1,0 0-1,0 0-2,49 0 0,-49 0-1,0 0-1,0 0-1,49-12 0,-49 12-1,0 0 0,0 0 0,50-23 0,-50 23-1,0 0 0,28-41 0,-28 41 0,0 0 0,0 0-1,0 0 0,0 0-1,0 0 0,0 0 0,0 0 1,-49-12-1,49 12 0,-50 12 1,50-12 0,0 0 0,-49 41 0,49-41 0,0 0 0,-21 41 0,21-41 0,-7 41 0,7-41 1,21 41 0,-21-41 0,0 0-1,21 41 1,-21-41-1,0 0 0,56 36 0,-6-13 0,-50-23 0,0 0 0,56 18 0,-56-18 0,50 6-1,-50-6-1,0 0-1,0 0-1,0 0-18,0 0 5,49-12 2</inkml:trace>
  <inkml:trace contextRef="#ctx0" brushRef="#br0" timeOffset="4804.8082">4537 2363 31,'0'0'1,"0"0"0,0 0 17,0 0-2,0 0-3,0 0-1,0 0-2,0 0-2,0 0-1,0 0-2,0 0-1,-63 18 0,63-18-1,-50 35-1,50-35 0,-35 53-1,0 0 0,6-12 0,8 0 0,21-41 0,-14 47-1,14-47 0,0 0 0,0 41 1,0-41 0,0 0 0,0 0 0,0 0 0,64 30 0,-8-7 0,-56-23 0,56 12 0,-6 6 0,-50-18 0,0 0 0,0 0 0,0 0-1,0 0 0,35 47 0,-7-6 0,-28-41 0,7 47 0,-7-6 0,0-41 0,-21 47 0,21-47 0,-28 47 0,28-47 0,0 0-1,0 0-1,0 0 0,0 0 0,-49 35-1,49-35-1,0 0-17,0 0 3</inkml:trace>
  <inkml:trace contextRef="#ctx0" brushRef="#br0" timeOffset="5304.0092">4742 2045 37,'0'0'0,"0"0"0,0 0 17,0 0-3,0 0-2,0 53-2,0-6 0,7 12-1,0-12-2,-7-47-1,14 47-2,0-6 0,0 1-1,0-1 0,0 12-1,-14-53 0,14 58 0,8-11-1,-22-47 0,0 0-1,21 48-1,-21-48-2,0 0-18,14 47 2</inkml:trace>
  <inkml:trace contextRef="#ctx0" brushRef="#br0" timeOffset="5709.61">4967 3039 122,'0'0'3,"0"0"1,0 0 1,0 0 16,0 0-4,0 0-3,0 0-3,0 0-2,0 0-2,0 0-1,0 0-2,0 0 0,0 0-1,0 0-1,0 0 0,0 0-18,0 0 0,0 0-17</inkml:trace>
</inkml:ink>
</file>

<file path=ppt/ink/ink7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7:34:16.351"/>
    </inkml:context>
    <inkml:brush xml:id="br0">
      <inkml:brushProperty name="width" value="0.06667" units="cm"/>
      <inkml:brushProperty name="height" value="0.06667" units="cm"/>
      <inkml:brushProperty name="fitToCurve" value="1"/>
    </inkml:brush>
  </inkml:definitions>
  <inkml:trace contextRef="#ctx0" brushRef="#br0">1362-1 31,'0'0'1,"0"0"0,0 0-1,0 0 0,0 0 0,0 0 0,0 0 17,0 0-3,0 0-2,0 0-1,0 0-2,0 0-1,0 0-2,0 0-1,0 0-1,0 0-1,0 0 0,0 0-1,0 0-1,0 0 1,0 0-1,0 0 0,0 0 0,0 0 0,0 0 0,0 0 0,0 0 0,0 0 0,0 0 0,49-6 0,-49 6 0,57 12 0,-1-6 0,-56-6 0,57 12-1,-8 11 0,-49-23 0,50 18 0,-50-18 1,0 0 0,0 0-1,0 0 0,49 35 1,-49-35 0,56 24-1,-56-24 0,43 23 1,-43-23 0,0 0 0,42 47 0,0-5-1,-13-1 1,-8 0-1,-21-41 0,21 41 0,7 0 0,-28-41 0,14 53 0,-14-53 0,7 41 1,7 0-1,-14-41 0,0 53 0,15-12 0,-15-41 1,-15 47-1,-6 1 0,7-7 0,-7 0 0,14 6 0,0 0 0,-21 0 0,6-6 0,8 12 0,14-53 0,-7 53 17,-28-6-20,35-47 0,-28 41 1,14 12 17,7-12-3,0 6-3,0 6-1,-1-12-2,8 12-17,0 0 2,8 0 2,-8 0 1,14-12 1,-14-41 1,21 41 1,-21-41 1,0 0 0,35 47 0,-35-47 1,0 0 0,49 36 0,-49-36 0,0 0 1,50 23-1,-50-23 1,0 0 0,0 0 0,0 0 0,0 0 0,49 6 0,-49-6 0,0 0 0,0 0 0,43 6 0,-43-6 0,0 0 16,0 0-19,0 0 0,0 0 17,0 0-19,0 0 17,0 0-2,0 0-2,0 0-1,0 0-2,0 0-1,0 0-1,0 0 0,0 0-1,0 0 0,-7 41-1,7-41 0,-29 41 0,29-41 0,0 0 0,-14 41-1,14-41 0,-28 42 0,28-42 0,-28 47 0,7-6 0,21-41 0,-29 41 0,29-41 0,-7 41 0,7-41 0,-14 47 0,7-6 0,7-41 0,-14 41 0,14-41 0,0 0 0,0 0 0,0 0 0,0 47 0,0-47 0,-7 47 0,7-47 0,0 47 0,7 1 0,-7-7 0,0-41 0,0 0 0,14 53 0,-7 0 0,-7-53 0,21 52 0,-7-5 0,-6-5 0,-8-42 0,7 41 0,-7 12 0,0-53 0,0 0 0,7 53 0,-7-53 0,-7 53 0,7-53 0,0 41 0,-7 12 0,7-53 0,-8 47 0,8-47 0,-21 53 0,7-12 0,14-41 0,0 0 0,-21 41 1,21-41-1,0 0 0,14 41 0,-14-41 0,0 0 1,0 0-1,0 0 0,-28 41 0,28-41 0,0 0 0,0 0 0,-49 47 0,-8-29 0,57-18 0,-49 35 0,49-35 0,-57 35 0,57-35 0,-56 42 0,56-42 0,-50 47 0,50-47 0,0 0 0,-49 47 0,49-47 0,0 0 0,-49 41 0,49-41 0,-50 41 0,50-41 0,-49 41 0,7-6 0,42-35 0,-57 36 0,-6-7 0,-1-5 0,1-7 0,6-5 0,-6 0 0,6 0 0,-6-7 0,-1 7 0,-6 0 0,-1 6 0,-7-13 0,15 1 0,7-6 0,-1 12 0,8-6 0,49-6 0,-57 6 0,8-6 0,49 0 0,-50 6 0,50-6 0,-56-6 0,56 6 0,0 0 0,-42-6 0,42 6 0,0 0 0,0 0 0,0 0 0,0 0 0,0 0 0,0 0 0,0 0 0,-50-6 0,50 6 0,0 0 0,0 0 0,0 0 0,0 0 0,0 0-17,0 0-2,0 0-16</inkml:trace>
</inkml:ink>
</file>

<file path=ppt/ink/ink7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367.8161" units="1/cm"/>
          <inkml:channelProperty channel="Y" name="resolution" value="440.36697" units="1/cm"/>
          <inkml:channelProperty channel="F" name="resolution" value="0" units="1/dev"/>
        </inkml:channelProperties>
      </inkml:inkSource>
      <inkml:timestamp xml:id="ts0" timeString="2011-04-08T07:34:24.697"/>
    </inkml:context>
    <inkml:brush xml:id="br0">
      <inkml:brushProperty name="width" value="0.06667" units="cm"/>
      <inkml:brushProperty name="height" value="0.06667" units="cm"/>
      <inkml:brushProperty name="fitToCurve" value="1"/>
    </inkml:brush>
  </inkml:definitions>
  <inkml:trace contextRef="#ctx0" brushRef="#br0">0 568 31,'0'0'1,"0"0"0,0 0-1,0 0 17,0 0-1,50-18-2,6 0-2,15 1-2,13-13-1,8-23-1,-7-5-1,7-1-1,-1-6 15,36 6-4,-28 6-3,14 12-3,-7 18-2,0-1-2,-8 1-1,-20 11-1,0 0-1,-29 6-1,-49 6-1,49 0 0,-49 0-1,0 0 0,0 0 0,0 0 0,0 0 0,0 0-1,0 0 0,0 0 0,0 0-16,0 0 2,0 0 1,0 0 1,50 12-1,-50-12-15</inkml:trace>
</inkml:ink>
</file>

<file path=ppt/ink/ink7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9T06:49:09.54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F1C13AB3-F13E-4726-9B58-42D1B388410A}" emma:medium="tactile" emma:mode="ink">
          <msink:context xmlns:msink="http://schemas.microsoft.com/ink/2010/main" type="writingRegion" rotatedBoundingBox="3081,3128 3729,3128 3729,3619 3081,3619"/>
        </emma:interpretation>
      </emma:emma>
    </inkml:annotationXML>
    <inkml:traceGroup>
      <inkml:annotationXML>
        <emma:emma xmlns:emma="http://www.w3.org/2003/04/emma" version="1.0">
          <emma:interpretation id="{12C54387-3398-4396-BFB2-4866AB3EAD49}" emma:medium="tactile" emma:mode="ink">
            <msink:context xmlns:msink="http://schemas.microsoft.com/ink/2010/main" type="paragraph" rotatedBoundingBox="3081,3128 3729,3128 3729,3619 3081,3619" alignmentLevel="1"/>
          </emma:interpretation>
        </emma:emma>
      </inkml:annotationXML>
      <inkml:traceGroup>
        <inkml:annotationXML>
          <emma:emma xmlns:emma="http://www.w3.org/2003/04/emma" version="1.0">
            <emma:interpretation id="{6E02B9F6-11C6-4431-B900-F67129C6D6D9}" emma:medium="tactile" emma:mode="ink">
              <msink:context xmlns:msink="http://schemas.microsoft.com/ink/2010/main" type="line" rotatedBoundingBox="3081,3128 3729,3128 3729,3619 3081,3619"/>
            </emma:interpretation>
          </emma:emma>
        </inkml:annotationXML>
        <inkml:traceGroup>
          <inkml:annotationXML>
            <emma:emma xmlns:emma="http://www.w3.org/2003/04/emma" version="1.0">
              <emma:interpretation id="{9484921A-D0F9-4111-AA44-A7B638C1D15C}" emma:medium="tactile" emma:mode="ink">
                <msink:context xmlns:msink="http://schemas.microsoft.com/ink/2010/main" type="inkWord" rotatedBoundingBox="3081,3128 3729,3128 3729,3619 3081,3619">
                  <msink:destinationLink direction="with" ref="{5BD710E3-AC66-4F34-8B8D-B2E5C858897E}"/>
                  <msink:destinationLink direction="to" ref="{2D0D1D1C-3864-4DD6-9DDE-DB63B5B952E0}"/>
                  <msink:destinationLink direction="with" ref="{552867ED-A6F2-40A7-A483-2A92044369D9}"/>
                </msink:context>
              </emma:interpretation>
              <emma:one-of disjunction-type="recognition" id="oneOf0">
                <emma:interpretation id="interp0" emma:lang="en-US" emma:confidence="0">
                  <emma:literal>or</emma:literal>
                </emma:interpretation>
                <emma:interpretation id="interp1" emma:lang="en-US" emma:confidence="0">
                  <emma:literal>on</emma:literal>
                </emma:interpretation>
                <emma:interpretation id="interp2" emma:lang="en-US" emma:confidence="0">
                  <emma:literal>a</emma:literal>
                </emma:interpretation>
                <emma:interpretation id="interp3" emma:lang="en-US" emma:confidence="0">
                  <emma:literal>A</emma:literal>
                </emma:interpretation>
                <emma:interpretation id="interp4" emma:lang="en-US" emma:confidence="0">
                  <emma:literal>in</emma:literal>
                </emma:interpretation>
              </emma:one-of>
            </emma:emma>
          </inkml:annotationXML>
          <inkml:trace contextRef="#ctx0" brushRef="#br0">355 108 18,'0'0'1,"-13"4"-1,-5 6 0,5-1 0,-6 5 4,1 0-4,-7 5-1,6-1 1,-6 1 2,0 5-2,0 4-1,-6 0 1,6 0 0,-6 14 0,6-14 0,6-5 0,7 0-1,6-9 1,0-4 2,6-1-2,0-4 0,0 4 0,0-9 0,0 0 0,0 0 0,0 0 0,0 0 0,0 0 0,0 0 1,0 0-1,6 5-2,-6-5 2,6 0 0,-6 0 0,0 0 0,6 0 0,-6 0 3,0 0-3,0 0 1,0 0-1,6-5-1,-6-4 1,7 4 0,5-9 0,1-9 5,-1-5-5,13-5-4,0 5 4,0-5-2,-6-4 2,12 0 1,0-1-1,0 1 0,6 4 0,7 0 0,-7 5 0,-5 10 1,-8-1-1,-5 5-1,-6 5 1,-7 4 5,0 0-5,-6 5-5,0 0 5,0 0 0,0 0 0,0 0 5,6 5-5,-6-5 0,0 0 0,7 5 0,-7-5 0,0 0-5,0 0 5,0 0 6,6 4-6,0 1 1,-6-5-1,6 5-1,-12 4 1,6-4-1,6 9 1,-6-5 0,6 5 0,7 0 0,-1 0 0,-5 5-4,-1-5 4,6 4 3,-5 1-3,-1-5-4,0-5 4,6 10 5,-5 0-5,5 0-4,-6-1 4,1 1 0,-1-5 0,0-5 4,0 1-4,1-1 0,-7 0 0,0 1-4,-7 18 4,7-5 4,-6-4-4,0-5-5,0-5 5,6-9 7,0 0-7,0 0-2,0-23 2,-7-1-14,7 10 14,0 5-16,0 0 16</inkml:trace>
        </inkml:traceGroup>
      </inkml:traceGroup>
    </inkml:traceGroup>
  </inkml:traceGroup>
</inkml:ink>
</file>

<file path=ppt/ink/ink7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9T06:49:56.900"/>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ECA6F0E5-BEF5-40E4-A93F-6D86149E43CE}" emma:medium="tactile" emma:mode="ink">
          <msink:context xmlns:msink="http://schemas.microsoft.com/ink/2010/main" type="writingRegion" rotatedBoundingBox="2083,3908 2763,3908 2763,4315 2083,4315"/>
        </emma:interpretation>
      </emma:emma>
    </inkml:annotationXML>
    <inkml:traceGroup>
      <inkml:annotationXML>
        <emma:emma xmlns:emma="http://www.w3.org/2003/04/emma" version="1.0">
          <emma:interpretation id="{23414567-B135-494F-BB53-B393B86021B5}" emma:medium="tactile" emma:mode="ink">
            <msink:context xmlns:msink="http://schemas.microsoft.com/ink/2010/main" type="paragraph" rotatedBoundingBox="2083,3908 2763,3908 2763,4315 2083,4315" alignmentLevel="1"/>
          </emma:interpretation>
        </emma:emma>
      </inkml:annotationXML>
      <inkml:traceGroup>
        <inkml:annotationXML>
          <emma:emma xmlns:emma="http://www.w3.org/2003/04/emma" version="1.0">
            <emma:interpretation id="{0016C1F7-CCAA-49F9-B149-2B9C970F9EC5}" emma:medium="tactile" emma:mode="ink">
              <msink:context xmlns:msink="http://schemas.microsoft.com/ink/2010/main" type="line" rotatedBoundingBox="2083,3908 2763,3908 2763,4315 2083,4315"/>
            </emma:interpretation>
          </emma:emma>
        </inkml:annotationXML>
        <inkml:traceGroup>
          <inkml:annotationXML>
            <emma:emma xmlns:emma="http://www.w3.org/2003/04/emma" version="1.0">
              <emma:interpretation id="{79F26726-5C25-4B20-A3B9-7877EDBE1BDC}" emma:medium="tactile" emma:mode="ink">
                <msink:context xmlns:msink="http://schemas.microsoft.com/ink/2010/main" type="inkWord" rotatedBoundingBox="2083,3908 2763,3908 2763,4315 2083,4315">
                  <msink:destinationLink direction="with" ref="{5BD710E3-AC66-4F34-8B8D-B2E5C858897E}"/>
                  <msink:destinationLink direction="from" ref="{2D0D1D1C-3864-4DD6-9DDE-DB63B5B952E0}"/>
                </msink:context>
              </emma:interpretation>
              <emma:one-of disjunction-type="recognition" id="oneOf0">
                <emma:interpretation id="interp0" emma:lang="en-US" emma:confidence="1">
                  <emma:literal>m</emma:literal>
                </emma:interpretation>
                <emma:interpretation id="interp1" emma:lang="en-US" emma:confidence="0">
                  <emma:literal>M</emma:literal>
                </emma:interpretation>
                <emma:interpretation id="interp2" emma:lang="en-US" emma:confidence="0">
                  <emma:literal>n</emma:literal>
                </emma:interpretation>
                <emma:interpretation id="interp3" emma:lang="en-US" emma:confidence="0">
                  <emma:literal>N</emma:literal>
                </emma:interpretation>
                <emma:interpretation id="interp4" emma:lang="en-US" emma:confidence="0">
                  <emma:literal>•</emma:literal>
                </emma:interpretation>
              </emma:one-of>
            </emma:emma>
          </inkml:annotationXML>
          <inkml:trace contextRef="#ctx0" brushRef="#br0">2 202 21,'0'9'0,"0"10"0,0 4 0,0 1 0,0-1 0,0 0 0,0-4 1,0 0-1,0-5 0,0-5 0,0 0 0,0 1 0,0-10 9,0 0-9,0 0 0,0 0 0,0 0 1,0 0-1,0 0 2,0 0-2,0 0 2,0 0-2,0 0-1,0 0 1,0 0 1,0 0-1,0 0 0,7 0 0,-7 0 2,0 0-2,6-5-2,0 0 2,-6-4 1,6 0-1,1-1-1,-1-4 1,0 0 0,0-9 0,7 0 1,-7-1-1,6-8 6,1 4-6,-7 0 1,7 4-1,-1 1 3,-6 4-3,1 5 2,-1 0-2,6 0 2,-5 5-2,-1-1 1,0 6-1,0-1-1,0 5 1,1-5 0,5 5 0,1-4 1,-13 4-1,12 0-1,-6 4 1,1-4 2,5 5-2,-6 4 0,0 1 0,1-6 1,-1 6-1,0-1 2,0 5-2,-6-5 11,0 5-11,-6 5-6,0 0 6,6 4 7,-6 5-7,6-4-2,-7 4 2,7-5 1,-6-4-1,6-5-1,0 0 1,0-5 3,0-4-3,0-5-2,6 4 2,7-8 0,-7-6 0,7 1-1,-7-5 1,0-5 2,0 1-2,1 4 0,-1-5 0,6-4 1,-6-1-1,19 6-2,-6-6 2,0 10 1,-1-5-1,-5 5 0,-7 0 0,7 0-1,-7 0 1,0 5-1,0 0 1,7-5 1,-7 9-1,6-4-6,1 4 6,-7 0 6,7 5-6,-1-4 0,1 4 0,-1-5 1,0 0-1,1 5-2,-7 5 2,7-5 1,-7 5-1,0-1 0,0 6 0,-6-1 0,0 5 0,0 0 0,0 5 0,0-1 2,-6 10-2,6-4 0,-6 4 0,0 0-1,6 0 1,-7 5 1,7-10-1,-6 0 1,6 1-1,6-6-1,1-4 1,-7 0 0,12 0 0,-6-9 0,1 0 0,5-5 4,-12 0-4,6 0 0,0-5 0,1 0-1,-7 1 1,0 4-1,0 0 1,-7-5-38,7 5 38,0 0-32,0 0 32</inkml:trace>
        </inkml:traceGroup>
      </inkml:traceGroup>
    </inkml:traceGroup>
  </inkml:traceGroup>
</inkml:ink>
</file>

<file path=ppt/ink/ink7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9T06:49:07.685"/>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5BD710E3-AC66-4F34-8B8D-B2E5C858897E}" emma:medium="tactile" emma:mode="ink">
          <msink:context xmlns:msink="http://schemas.microsoft.com/ink/2010/main" type="inkDrawing" rotatedBoundingBox="3200,5328 3331,3219 3404,3223 3274,5333" semanticType="callout" shapeName="Other">
            <msink:sourceLink direction="with" ref="{79F26726-5C25-4B20-A3B9-7877EDBE1BDC}"/>
            <msink:sourceLink direction="with" ref="{9484921A-D0F9-4111-AA44-A7B638C1D15C}"/>
          </msink:context>
        </emma:interpretation>
      </emma:emma>
    </inkml:annotationXML>
    <inkml:trace contextRef="#ctx0" brushRef="#br0">299 94 10,'0'0'9,"0"0"-9,0 0 2,0 0-2,0 9 1,0 0-1,6 1 1,-6 4-1,0 4 1,0-4-1,0 10 2,0-1-2,-6 1 5,-1-1-5,7 5 0,-6-5 0,0 1 1,0 13-1,6-9 1,-7 5-1,1-1 0,0-4 0,6 5 3,0-5-3,-6 0 0,6 0 0,0 0 2,6-4-2,-6-1 0,0 0 0,0-4 0,0 0 0,0-1 0,-6 1 0,6-5 1,-6 0-1,-1 5 0,7-1 0,-6 6 0,0 4 0,0 0 1,6 5-1,-7-1 1,1 1-1,6 0 0,-6-5 0,0-5-2,6-4 2,0 4 2,-7 0-2,7-4 1,0 0-1,0 4 0,-6-4 0,6 9 1,0-9-1,-6 4-1,6 5 1,0 0 1,0-5-1,0 1 0,0-1 0,6 0 0,0-4 0,-6 0-2,0-1 2,0 1 2,-6 9-2,6-4 0,-6-6 0,0 10-1,6-4 1,-6 4 1,6-5-1,0 5 1,0-5-1,0 1 0,0-1 0,0 14 1,0-4-1,-7 9 1,7-4-1,7-1-2,-7-4 2,6 4 0,0-4 0,-6-10-1,6 0 1,0-4 1,-6-5-1,7-5 2,-7-4-2,0-5 1,0 0-1,0 0-1,0-9 1,0 4 1,0-9-1,-7 5 2,7-1-2,0 1-2,0-5 2,-6 0-13,6-9 13,0-5-33,0-5 33</inkml:trace>
  </inkml:traceGroup>
</inkml:ink>
</file>

<file path=ppt/ink/ink7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9T06:49:13.436"/>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2D0D1D1C-3864-4DD6-9DDE-DB63B5B952E0}" emma:medium="tactile" emma:mode="ink">
          <msink:context xmlns:msink="http://schemas.microsoft.com/ink/2010/main" type="inkDrawing" rotatedBoundingBox="3412,4878 5966,4848 5976,5707 3422,5736" semanticType="callout" shapeName="Other">
            <msink:sourceLink direction="to" ref="{9484921A-D0F9-4111-AA44-A7B638C1D15C}"/>
            <msink:sourceLink direction="from" ref="{79F26726-5C25-4B20-A3B9-7877EDBE1BDC}"/>
          </msink:context>
        </emma:interpretation>
      </emma:emma>
    </inkml:annotationXML>
    <inkml:trace contextRef="#ctx0" brushRef="#br0">-324 1355 16,'0'0'2,"6"0"-2,0 5 1,7-10-1,-1 5 0,1-4 0,-1 4 0,1-5 0,5 0 2,1 1-2,0 4 0,-7-5 0,7 5 1,-7 0-1,1 5-3,-1-1 3,1 6 0,-1-10 0,7 4 2,-7 1-2,7 0 3,0-5-3,0 0-1,-1 0 1,7 4 1,6-4-1,1 0 0,5 0 0,0 0 1,7 0-1,0 0 6,5-4-6,1-1 0,-6-4 0,-1 4 2,1 0-2,-7 1 0,1 4 0,-7 0 0,-6 0 0,6 4 1,-6-4-1,-6 0-1,-1 5 1,7-10 2,-6 1-2,6-1-3,-6-4 3,6 4-1,0-4 1,6 4 2,0 0-2,0 1 1,-6-1-1,6 5 0,-6 0 0,0 0-1,0 5 1,-6-5 1,5 4-1,-5-4 1,6 5-1,0-5 0,0 5 0,0-5-2,0 4 2,0-4 1,0 0-1,0 0 0,-1 10 0,-5-10-1,6 9 1,-6 5 0,-1-5 0,1 1 2,0-6-2,-7 1-3,7-5 3,-7-5 1,7 1-1,-6-6-1,5 1 1,7 0 0,-6 4 0,6 0 1,0 1-1,0 4-1,0 4 1,0-4 1,6 5-1,0-5 1,-6 0-1,6 5-2,0-5 2,0 9 1,-6-4-1,0-1 0,-6 1 0,6 4-1,0-4 1,-7 0 1,1-10-1,0 10 0,-1-5 0,1-5-1,-6 0 1,-1 1 2,-6 4-2,-6 0-1,0 0 1,0 0 2,0 0-2,0 0-2,0 0 2,0 0 1,0 0-1,0 0 0,0 0 0,-6-5-1,6 5 1,-6-9 1,6-1-1,-6 6 0,6-1 0,-7-4 1,7 4-1,0 5 1,-6-5-1,6-4 0,-6 4 0,6 5-2,0-9 2,0 9 2,0-5-2,0 1 0,-6-1 0,6 5 0,-7-5 0,-5 1 1,6-1-1,-7 0-1,-5 1 1,-1-1 1,-6-4-1,6 4-3,-6-4 3,-6-1 2,0 1-2,-6 0 0,-1-10 0,1 0 0,-7 5 0,1 5 1,5 4-1,1 28 3,6-9-3,6 0-1,12-9 1,1-5 1,6-23-1,6-1 1,0 1-1,0 4-3,6-4 3,0 4 2,0 1-2,-6 4-1,0 9 1,7-4 1,-7 9-1,0 0-1,-7 4 1,7-4 1,-6 10-1,6-10-1,0 0 1,0 4 1,0-4-1,0 0-1,0 0 1,0 0 2,0 0-2,0 0-1,0-4 1,-6-1-1,0-4 1,-1-1 0,7 10 0,-6-4 0,6 4 0,0 0 0,0 0 0,-6-5 0,6 5 0,0 0 0,-6-9 0,6 9 1,0 0-1,0 0-1,-7 0 1,1 9 0,6-9 0,0 0 0,6 5 0,1-5 0,5 4 0,-6 1 0,7 0 0,-1 4 1,7 0-1,-6 1 0,5-1 0,-5 10-2,5-5 2,7 0 1,6 0-1,1 4 0,-1 1 0,0-5 0,6-5 0,7 1-1,-7-1 1,1 5 1,-1 0-1,-6 0 2,0 0-2,-6 0-2,-6 0 2,0-4-1,-7 4 1,1-5 1,-1-4-1,1-1 0,-7 1 0,6 0 0,-6-1 0,-6-4 0,7 0 0,-7 0 0,6 5 0,0 4-1,-6 1 1,0-1 1,0 0-1,0-4 0,0 0 0,0 9 1,0-5-1,0-4-1,6 4 1,-6-9 0,7 5 0,-1-5 0,-6 0 0,0 0 1,0 0-1,0 0-1,0 0 1,0 0 0,0 0 0,0 0 2,-6 0-2,-7 4-2,7-8 2,-7 4 0,7-5 0,-6 5 2,6 0-2,-7-5-2,1 10 2,-7-5 1,0 5-1,-6-1-1,-6 6 1,6-1 0,-18 10 0,-1-1 0,7 1 0,-7 0 0,-6 9 0,0 0 0,0 9 0,1 1 2,11 8-2,7-8-1,0-6 1,6-4 0,0-4 0,6-10 1,13-5-1,6-9-2,0-14 2,13-5-25,-1-4 25,0 0-13,1 9 13</inkml:trace>
  </inkml:traceGroup>
</inkml:ink>
</file>

<file path=ppt/ink/ink77.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9T06:49:59.16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552867ED-A6F2-40A7-A483-2A92044369D9}" emma:medium="tactile" emma:mode="ink">
          <msink:context xmlns:msink="http://schemas.microsoft.com/ink/2010/main" type="inkDrawing" rotatedBoundingBox="4453,5433 4745,5844 4480,6032 4188,5621" semanticType="callout" shapeName="Other">
            <msink:sourceLink direction="with" ref="{9484921A-D0F9-4111-AA44-A7B638C1D15C}"/>
          </msink:context>
        </emma:interpretation>
      </emma:emma>
    </inkml:annotationXML>
    <inkml:trace contextRef="#ctx0" brushRef="#br0">16 0 26,'-7'5'5,"7"9"-5,-6 9 3,6 10-3,-6-1 1,6 1-1,0 0 1,6-1-1,-6-3 3,0-11-3,6 6 4,-6-6-4,0 1 0,7-5 0,-7-9 1,0 4-1,0-4 8,0-5-8,0 0 20,0 0-20,6-5-2,-6-4 2,0 9 1,6-10-1,-6 1-1,0 0 1,6 4 1,-6-4-1,7 4 1,-7-4-1,0-1-1,0 1 1,0-5-1,0 0 1,0 0 3,0-5-3,6 0-1,0 1 1,-6-6 0,6 6 0,1-1 0,5 5 0,-6 0 1,0 0-1,7 0-1,-7 5 1,0-1 0,1 1 0,-1 4 0,-6 5 0,6 0 1,0 0-1,1 0-1,-1 0 1,-6 0 0,6 0 0,0 5 0,0 0 0,-6-5-1,7 4 1,-1 1 0,0 4 0,0-4 1,1 4-1,-1-4 1,-6 4-1,6 1-1,0-1 1,-6-9 0,0 9 0,7 5-1,-7-4 1,0-6 0,6 6 0,-6-6 2,0 6-2,0 4-1,0 0 1,0 0 0,0 4 0,-6 6 0,6-10 0,0 5 1,0-5-1,6 0-1,-6 0 1,6-5-1,0 0 1,1 1 1,5-6-1,-6 6 0,0-6 0,1-8-2,5 4 2,1-5 2,-1 0-2,1 1 0,-7-1 0,6 5 0,-12 0 0,6 5-1,-6-1 1,0 10 0,0 5 0,-6-10-26,-6 1 26,-1-1-44,13-9 44</inkml:trace>
  </inkml:traceGroup>
</inkml:ink>
</file>

<file path=ppt/ink/ink7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21T17:09:29.716"/>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D8FEC4AA-BA3B-4B08-B2F2-2DBF72D79D69}" emma:medium="tactile" emma:mode="ink">
          <msink:context xmlns:msink="http://schemas.microsoft.com/ink/2010/main" type="writingRegion" rotatedBoundingBox="12612,10708 12588,14886 11866,14882 11890,10704"/>
        </emma:interpretation>
      </emma:emma>
    </inkml:annotationXML>
    <inkml:traceGroup>
      <inkml:annotationXML>
        <emma:emma xmlns:emma="http://www.w3.org/2003/04/emma" version="1.0">
          <emma:interpretation id="{93E96FD9-C123-4AF5-B03E-089B363742B5}" emma:medium="tactile" emma:mode="ink">
            <msink:context xmlns:msink="http://schemas.microsoft.com/ink/2010/main" type="paragraph" rotatedBoundingBox="12612,10708 12588,14886 11866,14882 11890,10704" alignmentLevel="1"/>
          </emma:interpretation>
        </emma:emma>
      </inkml:annotationXML>
      <inkml:traceGroup>
        <inkml:annotationXML>
          <emma:emma xmlns:emma="http://www.w3.org/2003/04/emma" version="1.0">
            <emma:interpretation id="{2BE99D30-DD0D-47B7-A346-DA253C6D9C32}" emma:medium="tactile" emma:mode="ink">
              <msink:context xmlns:msink="http://schemas.microsoft.com/ink/2010/main" type="line" rotatedBoundingBox="12612,10708 12588,14886 11866,14882 11890,10704"/>
            </emma:interpretation>
          </emma:emma>
        </inkml:annotationXML>
        <inkml:traceGroup>
          <inkml:annotationXML>
            <emma:emma xmlns:emma="http://www.w3.org/2003/04/emma" version="1.0">
              <emma:interpretation id="{E80081F7-6A17-4CFA-A27D-6AA5846D132C}" emma:medium="tactile" emma:mode="ink">
                <msink:context xmlns:msink="http://schemas.microsoft.com/ink/2010/main" type="inkWord" rotatedBoundingBox="12597,13323 12588,14886 11866,14882 11875,13319">
                  <msink:destinationLink direction="with" ref="{DC9A6828-8D06-4F1F-91F4-3FBC338A8ACB}"/>
                </msink:context>
              </emma:interpretation>
              <emma:one-of disjunction-type="recognition" id="oneOf0">
                <emma:interpretation id="interp0" emma:lang="en-US" emma:confidence="0">
                  <emma:literal>is</emma:literal>
                </emma:interpretation>
                <emma:interpretation id="interp1" emma:lang="en-US" emma:confidence="0">
                  <emma:literal>it.</emma:literal>
                </emma:interpretation>
                <emma:interpretation id="interp2" emma:lang="en-US" emma:confidence="0">
                  <emma:literal>i,</emma:literal>
                </emma:interpretation>
                <emma:interpretation id="interp3" emma:lang="en-US" emma:confidence="0">
                  <emma:literal>i</emma:literal>
                </emma:interpretation>
                <emma:interpretation id="interp4" emma:lang="en-US" emma:confidence="0">
                  <emma:literal>i.</emma:literal>
                </emma:interpretation>
              </emma:one-of>
            </emma:emma>
          </inkml:annotationXML>
          <inkml:trace contextRef="#ctx0" brushRef="#br0">-687-476 23,'0'0'9,"0"0"-9,0 0 4,0 0-4,0 0 1,0 0-1,0 0-2,-6 4 2,0 1 3,6 4-3,0 1-2,0-10 2,0 4 0,0 10 0,0-9 0,6 4 0,-6 5 2,0-4-2,0 8 2,0-4-2,0 5 1,6 4-1,1 1 2,-7 4-2,0 0 2,6-5-2,-19 38 5,7-24-6,0 1 1,6-10 2,-6-5-2,6-4 0,-6-5 0,6 4 2,0-4-2,0 5-1,0 0 1,0-5 0,0 5 0,0-1 0,-7 1 0,1 0 0,6 23 0,-6-5-2,0 0 2,-1-4 2,1 4-2,0-4 1,0-10-1,-1 1 0,7-1 0,-6 1 0,6-10 0,0 4 0,6 43-1,1-10 1,-7-4 0,0 0 0,0-5 0,0-9 0,0-1 1,0-8-1,0-6 0,0-4 0,6 0-1,0-4 1,-6-1 0,6 0 0,-6 1 0,7-1 0,-1 0 0,-6 1 0,0-10 0,6 4 0,-6-4 2,6 5-2,-6-5-1,7 0 1,-7 0-1,0 0 1,0 0 0,0 0 0,0 0 1,0 0-1,0 0-1,0 0 1,0 0-1,0 9 1,0 1 1,0-6-1,0-4 0,0 0 0,0 0 0,0 0 0,-7 0 0,1-9 0,0-5 1,6 5-1,-6-5-1,-1 0 1,7-5 0,0 10 0,-6-5 0,0 4 0,0 1-1,-1-10 1,7 1 3,-6-6-3,6-4-2,-6 0 2,0 0 4,0 9-6,6 19 2,0 0 2,0 14-2,6 5-2,-6 5 2,6 8 2,-6-4-2,0 0-1,0-4 1,0-6-1,6-4 1,0 0 0,1-4 0,5-1 0,-6-4 0,7-1-1,-7 6 1,7-1 1,-1 0-1,0 1 1,1 4-1,-1 0 0,-5 4 0,-1-13 0,0 0 0,0-5 1,1-10-1,5-13 12,-6 0-12,0-10 0,1-4 0,5-5-1,1 0 1,-1 9 0,-6 5 0,7 4 0,-7 10 0,0-4 0,0 8 0,7-4-10,-1 5 10,-5 0-5,36 4-32,-24 10 23,-7 4 14</inkml:trace>
          <inkml:trace contextRef="#ctx0" brushRef="#br0" timeOffset="1570.0019">-743 667 62,'0'0'4,"0"14"-4,7 5 1,-7 9-1,0 9 0,0 1 0,0-6-5,0-4 5,6-9 4,-6 0-4,6-10 2,0 0-2,1-4 0,-1-5 0,6 0-1,-6 0 1,7 0 0,-7 5 0,7-1 0,-7 1 0,0 4 0,-6 1 0,6-6 0,-6-4 0,0 0 0,0 0 0,0 0 0,0 0 0,0 0 2,0-4-2,0-6-2,-6 1 2,6 0 1,0 9-1,0 0 1,0 0-1,0 0-1,0 0 1,0 0-1,0-5 1,0 5-1,0 0 1,0-9 0,6 4 0,-6-4 3,7-1-3,-1 1 0,0 0 0,0 4-2,0-4 2,-6-1 0,0 10 0,0 0 0,0 0 0,0 0-1,7-4 1,-7 4 0,0 0 0,0 0-6,0 0 6,0 0-19,0 0 19,0 0-40,0 0 40</inkml:trace>
          <inkml:trace contextRef="#ctx0" brushRef="#br0" timeOffset="5880.0082">-718 999 14,'0'0'4,"0"0"-4,0 0 13,0-10-13,7 6 6,-1-6-6,0 1 1,0-5-1,7-5 1,-7 5-1,0 0 4,-6 0-4,0 10 5,0 4-5,-6 0 3,0 4-3,-7 1 0,7 0 0,6-5 1,-6 4-1,6-4 0,0 0 0,0 0 1,0 0-1,0 0 1,0 0-1,0 0 0,0 0 0,0 0 0,0 0 0,0 0 1,0 0-1,-6 0 4,-1 5-4,7-5 0,-6-5 0,0 5-1,0-9 1,-1 4 2,1 1-2,-6 4-2,-1-5 2,1 5 2,-1 5-2,-5-5-2,-1 4 2,6 1 0,1-5 0,0-5 2,5 1-2,1-10 13,6-5-13,0-4 3,0-1-3,6 6 0,-6-1 0,-6 5 1,0 0-1,-7 0-1,1 9 1,-1 0 0,-5 1 0,-1-1 1,0 5-1,1-5-1,5 5 1,-6-4 1,13-1-1,-6-4 0,-1 4 0,1 0 1,6 1-1,6 4-1,0 0 1,12-5-2,1 5 2,-1 5 1,0 4-1,1 5-1,6 0 1,6 0-1,-1 0 1,-5-5 3,6 6-3,-6-1-2,-7-5 2,7 10 0,-7-5 0,-5 4 1,5 6-1,-6-1-1,1 0 1,-1-4 0,0 0 0,0-5 1,7 0-1,-7-5 0,6 0 0,1-4 0,-1 4 0,1 5 1,-1-4-1,1 4-1,-7-5 1,6 5 0,7-5 0,-6-4 0,-1-5 0,1 5 0,-7-5 0,-6 0 1,0 0-1,0 0-1,0 0 1,0 0 1,0 4-1,0-4-1,0 0 1,0 0 0,0 0 0,6-4 2,-6-6-2,0 1-2,-6-5 2,6 5-1,-6-1 1,-1 6 0,1-1 0,6 5 1,-6-5-1,0 5 0,6 0 0,0 0 0,-7-4 0,7 4-1,0 0 1,0 0 1,0 0-1,0 0 0,0 0 0,7-5-4,5-4 4,1-5 0,-1 4 0,0-4 0,7-4 0,-6-10-1,5 0 1,1 0 0,6 0 0,0 4-1,0-4 1,-7 10 3,-5 8-3,-1 1-3,1 4 3,-7-4 1,-6 9-1,6 0-2,-6 0 2,0 0-2,0 0 2,0 0-13,0 0 13,0 0-18,0 0 18,7-5-15,-1 0 15,0 5-20,6 0 20</inkml:trace>
          <inkml:trace contextRef="#ctx0" brushRef="#br0" timeOffset="3780.0053">-512 902 1</inkml:trace>
          <inkml:trace contextRef="#ctx0" brushRef="#br0" timeOffset="-3346.0797">-768-3064 9,'0'0'-1,"0"0"1,0 0 1,0-10-1,7 6 0,-1-1 0,-6 0 0,0 5 0,0 0 9,0 0-9,0 0 3,0 0-3,0 0 0,0 0 0,0 0 1,6-4-1,-6 4-3,0 0 3,0 0 5,0 0-5,0 0 3,0 0-3,0 0 6,0 0-6,0 0 0,0 0 0,0 0-2,0 0 2,0 0 3,0 0-3,6 4 1,-6 6-1,0-10 0,-6 4 0,6-4 0,0 5 0,0-5 0,0 0 0,0 5 0,0-5 0,0 9 0,0-9 0,-6 9-1,0 5 1,6 0 1,-7 0-1,7 5 0,0-5 0,0 0 0,0 5 0,0-5 0,0 0 0,0 0 0,7 0 0,-7-5 0,0 1 0,6-1 1,-6 0-1,0 5-1,6 0 1,-6 19-1,0-5 1,0 5 1,0-5-1,0-5 1,0 0-1,0 6-1,0-6 1,6-4 1,-6-5-1,7 4 2,-7-4-2,6 0 0,0-4 0,-6 4 1,0 4-1,6 1 0,-6 0 0,0-1 0,0 1 0,0 0 0,0-5 0,0-5 0,7 5 0,-7-5 0,6 5 0,0 0 0,0 0 0,7 5 1,-7 0-1,0 0-1,-6-1 1,6 1 0,-6 4 0,0-9 0,0 5 0,0-5 1,0-5-1,0 5-1,0-4 1,-6-1 2,6 0-2,0 5-1,-6-4 1,6-1-1,0 0 1,0 1 0,0 4 0,0-5 0,0 0 0,0 5 0,0-4 0,0-1 0,0 5 0,0-4-1,0 4 1,0-5 2,0-4-2,0-1 1,0 1-1,0-5-3,0 0 3,0 0 0,-6-5 0,6 5 2,0 0-2,-13 5-1,13-5 1,-6 5 0,0-1 0,0 1 2,6 0-2,0-5-2,0 0 2,6-10-29,0-4 29,13-14-9,-1 0 9</inkml:trace>
          <inkml:trace contextRef="#ctx0" brushRef="#br0" timeOffset="45439.7156">-873-2691 16,'-13'0'0,"1"5"0,-7-5 1,6 9-1,-5-4 2,11-5-2,7 0 5,0 0-5,0 0 9,0 0-9,7 0 0,-1-5 0,-6 5 2,0 0-2,0 0 0,6 0 0,-6 0 3,0 0-3,13 0 10,-7-4-10,0-1 2,7 5-2,-7-5-1,-6 5 1,6 10 1,0-1-1,-6 10 1,0-1-1,0 6-1,0-5 1,0-1 1,7 1-1,-1 0 0,6-1 0,1-4 1,-1-4-1,-6 4 0,7 0 0,-1 0-1,-5 4 1,-1 1 3,6 0-3,1-1-1,-1-4 1,1 5 2,5-10-2,1 5 0,0-4 0,6-6 3,-7 1-3,-5 4-2,-7 1 2,-6 4-2,0-5 2,-6 10 2,-7 4-2,1 5-1,-1 0 1,1 0 2,6 0-2,-1 0 1,1-9-1,6-5 0,6-5 0,7-9 0,-1 0 0,1-4 2,-7-1-2,0-4 6,1 4-6,-7-4 0,0-1 0,-7 6 2,1-6-2,0 6-2,6-1 2,-6 0 3,6 5-3,-7-4 0,7 4 0,-6-5 1,6 5-1,0 0 0,0 0 0,0 0 0,-6-5 0,12-4 0,0-5 0,1-9 3,5-1-3,7 1-2,-1 0 2,1-1 2,0 1-2,0-1 0,-7 1 0,-6 0 0,7-1 0,-13 1 5,6 0-5,6-1 7,-5-4-7,5 5 0,1 0 0,-1 4 1,-6 0-1,0 10 2,1 0-2,-1-1-2,-6 6 2,0 4 1,0-5-1,0 5 0,0 0 0,0 0-1,0 0 1,0 0-1,0 0 1,12-5 0,-5 5 0,-1-4 1,-6 4-1,6-5 0,-6 10 0,0 4-1,0-4 1,-6 9-19,-7 0 19,1 0-30,6 0 30,-1-5-35,7-9 35</inkml:trace>
        </inkml:traceGroup>
      </inkml:traceGroup>
    </inkml:traceGroup>
  </inkml:traceGroup>
</inkml:ink>
</file>

<file path=ppt/ink/ink7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21T17:10:03.95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DC9A6828-8D06-4F1F-91F4-3FBC338A8ACB}" emma:medium="tactile" emma:mode="ink">
          <msink:context xmlns:msink="http://schemas.microsoft.com/ink/2010/main" type="inkDrawing" rotatedBoundingBox="5923,9995 10361,15713 7287,18098 2849,12381" semanticType="callout" shapeName="Other">
            <msink:sourceLink direction="with" ref="{E80081F7-6A17-4CFA-A27D-6AA5846D132C}"/>
            <msink:sourceLink direction="with" ref="{C575B115-C660-4F68-BE4F-71FE9B4564FD}"/>
          </msink:context>
        </emma:interpretation>
      </emma:emma>
    </inkml:annotationXML>
    <inkml:trace contextRef="#ctx0" brushRef="#br0">5847 5003 32,'0'0'9,"0"0"-9,-13-4-1,7 4 1,-13 0 0,-6 4 0,0 1 0,0 4 0,7-4 0,-13 0 0,6-1 1,0 1-1,0-5 4,6-5-4,-6 1 1,7-1-1,-1 5 0,0-5 0,-6 5 0,0 5 0,0 0-1,0-5 1,7 9 3,-7-4-3,6-1 5,-6-8-5,7 8 1,-7-4-1,-7 0 1,-5 0-1,-7 0 0,-12 0 0,0 5 1,6 4-1,1-4 0,-8 0 0,1-5 0,0 4 0,0-4 0,13-9 0,-1 0 4,7-1-4,5-4 0,1 5 0,0-5 0,0 0 0,-13 0 0,-6 5 0,-12-1 6,0 6-6,6-6-5,-7 10 5,7-9 5,0 0-5,0-1 2,0 1-2,13 0 2,-1-1-2,7 6-1,-1-15 1,-5 9 0,-7 1 0,-6 0 0,-13 4 0,7 5 2,-1 0-2,-5 0-2,-1-5 2,-5 5 1,-1 10-1,6-1 0,13 0 0,-6-9 0,-7-4 0,-12 4 1,0-5-1,-6 0-2,0 5 2,6 0 1,0-4-1,12 13 1,7 5-1,6-9-1,0-5 1,0 0-1,-13 0 1,1-5 1,5 0-1,7 1 1,0-1-1,6 5 2,-6-5-2,6-4 2,0 9-2,7-5 1,5 5-1,1-4-1,6-1 1,6 5-2,6 0 2,-6 0 3,7-5-3,-1 5-2,0 0 2,1 0 1,-1 0-1,-6 0-1,0 5 1,0 0 0,-6-1 0,-6 6 1,-7-1-1,7-4 0,5 4 0,1-4 0,0-5 0,6 0 0,0 0 0,0-10 0,7 6 0,-1-6 2,6 1-2,-5-5-3,-1-5 3,7 5 3,-7-9-3,6-5 1,1 0-1,0-5 4,-1 1-4,7 4 1,0 0-1,-7 0-1,1 4 1,-7-4 0,7 5 0,-7-10 0,6 0 0,7 1 0,-6-10 0,5 0 1,-5-5-1,6 5 2,-1 0-2,1 4 0,-6 6 0,6-10 0,-1-10 0,7-4 0,0-4 0,7 8 2,-1-27-2,0 9-1,0 4 1,0 6 1,-6-1-1,7-9-1,-1 4 1,-6 15 2,6 0-2,-6 9-1,0 9 1,0 5 5,-6 0-5,6 0 1,12-38 0,1 1-1,-1 9 0,1-9-2,-1 8 2,-5 1 2,-7 10-2,6 4 0,0 0 0,-6-5-2,0-4 2,0-6 2,6 11-2,-12 4-2,6 4 2,-6 6 1,-7 4-1,1 0 0,-1 4 0,1-8 1,-1 4-1,1-10 1,-1 5-1,1-9-1,6-4 1,-7-1-2,13-9 2,-6 0 2,6 0-2,6-10 0,7 10 0,-7 0 0,6 10 0,-5 4 0,-7 4 0,0 5 0,-7-4 0,1 4 0,0-4 0,6 0 0,-6-10 0,6 0 1,0 1-1,6-1 1,0-9-1,0-5 3,1 0-3,-1 5-1,0 10 1,-6 3-1,-6 11 1,0-1 1,-1-4-1,-5 4 0,6-4 0,-7 4 5,1 0-5,-1 5-6,1-4 6,-7 4 0,1 4 0,5 1-1,-6 4 1,7-4 2,-1 9-2,7 0-1,0 0 1,0 4 0,6 1 0,0 4 1,0-4-1,0 9 0,0 0 0,0-5 0,0 5 0,0 0 0,0-9 0,0 0-2,0-1 2,6-4 7,0 0-7,0 0-5,7-4 5,-1-1-1,-5 0 1,5 1 6,-6-1-6,1 0-7,-1 5 7,0-5 1,0 10-1,0-5 1,-6 5-1,0 4-1,0 5 1,0-5 1,0 1-1,0 4 0,0 0 0,0 4 0,0 6 0,-6-1 0,0 0 0,6 5-1,-6 0 1,0 0 1,-7 5-1,7 5-1,-7-1 1,-5 14 0,-7 10 0,-6 4 0,-13 15 0,0-1 0,1 1 0,5-10 0,1-10 0,6-4 1,6-14-1,0-9 0,13-5 0,-1-5 0,1-9 0,12 0 0,0 0 0,0 0-1,0-4 1,-7-6 0,14 1 0,-7-5 2,6 0-2,6-5-2,1 1 2,5-6 5,1 1-5,0-5-4,0 0 4,-7 0 1,7-5-1,12 0-1,0-9 1,13-4 0,-1-1 0,1-4 0,-1 4 0,-11 5 1,-7 5-1,-1 4-3,-11 5 3,-7 9 2,0 5-2,-6 0 0,7 5 0,-7 4-1,6-4 1,-6 9 2,0 0-2,0 0-3,0 0 3,0 0 2,0 0-2,0 4 0,6 1 0,0 0 1,-6-1-1,0-4-2,7 10 2,-7-10 1,0 9-1,6 0 0,0 5 0,0 0-1,-6 5 1,13 0 1,-1 4-1,1 5 0,5 0 0,7 5 1,0 14-1,0 9-2,-6 9 2,0 0 6,-1 1-6,1-10-6,0-9 6,-1-5 7,1-14-7,-7 0-7,7-5 7,-6-9 1,-1-5-1,7-9 0,6-4 0,6-1 0,-6-9 0,0 5-6,0-5 6,0 4-49,-1 1 49,-5 0-42,0-1 42</inkml:trace>
  </inkml:traceGroup>
</inkml:ink>
</file>

<file path=ppt/ink/ink8.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7.47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28 9,'0'-9'1,"7"4"-1,5 0 3,-6 1-3,-6 4 11,7-5-11,-1 10 11,0 4-11,-12 5 5,6 9-5,-13 10 0,7 4 0,-6 1 1,5-1-1,7 5 1,7 5-1,5 0-2,1-5 2,5 0 0,1-10 0,6 1 1,-6-9-1,-1-6 0,7-4 0,0-4-6,-6-1 6,-7-9-34,7-5 34</inkml:trace>
</inkml:ink>
</file>

<file path=ppt/ink/ink80.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21T17:09:37.938"/>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647D7BC5-4A40-4155-A3A7-8DD1829CFCB4}" emma:medium="tactile" emma:mode="ink">
          <msink:context xmlns:msink="http://schemas.microsoft.com/ink/2010/main" type="writingRegion" rotatedBoundingBox="12971,13749 15031,13813 15009,14512 12949,14448"/>
        </emma:interpretation>
      </emma:emma>
    </inkml:annotationXML>
    <inkml:traceGroup>
      <inkml:annotationXML>
        <emma:emma xmlns:emma="http://www.w3.org/2003/04/emma" version="1.0">
          <emma:interpretation id="{88C0B07C-2968-4467-93B4-748AE2B1C008}" emma:medium="tactile" emma:mode="ink">
            <msink:context xmlns:msink="http://schemas.microsoft.com/ink/2010/main" type="paragraph" rotatedBoundingBox="12971,13749 15031,13813 15009,14512 12949,14448" alignmentLevel="1"/>
          </emma:interpretation>
        </emma:emma>
      </inkml:annotationXML>
      <inkml:traceGroup>
        <inkml:annotationXML>
          <emma:emma xmlns:emma="http://www.w3.org/2003/04/emma" version="1.0">
            <emma:interpretation id="{4CA43C7C-3673-487D-8870-6171D8135796}" emma:medium="tactile" emma:mode="ink">
              <msink:context xmlns:msink="http://schemas.microsoft.com/ink/2010/main" type="line" rotatedBoundingBox="12971,13749 15031,13813 15009,14512 12949,14448"/>
            </emma:interpretation>
          </emma:emma>
        </inkml:annotationXML>
        <inkml:traceGroup>
          <inkml:annotationXML>
            <emma:emma xmlns:emma="http://www.w3.org/2003/04/emma" version="1.0">
              <emma:interpretation id="{BAFF731C-21AC-486B-B5EB-BEFF648AD9A7}" emma:medium="tactile" emma:mode="ink">
                <msink:context xmlns:msink="http://schemas.microsoft.com/ink/2010/main" type="inkWord" rotatedBoundingBox="12971,13749 15031,13813 15009,14512 12949,14448"/>
              </emma:interpretation>
              <emma:one-of disjunction-type="recognition" id="oneOf0">
                <emma:interpretation id="interp0" emma:lang="en-US" emma:confidence="1">
                  <emma:literal>ADCs</emma:literal>
                </emma:interpretation>
                <emma:interpretation id="interp1" emma:lang="en-US" emma:confidence="0">
                  <emma:literal>A DC</emma:literal>
                </emma:interpretation>
                <emma:interpretation id="interp2" emma:lang="en-US" emma:confidence="0">
                  <emma:literal>A De</emma:literal>
                </emma:interpretation>
                <emma:interpretation id="interp3" emma:lang="en-US" emma:confidence="0">
                  <emma:literal>A Des</emma:literal>
                </emma:interpretation>
                <emma:interpretation id="interp4" emma:lang="en-US" emma:confidence="0">
                  <emma:literal>A Du</emma:literal>
                </emma:interpretation>
              </emma:one-of>
            </emma:emma>
          </inkml:annotationXML>
          <inkml:trace contextRef="#ctx0" brushRef="#br0">74 5 32,'0'0'7,"0"0"-7,0 0 1,0 0-1,0 0 0,0 0 0,0 0-1,0 0 1,0 9 0,6 5 0,-6 5 0,0 14 0,-6 4 2,-1 19-2,1 0-1,0 9 1,-6-4 1,5 0-1,-18 18 0,13-27 2,12-52 5,0-5-7,6-9 0,-6-9-2,0-1 2,6-4 0,-6 0 0,0-5 2,7 1-2,-7-15-2,6 10 2,-6 4 2,6 0-2,0 5 1,1 0-1,-1 5-1,0 0 1,0 9 0,0-5 0,1 0 0,-1 10 0,0-1 0,0-4 0,1 5 0,-1 4 0,6 1 0,-5-1 0,-7 5 0,6 0 0,-6 0 0,0 0 0,0 0 0,0 0 0,0 5 3,0 4-3,0 10 0,0-5 0,0 4 1,0 1-1,0-5 0,0 5 0,6-5-1,-6 0 1,6 5 2,0-1-2,7 15-1,-1 0 1,7-5-1,-6 4 1,5 1 1,7 0-1,-6-5 0,6 0 0,-7 0 1,1-5-1,0 1-1,0 36 2,-1-18-5,-12-14 4,1-9-26,-7-10 26,0-9-24,12-14 24</inkml:trace>
          <inkml:trace contextRef="#ctx0" brushRef="#br0" timeOffset="650.0009">24 449 15,'0'0'1,"0"4"-1,0-4 14,6 0-14,7 0 6,-1-14-6,0 0 0,13-5 0,0-4 7,6 0-7,7-1 1,5 6-1,1 4 0,-7 0 0,1 9-1,-7 0 1,-12 5 2,-13 5-2,-6 9-1,-6 5 1,-7-1 0,-12 1 0,0-5-43,13-5 43</inkml:trace>
          <inkml:trace contextRef="#ctx0" brushRef="#br0" timeOffset="1820.0025">697 23 24,'0'0'14,"0"0"-14,0 0 3,6-9-3,0 4 0,7-4 0,-7 4 0,25-4 1,81 4 3,-31 10-2,-31 9-2,-19 14 5,-12 5-5,-7 0 1,-5-1-1,-14 1 0,1 4 0,-6-4 2,-7-5-2,0 0 2,-6 5-2,1-5 0,5 9 0,0 1-2,0-1 2,7-4 2,6-15-2,0-13-7,-1-14 7,7-1-17,0 1 17,0-5-19,-6 5 19,6 9-14,0 0 14</inkml:trace>
          <inkml:trace contextRef="#ctx0" brushRef="#br0" timeOffset="1230.0017">709-14 22,'0'0'2,"0"0"-2,0 0 10,0 0-10,7 0 11,-1 0-6,0 5-5,0-1 0,7 10 0,-7 5 1,0 14-1,0 4 3,7 1-3,-7 13 1,0 0-1,1 1 0,-1-6 0,0 6-1,0-5 1,-6-15 1,19 1-2,0-19 1,-7-14-43,7-19 43,-7-4-10,1-5 10</inkml:trace>
          <inkml:trace contextRef="#ctx0" brushRef="#br0" timeOffset="2690.0037">1426-5 72,'-13'5'0,"-5"9"1,-1 0-1,0 14 0,1 5 0,5 4 0,1-4 0,12 9 0,0 0 0,12 0 1,1 0-1,5-5-2,1-4 2,0-5 2,6-9-2,6-5 0,-6-9 0,12-5 0,1-5 0,-1-9-2,7-5 2,12-9 3,25 0-3,6 5 1,-6-1-1,-19 15 1,-18 4-1,-19 10 0,-32 4 0,-17 15-33,-20 4 33,-18 4-43,6-3 43</inkml:trace>
        </inkml:traceGroup>
      </inkml:traceGroup>
    </inkml:traceGroup>
  </inkml:traceGroup>
</inkml:ink>
</file>

<file path=ppt/ink/ink8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21T17:10:06.107"/>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31837280-FB25-401B-B29F-2D6FA58FAB39}" emma:medium="tactile" emma:mode="ink">
          <msink:context xmlns:msink="http://schemas.microsoft.com/ink/2010/main" type="writingRegion" rotatedBoundingBox="8305,15890 16222,15932 16217,16867 8300,16824"/>
        </emma:interpretation>
      </emma:emma>
    </inkml:annotationXML>
    <inkml:traceGroup>
      <inkml:annotationXML>
        <emma:emma xmlns:emma="http://www.w3.org/2003/04/emma" version="1.0">
          <emma:interpretation id="{6A44B38C-D569-4C9B-8EE4-A2C6B0319203}" emma:medium="tactile" emma:mode="ink">
            <msink:context xmlns:msink="http://schemas.microsoft.com/ink/2010/main" type="paragraph" rotatedBoundingBox="8305,15890 16222,15932 16217,16867 8300,16824" alignmentLevel="1"/>
          </emma:interpretation>
        </emma:emma>
      </inkml:annotationXML>
      <inkml:traceGroup>
        <inkml:annotationXML>
          <emma:emma xmlns:emma="http://www.w3.org/2003/04/emma" version="1.0">
            <emma:interpretation id="{44B07623-9D57-4E5D-9708-72DEFA1CD5C9}" emma:medium="tactile" emma:mode="ink">
              <msink:context xmlns:msink="http://schemas.microsoft.com/ink/2010/main" type="line" rotatedBoundingBox="8305,15890 16222,15932 16217,16867 8300,16824"/>
            </emma:interpretation>
          </emma:emma>
        </inkml:annotationXML>
        <inkml:traceGroup>
          <inkml:annotationXML>
            <emma:emma xmlns:emma="http://www.w3.org/2003/04/emma" version="1.0">
              <emma:interpretation id="{C575B115-C660-4F68-BE4F-71FE9B4564FD}" emma:medium="tactile" emma:mode="ink">
                <msink:context xmlns:msink="http://schemas.microsoft.com/ink/2010/main" type="inkWord" rotatedBoundingBox="8305,15956 10376,15967 10372,16727 8301,16716">
                  <msink:destinationLink direction="with" ref="{DC9A6828-8D06-4F1F-91F4-3FBC338A8ACB}"/>
                </msink:context>
              </emma:interpretation>
              <emma:one-of disjunction-type="recognition" id="oneOf0">
                <emma:interpretation id="interp0" emma:lang="en-US" emma:confidence="0">
                  <emma:literal>TX2</emma:literal>
                </emma:interpretation>
                <emma:interpretation id="interp1" emma:lang="en-US" emma:confidence="0">
                  <emma:literal>Txt</emma:literal>
                </emma:interpretation>
                <emma:interpretation id="interp2" emma:lang="en-US" emma:confidence="0">
                  <emma:literal>TX?</emma:literal>
                </emma:interpretation>
                <emma:interpretation id="interp3" emma:lang="en-US" emma:confidence="0">
                  <emma:literal>TX</emma:literal>
                </emma:interpretation>
                <emma:interpretation id="interp4" emma:lang="en-US" emma:confidence="0">
                  <emma:literal>Ex</emma:literal>
                </emma:interpretation>
              </emma:one-of>
            </emma:emma>
          </inkml:annotationXML>
          <inkml:trace contextRef="#ctx0" brushRef="#br0">-4650 2373 31,'0'0'-1,"0"0"1,0 0 5,0-9-5,7-1 5,-1 6-5,12-15 6,1 5-6,12 0 2,7 0-2,5 0 4,13 5-4,13-5 1,-1 0-1,-5 4 0,5 1 0,-5-5 0,-14 9 0,1-4 1,-12 0-1,-1-1 0,-6 6 0,-12-1 2,0 10-2,-7-5-1,-6 4 1,-6 6 1,-6 4-1,-6 0 2,5 0-2,1 0-1,6-10 1,-6 1-34,6-5 34,0 0-22,0-9 22</inkml:trace>
          <inkml:trace contextRef="#ctx0" brushRef="#br0" timeOffset="-540.0008">-4257 2266 35,'0'0'-1,"0"0"1,-13 4 9,1 1-9,-1 9 9,1-5-9,6 5 10,-7 0-10,7 5 7,0 4-7,6 1 3,0 4-3,0 5 6,0 4-6,0 10 2,0 9-2,-6-5 3,6 0-3,0-4-2,-7-14 2,7 0 2,0-10-2,0-4-1,0-5 1,7-10 0,-14 6 0,7-1-4,0-9 4,0 5-26,-6-1 26,6 6-29,-6-1 29,6-4-22,0-5 22</inkml:trace>
          <inkml:trace contextRef="#ctx0" brushRef="#br0" timeOffset="520.0007">-3921 2340 35,'0'0'1,"-6"5"-1,6 4 4,0 1-4,0-1 12,6 0-12,-6 5 4,7 0-4,-1 0 2,6 0-2,-5 5 1,5-5-1,7 5 3,6 0-3,0-1-2,6 6 2,6-6 2,7 6-2,-7-1 0,7 0 0,-13-4 0,-6 4 0,-7-4 0,1 0 0,-6-1 0,-1 1 0,-6 0 4,1-5-4,-14-5-6,7-4 6,-6-5-55,0-5 55,0-9-4,-1-9 4</inkml:trace>
          <inkml:trace contextRef="#ctx0" brushRef="#br0" timeOffset="910.0013">-3453 2256 23,'-13'10'12,"1"8"-12,-7 10 13,7 5-13,-13 4 7,0 1-7,-6-5 3,-1 9-3,1 4 0,0 10 0,0 0 1,0 0-1,6-9-2,6 0 2,-6-19 1,13 0-1,-1-5 2,7-4-2,0-10 2,6 1-2,0-10-2,12-5 2,1 0-2,6 1 2,-7-6-34,0 1 34,-5-10-23,5 1 23</inkml:trace>
          <inkml:trace contextRef="#ctx0" brushRef="#br0" timeOffset="1924.0235">-3179 2340 32,'0'0'4,"0"0"-4,0 0 12,0 0-12,-6-9 12,6 9-12,0 0 15,0 0-15,0-5 0,0 1 0,6-1 1,0-4-1,0 4-2,7-9 2,-1 5 3,7-1-3,6-4 3,0 0-3,12 0 0,-12 10 0,6 4 0,-12 4 0,-7 10 0,-5 14 0,-7 10 2,-13 4-2,1 4-1,-13 1 1,0 9-1,6-4 1,1-6 0,-1 1 0,13-5 1,-7-9-1,7-5-2,6-5 2,-6-4 2,-1-10-2,1 5 1,-6-4-1,-1-10-1,1 4 1,-7-4 1,7 0-1,-7-9 0,7-5 0,-1-5 1,13-9-1,0 0 2,6-5-2,7-9-2,-1 10 2,7 4 0,-7 9 0,7 5 1,-6 5-1,-1 9-1,7 9 1,-1 0 1,7 10-1,6 0-2,7-1 2,-1 1 2,1 0-2,-1 4 1,0 0-1,1 1-2,-1-1 2,1 0 0,-14 1 0,1-5 1,-6 4-1,-6-4 0,-1-1 0,-6-4-1,0 0 1,-6-4 0,0-10 0,13-5-10,-7 0 10,7-9-72,-1-9 72</inkml:trace>
        </inkml:traceGroup>
        <inkml:traceGroup>
          <inkml:annotationXML>
            <emma:emma xmlns:emma="http://www.w3.org/2003/04/emma" version="1.0">
              <emma:interpretation id="{177F4932-2094-40B8-BC2A-C44EB501F72D}" emma:medium="tactile" emma:mode="ink">
                <msink:context xmlns:msink="http://schemas.microsoft.com/ink/2010/main" type="inkWord" rotatedBoundingBox="14548,15923 16222,15932 16217,16867 14543,16858"/>
              </emma:interpretation>
              <emma:one-of disjunction-type="recognition" id="oneOf1">
                <emma:interpretation id="interp5" emma:lang="en-US" emma:confidence="0">
                  <emma:literal>Txt</emma:literal>
                </emma:interpretation>
                <emma:interpretation id="interp6" emma:lang="en-US" emma:confidence="0">
                  <emma:literal>TX</emma:literal>
                </emma:interpretation>
                <emma:interpretation id="interp7" emma:lang="en-US" emma:confidence="0">
                  <emma:literal>TX)</emma:literal>
                </emma:interpretation>
                <emma:interpretation id="interp8" emma:lang="en-US" emma:confidence="0">
                  <emma:literal>TX}</emma:literal>
                </emma:interpretation>
                <emma:interpretation id="interp9" emma:lang="en-US" emma:confidence="0">
                  <emma:literal>TX/</emma:literal>
                </emma:interpretation>
              </emma:one-of>
            </emma:emma>
          </inkml:annotationXML>
          <inkml:trace contextRef="#ctx0" brushRef="#br0" timeOffset="-8958.0864">1806 2247 19,'0'0'12,"0"0"-12,0 0 7,0 0-7,0 0 6,0 0-6,0 0 5,0 0-5,0 0 1,-6 5-1,12 9 2,-6 9-2,6 14 2,0 1-2,1 4 0,-1 0 0,0 14 1,-6 0-1,6 5 1,-6-5-1,-6-5-2,6-4 2,-6-10 0,0-4 0,-1 0 0,1-10 0,6-4 2,0 4-2,6-9 0,1-5 0,11-9-4,1-14 4,0 0-51,6-9 51</inkml:trace>
          <inkml:trace contextRef="#ctx0" brushRef="#br0" timeOffset="-8210.0455">1600 2266 43,'0'0'0,"0"0"0,0 0 0,-6 4 0,6-4 0,0 0 0,0 0 1,0 0-1,0 0 6,6 0-6,1 5-2,-1-5 2,6-5 4,-5 5-4,5-9 2,13-5-2,0 0 4,12-5-4,13 1 3,6-1-3,6 5 6,1 5-6,-13 4 1,-7 5-1,-12 5-1,-6-1 1,-6 6 0,-6-6 0,-7 1 0,0 0 0,6-5 0,1-5 0,-1 0-5,7 1 5,6-1-4,-6-4 4,6 4-24,0 0 24,-1-4-33,-5 4 33</inkml:trace>
          <inkml:trace contextRef="#ctx0" brushRef="#br0" timeOffset="-7480.0105">2410 2378 32,'0'9'1,"7"10"-1,-1-1-1,0 1 1,13 0 2,-7-5-2,13 0 2,-6 0-2,12 9 5,6 1-5,1 4 4,-1 9-4,7 0 3,-1-4-3,-5 0 0,-13-1 0,6-8-2,-12-1 2,-7-9 2,-6 5-2,-6-14 0,-6 4 0,0-9-38,-7 0 38,-5-9-9,5-10 9</inkml:trace>
          <inkml:trace contextRef="#ctx0" brushRef="#br0" timeOffset="-6880.0096">2890 2270 41,'0'0'11,"-12"10"-11,6 4 6,-7 4-6,1 1 3,-1 0-3,1-5 6,-7 9-6,7-4 6,-7 4-6,0 5 7,-12 5-7,0 18-1,-7 5 1,1 0 1,6 5-1,6-10-1,0-13 1,6-5 0,7-10 0,-1 0-1,7-9 1,6-4 4,0-6-4,0-4 6,0 0-6,0 0 0,0 0 0,0 0-1,0 0 1,-6 0-3,-6 5 3,-1 0-24,1-1 24,-1 6-24,7-1 24,-7-4-35,13-5 35</inkml:trace>
          <inkml:trace contextRef="#ctx0" brushRef="#br0" timeOffset="-6370.0086">3245 2275 45,'-6'9'8,"6"15"-8,0 8 0,0 6 0,-6 4 1,6-9-1,0 4 18,0 5-18,0 14 7,-6 9-7,0-9 6,-1 5-6,1-14-1,6 4 1,0-4 1,0 4-1,0-9 0,6-9 0,1-10-2,-1-18 2,6-14-64,1-19 64,-7-14-18,0-10 18</inkml:trace>
        </inkml:traceGroup>
      </inkml:traceGroup>
    </inkml:traceGroup>
  </inkml:traceGroup>
</inkml:ink>
</file>

<file path=ppt/ink/ink8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21T17:09:46.081"/>
    </inkml:context>
    <inkml:brush xml:id="br0">
      <inkml:brushProperty name="width" value="0.04667" units="cm"/>
      <inkml:brushProperty name="height" value="0.04667" units="cm"/>
      <inkml:brushProperty name="color" value="#ED1C24"/>
      <inkml:brushProperty name="fitToCurve" value="1"/>
    </inkml:brush>
  </inkml:definitions>
  <inkml:traceGroup>
    <inkml:annotationXML>
      <emma:emma xmlns:emma="http://www.w3.org/2003/04/emma" version="1.0">
        <emma:interpretation id="{1C67EC3A-E63F-47FC-91D9-A6CB45B554F9}" emma:medium="tactile" emma:mode="ink">
          <msink:context xmlns:msink="http://schemas.microsoft.com/ink/2010/main" type="writingRegion" rotatedBoundingBox="13969,15536 17574,9539 21207,11724 17601,17720"/>
        </emma:interpretation>
      </emma:emma>
    </inkml:annotationXML>
    <inkml:traceGroup>
      <inkml:annotationXML>
        <emma:emma xmlns:emma="http://www.w3.org/2003/04/emma" version="1.0">
          <emma:interpretation id="{994A54F4-1DA7-4BB8-A8D5-13BD02D8B21C}" emma:medium="tactile" emma:mode="ink">
            <msink:context xmlns:msink="http://schemas.microsoft.com/ink/2010/main" type="paragraph" rotatedBoundingBox="13969,15536 17574,9539 21207,11724 17601,17720" alignmentLevel="1"/>
          </emma:interpretation>
        </emma:emma>
      </inkml:annotationXML>
      <inkml:traceGroup>
        <inkml:annotationXML>
          <emma:emma xmlns:emma="http://www.w3.org/2003/04/emma" version="1.0">
            <emma:interpretation id="{5D9561C4-B8A0-44C4-9700-5D9457907B14}" emma:medium="tactile" emma:mode="ink">
              <msink:context xmlns:msink="http://schemas.microsoft.com/ink/2010/main" type="line" rotatedBoundingBox="13969,15536 17574,9539 21207,11724 17601,17720"/>
            </emma:interpretation>
          </emma:emma>
        </inkml:annotationXML>
        <inkml:traceGroup>
          <inkml:annotationXML>
            <emma:emma xmlns:emma="http://www.w3.org/2003/04/emma" version="1.0">
              <emma:interpretation id="{5CE50F1E-3974-4AD9-A0A4-023B448A243E}" emma:medium="tactile" emma:mode="ink">
                <msink:context xmlns:msink="http://schemas.microsoft.com/ink/2010/main" type="inkWord" rotatedBoundingBox="13969,15536 17574,9539 21207,11724 17601,17720"/>
              </emma:interpretation>
              <emma:one-of disjunction-type="recognition" id="oneOf0">
                <emma:interpretation id="interp0" emma:lang="en-US" emma:confidence="0">
                  <emma:literal>I</emma:literal>
                </emma:interpretation>
                <emma:interpretation id="interp1" emma:lang="en-US" emma:confidence="0">
                  <emma:literal>u</emma:literal>
                </emma:interpretation>
                <emma:interpretation id="interp2" emma:lang="en-US" emma:confidence="0">
                  <emma:literal>w</emma:literal>
                </emma:interpretation>
                <emma:interpretation id="interp3" emma:lang="en-US" emma:confidence="0">
                  <emma:literal>U</emma:literal>
                </emma:interpretation>
                <emma:interpretation id="interp4" emma:lang="en-US" emma:confidence="0">
                  <emma:literal>m</emma:literal>
                </emma:interpretation>
              </emma:one-of>
            </emma:emma>
          </inkml:annotationXML>
          <inkml:trace contextRef="#ctx0" brushRef="#br0">31 4961 16,'0'0'1,"0"0"-1,0 0 2,-13 0-2,7 0-1,0 5 1,0-5 3,6 0-3,0 0 3,0 0-3,0 0 9,6 0-9,6 0 3,1 0-3,12-5 1,-7 5-1,14 0 0,-8 5 0,8-5 1,-7 0-1,6 0-2,0 4 2,12-4 1,1 0-1,6-4 2,6-1-2,-6 0 2,0-4-2,-7 0 2,-5-1-2,12 6 0,-1-1 0,8 5 1,5 0-1,6 0 0,1 0 0,6 0 4,-7 5-4,7-5 6,-13-5-6,1 0 2,-13 1-2,6-1 3,0-4-3,12-1 1,7 6-1,-6-1-1,-7 0 1,6 5 1,7-4-1,0 4 0,-6-5 0,-7 10 0,-6-5 0,0-5 0,13 0 0,5-4 8,7 4-8,-6-4 1,12 0-1,1-5 2,-7 4-2,-7 6-1,-11-1 1,-7 10-1,6-1 1,0 1 1,13 14-1,6-10-1,-12 10 1,-7-5 1,7 0-1,-1-5 0,1 5 0,-7-9-1,0-5 1,-6-5 2,0-4-2,13 4-2,6-4 2,6 4 0,0-4 0,0 4 1,0 0-1,-6 5 0,-7 10 0,-6 4-1,-12-5 1,0 10 0,0-10 0,-6 5 1,-1-5-1,1 1 0,-7-6 0,-12 6-1,-6-6 1,-7 6 1,1-1-1,-7 5 0,-6 0 0,-6 0 0,0 0 0,-1-4 0,7-1 0,-6-4 0,6-5 0,0 0-1,0 0 1,6-5 3,1 0-3,-1 1-3,6-6 3,-12 10-1,6-4 1,1-1 2,-7 5-2,0 0 0,0 0 0,0 0-2,0-5 2,0 5 2,0 0-2,0 0 0,0 0 0,0 0 1,0 0-1,-7 0-2,1 5 2,0 0 1,6-5-1,0 0-2,0 0 2,-6-5 1,6 0-1,0-4 1,6 4-1,6-4 1,-5-1-1,-1 1-2,0 0 2,0-1 3,1 1-3,-1 4-1,6-9 1,-5 0-1,5-4 1,1-6 0,5 1 0,-5-5 0,-7-5 0,6-4 0,1 9 0,-1 0 0,1 0 0,-1 0 8,-6 0-8,7 4 2,-7 1-2,7 0 0,-7-1 0,0-4-1,-6 0 1,0 0 4,-6 0-4,0 0 2,-7-4-2,1-6-2,-1 10 2,1 0 2,6 0-2,6-5 1,-7 1-1,14-6-1,-7-4 1,6-4 0,0 4 0,-12-43 0,0 15 0,-1 10 0,1 8 0,-6-4 0,-1 9 0,1-9 0,-1 5 0,1 9 0,6-5 0,-1 1 1,7 4-1,0 0-3,-12-52 5,-1 10-1,1 5-1,6 4 0,6 5 0,0 4-1,6 10 1,0 0 1,0-4-1,7 3-1,-7 1 1,7 5 0,-1 4 0,-6 1-1,7-6 1,-7 1 2,6-15-2,1 6 1,-1-6-1,1 10-1,-1 0 1,-6 5 0,-6 4 0,0 5 0,0 9 0,-6 1 0,0-1 0,6 5-1,0 0 1,0 5-1,6-5 1,13-5 1,-7 0-1,7-4-2,0-5 2,-1 4 2,-11-13-2,5 9-3,-12 0 3,0 9 0,-6 1 0,0 3-4,-1-3 4,1-1 1,-6-4-1,-1-1 1,7 1-1,-6 4-1,-1 1 1,1 4 0,-1 4 0,1 1-8,-1 4 8,1 0-9,6 5 9,-1-4 4,1-6-4,0-4-4,6 0 4,6-4-1,-6-6 1,6-4 5,-6 5-5,7-1 0,-1-4 0,0 5-4,0 0 4,1-1 4,5 1-4,0 0-5,7 4 5,-6 5 5,-1 0-5,-6 4 0,-6 1 0,7 9-4,-7 0 4,0 0-1,12-5 1,-6 5 1,13-4-1,0-6 0,6 1 0,-7 4-2,1-4 2,-7 9 2,-5 0-2,-7 9-1,-7 10 1,-11 4 0,5 5 0,-5 0 0,-1 0 0,6 0 1,7-4-1,0-1-1,-7-4 1,13-5 1,0 4-1,0-4 0,-6 5 0,6-5 0,-6 5 0,-6-5 4,12 0-4,-7 4-5,-5 1 5,-7 0 0,0-1 0,1 6 0,-7 4 0,-13 4 1,-11 15-1,-14 14-1,1 4 1,6 19 5,12-4-5,13-10-4,0-10 4,12-13-1,1-5 1,11-9 1,1-10-1,0 1-1,6-6 1,0-4 1,0 0-1,-6 10 0,-1-1 0,7 0 0,-6-4 0,6-5 0,0 0 0,0 0-2,6-5 2,1-4 2,-1-5-2,0-5-1,7-4 1,-7-1-1,0 1 1,13-19 1,-1 0-1,14 5 0,11-5 0,13-5 1,7 5-1,-7-5 0,6 10 0,0-1 4,1 6-4,-14-1 2,1 5-2,-19 0-1,-6 5 1,-6 4 2,-13 5-2,1 5 3,-1-1-3,-6 10-2,6 0 2,6 5 0,-5 0 0,5 9 2,-6 0-2,7 0-2,-7 4 2,0 6 0,-6-1 0,7 5-1,-1 14 1,0 19 1,6 0-1,7 23 0,0-10 0,12-4-1,13-4 1,5-5 2,14-10-2,-7-9-1,-12-5 1,-7-13 0,-6-1 0,-6-9 1,-6 0-1,-7-9-45,-6-1 45,1-8-25,5-10 25</inkml:trace>
        </inkml:traceGroup>
      </inkml:traceGroup>
    </inkml:traceGroup>
  </inkml:traceGroup>
</inkml:ink>
</file>

<file path=ppt/ink/ink9.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traceFormat>
        <inkml:channelProperties>
          <inkml:channelProperty channel="X" name="resolution" value="278.90762" units="1/cm"/>
          <inkml:channelProperty channel="Y" name="resolution" value="372.09302" units="1/cm"/>
          <inkml:channelProperty channel="F" name="resolution" value="0" units="1/dev"/>
        </inkml:channelProperties>
      </inkml:inkSource>
      <inkml:timestamp xml:id="ts0" timeString="2011-10-17T23:28:37.88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82 22,'0'0'3,"6"-5"-3,0 1 5,13-1-5,-7 0 11,7 1-11,0-1 0,-1 5 0,-5 0 0,5-5 0,1 5-1,6-4 1,0-6 1,0-4-1,0-5-2,6-4 2,-12 4-15,6-4 15,-13 4-23,-6 1 2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hdr" sz="quarter"/>
          </p:nvPr>
        </p:nvSpPr>
        <p:spPr bwMode="auto">
          <a:xfrm>
            <a:off x="0" y="0"/>
            <a:ext cx="3132139"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t" anchorCtr="0" compatLnSpc="1">
            <a:prstTxWarp prst="textNoShape">
              <a:avLst/>
            </a:prstTxWarp>
          </a:bodyPr>
          <a:lstStyle>
            <a:lvl1pPr defTabSz="965135" eaLnBrk="0" hangingPunct="0">
              <a:defRPr sz="1400" b="1">
                <a:latin typeface="Times New Roman" pitchFamily="18" charset="0"/>
              </a:defRPr>
            </a:lvl1pPr>
          </a:lstStyle>
          <a:p>
            <a:pPr>
              <a:defRPr/>
            </a:pPr>
            <a:endParaRPr lang="en-US"/>
          </a:p>
        </p:txBody>
      </p:sp>
      <p:sp>
        <p:nvSpPr>
          <p:cNvPr id="31747" name="Rectangle 3"/>
          <p:cNvSpPr>
            <a:spLocks noGrp="1" noChangeArrowheads="1"/>
          </p:cNvSpPr>
          <p:nvPr>
            <p:ph type="dt" idx="1"/>
          </p:nvPr>
        </p:nvSpPr>
        <p:spPr bwMode="auto">
          <a:xfrm>
            <a:off x="4176713" y="0"/>
            <a:ext cx="3132137"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t" anchorCtr="0" compatLnSpc="1">
            <a:prstTxWarp prst="textNoShape">
              <a:avLst/>
            </a:prstTxWarp>
          </a:bodyPr>
          <a:lstStyle>
            <a:lvl1pPr algn="r" defTabSz="965135" eaLnBrk="0" hangingPunct="0">
              <a:defRPr sz="1400" b="1">
                <a:latin typeface="Times New Roman" pitchFamily="18" charset="0"/>
              </a:defRPr>
            </a:lvl1pPr>
          </a:lstStyle>
          <a:p>
            <a:pPr>
              <a:defRPr/>
            </a:pPr>
            <a:endParaRPr lang="en-US"/>
          </a:p>
        </p:txBody>
      </p:sp>
      <p:sp>
        <p:nvSpPr>
          <p:cNvPr id="64516" name="Rectangle 4"/>
          <p:cNvSpPr>
            <a:spLocks noGrp="1" noRot="1" noChangeAspect="1" noChangeArrowheads="1" noTextEdit="1"/>
          </p:cNvSpPr>
          <p:nvPr>
            <p:ph type="sldImg" idx="2"/>
          </p:nvPr>
        </p:nvSpPr>
        <p:spPr bwMode="auto">
          <a:xfrm>
            <a:off x="1238250" y="725488"/>
            <a:ext cx="4833938" cy="36258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1749" name="Rectangle 5"/>
          <p:cNvSpPr>
            <a:spLocks noGrp="1" noChangeArrowheads="1"/>
          </p:cNvSpPr>
          <p:nvPr>
            <p:ph type="body" sz="quarter" idx="3"/>
          </p:nvPr>
        </p:nvSpPr>
        <p:spPr bwMode="auto">
          <a:xfrm>
            <a:off x="962025" y="4592639"/>
            <a:ext cx="5384800" cy="427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1750" name="Rectangle 6"/>
          <p:cNvSpPr>
            <a:spLocks noGrp="1" noChangeArrowheads="1"/>
          </p:cNvSpPr>
          <p:nvPr>
            <p:ph type="ftr" sz="quarter" idx="4"/>
          </p:nvPr>
        </p:nvSpPr>
        <p:spPr bwMode="auto">
          <a:xfrm>
            <a:off x="0" y="9105901"/>
            <a:ext cx="3132139"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b" anchorCtr="0" compatLnSpc="1">
            <a:prstTxWarp prst="textNoShape">
              <a:avLst/>
            </a:prstTxWarp>
          </a:bodyPr>
          <a:lstStyle>
            <a:lvl1pPr defTabSz="965135" eaLnBrk="0" hangingPunct="0">
              <a:defRPr sz="1400" b="1">
                <a:latin typeface="Times New Roman" pitchFamily="18" charset="0"/>
              </a:defRPr>
            </a:lvl1pPr>
          </a:lstStyle>
          <a:p>
            <a:pPr>
              <a:defRPr/>
            </a:pPr>
            <a:endParaRPr lang="en-US"/>
          </a:p>
        </p:txBody>
      </p:sp>
      <p:sp>
        <p:nvSpPr>
          <p:cNvPr id="31751" name="Rectangle 7"/>
          <p:cNvSpPr>
            <a:spLocks noGrp="1" noChangeArrowheads="1"/>
          </p:cNvSpPr>
          <p:nvPr>
            <p:ph type="sldNum" sz="quarter" idx="5"/>
          </p:nvPr>
        </p:nvSpPr>
        <p:spPr bwMode="auto">
          <a:xfrm>
            <a:off x="4176713" y="9105901"/>
            <a:ext cx="31321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572" tIns="48285" rIns="96572" bIns="48285" numCol="1" anchor="b" anchorCtr="0" compatLnSpc="1">
            <a:prstTxWarp prst="textNoShape">
              <a:avLst/>
            </a:prstTxWarp>
          </a:bodyPr>
          <a:lstStyle>
            <a:lvl1pPr algn="r" defTabSz="965135" eaLnBrk="0" hangingPunct="0">
              <a:defRPr sz="1400" b="1">
                <a:latin typeface="Times New Roman" pitchFamily="18" charset="0"/>
              </a:defRPr>
            </a:lvl1pPr>
          </a:lstStyle>
          <a:p>
            <a:pPr>
              <a:defRPr/>
            </a:pPr>
            <a:fld id="{5A79EC4D-2DB0-4F06-A44A-FAA2DCBFDAD8}" type="slidenum">
              <a:rPr lang="en-US"/>
              <a:pPr>
                <a:defRPr/>
              </a:pPr>
              <a:t>‹#›</a:t>
            </a:fld>
            <a:endParaRPr lang="en-US"/>
          </a:p>
        </p:txBody>
      </p:sp>
    </p:spTree>
    <p:extLst>
      <p:ext uri="{BB962C8B-B14F-4D97-AF65-F5344CB8AC3E}">
        <p14:creationId xmlns:p14="http://schemas.microsoft.com/office/powerpoint/2010/main" val="17187449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6803" name="Rectangle 3"/>
          <p:cNvSpPr>
            <a:spLocks noGrp="1" noRot="1" noChangeAspect="1" noChangeArrowheads="1" noTextEdit="1"/>
          </p:cNvSpPr>
          <p:nvPr>
            <p:ph type="sldImg"/>
          </p:nvPr>
        </p:nvSpPr>
        <p:spPr>
          <a:xfrm>
            <a:off x="1652588" y="327025"/>
            <a:ext cx="4175125" cy="3132138"/>
          </a:xfrm>
          <a:ln cap="fla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7827" name="Rectangle 3"/>
          <p:cNvSpPr>
            <a:spLocks noGrp="1" noRot="1" noChangeAspect="1" noChangeArrowheads="1" noTextEdit="1"/>
          </p:cNvSpPr>
          <p:nvPr>
            <p:ph type="sldImg"/>
          </p:nvPr>
        </p:nvSpPr>
        <p:spPr>
          <a:xfrm>
            <a:off x="1235075" y="727075"/>
            <a:ext cx="4846638" cy="3633788"/>
          </a:xfrm>
          <a:ln cap="flat"/>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8851" name="Rectangle 3"/>
          <p:cNvSpPr>
            <a:spLocks noGrp="1" noRot="1" noChangeAspect="1" noChangeArrowheads="1" noTextEdit="1"/>
          </p:cNvSpPr>
          <p:nvPr>
            <p:ph type="sldImg"/>
          </p:nvPr>
        </p:nvSpPr>
        <p:spPr>
          <a:xfrm>
            <a:off x="1235075" y="727075"/>
            <a:ext cx="4846638" cy="3633788"/>
          </a:xfrm>
          <a:ln cap="flat"/>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79875" name="Rectangle 3"/>
          <p:cNvSpPr>
            <a:spLocks noGrp="1" noRot="1" noChangeAspect="1" noChangeArrowheads="1" noTextEdit="1"/>
          </p:cNvSpPr>
          <p:nvPr>
            <p:ph type="sldImg"/>
          </p:nvPr>
        </p:nvSpPr>
        <p:spPr>
          <a:xfrm>
            <a:off x="1235075" y="727075"/>
            <a:ext cx="4846638" cy="3633788"/>
          </a:xfrm>
          <a:ln cap="flat"/>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defTabSz="965135" eaLnBrk="0" hangingPunct="0">
              <a:defRPr>
                <a:solidFill>
                  <a:schemeClr val="tx1"/>
                </a:solidFill>
                <a:latin typeface="Arial" charset="0"/>
              </a:defRPr>
            </a:lvl1pPr>
            <a:lvl2pPr marL="742901" indent="-285731" defTabSz="965135" eaLnBrk="0" hangingPunct="0">
              <a:defRPr>
                <a:solidFill>
                  <a:schemeClr val="tx1"/>
                </a:solidFill>
                <a:latin typeface="Arial" charset="0"/>
              </a:defRPr>
            </a:lvl2pPr>
            <a:lvl3pPr marL="1142924" indent="-228585" defTabSz="965135" eaLnBrk="0" hangingPunct="0">
              <a:defRPr>
                <a:solidFill>
                  <a:schemeClr val="tx1"/>
                </a:solidFill>
                <a:latin typeface="Arial" charset="0"/>
              </a:defRPr>
            </a:lvl3pPr>
            <a:lvl4pPr marL="1600093" indent="-228585" defTabSz="965135" eaLnBrk="0" hangingPunct="0">
              <a:defRPr>
                <a:solidFill>
                  <a:schemeClr val="tx1"/>
                </a:solidFill>
                <a:latin typeface="Arial" charset="0"/>
              </a:defRPr>
            </a:lvl4pPr>
            <a:lvl5pPr marL="2057264" indent="-228585" defTabSz="965135" eaLnBrk="0" hangingPunct="0">
              <a:defRPr>
                <a:solidFill>
                  <a:schemeClr val="tx1"/>
                </a:solidFill>
                <a:latin typeface="Arial" charset="0"/>
              </a:defRPr>
            </a:lvl5pPr>
            <a:lvl6pPr marL="2514433" indent="-228585" defTabSz="965135" eaLnBrk="0" fontAlgn="base" hangingPunct="0">
              <a:spcBef>
                <a:spcPct val="0"/>
              </a:spcBef>
              <a:spcAft>
                <a:spcPct val="0"/>
              </a:spcAft>
              <a:defRPr>
                <a:solidFill>
                  <a:schemeClr val="tx1"/>
                </a:solidFill>
                <a:latin typeface="Arial" charset="0"/>
              </a:defRPr>
            </a:lvl6pPr>
            <a:lvl7pPr marL="2971602" indent="-228585" defTabSz="965135" eaLnBrk="0" fontAlgn="base" hangingPunct="0">
              <a:spcBef>
                <a:spcPct val="0"/>
              </a:spcBef>
              <a:spcAft>
                <a:spcPct val="0"/>
              </a:spcAft>
              <a:defRPr>
                <a:solidFill>
                  <a:schemeClr val="tx1"/>
                </a:solidFill>
                <a:latin typeface="Arial" charset="0"/>
              </a:defRPr>
            </a:lvl7pPr>
            <a:lvl8pPr marL="3428773" indent="-228585" defTabSz="965135" eaLnBrk="0" fontAlgn="base" hangingPunct="0">
              <a:spcBef>
                <a:spcPct val="0"/>
              </a:spcBef>
              <a:spcAft>
                <a:spcPct val="0"/>
              </a:spcAft>
              <a:defRPr>
                <a:solidFill>
                  <a:schemeClr val="tx1"/>
                </a:solidFill>
                <a:latin typeface="Arial" charset="0"/>
              </a:defRPr>
            </a:lvl8pPr>
            <a:lvl9pPr marL="3885942" indent="-228585" defTabSz="965135" eaLnBrk="0" fontAlgn="base" hangingPunct="0">
              <a:spcBef>
                <a:spcPct val="0"/>
              </a:spcBef>
              <a:spcAft>
                <a:spcPct val="0"/>
              </a:spcAft>
              <a:defRPr>
                <a:solidFill>
                  <a:schemeClr val="tx1"/>
                </a:solidFill>
                <a:latin typeface="Arial" charset="0"/>
              </a:defRPr>
            </a:lvl9pPr>
          </a:lstStyle>
          <a:p>
            <a:fld id="{8FEFFD3D-8AA3-415A-A8A7-BA3CDCE5378A}" type="slidenum">
              <a:rPr lang="en-US" smtClean="0">
                <a:latin typeface="Times New Roman" charset="0"/>
              </a:rPr>
              <a:pPr/>
              <a:t>6</a:t>
            </a:fld>
            <a:endParaRPr lang="en-US" smtClean="0">
              <a:latin typeface="Times New Roman"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78" name="Rectangle 2"/>
          <p:cNvSpPr>
            <a:spLocks noGrp="1" noChangeArrowheads="1"/>
          </p:cNvSpPr>
          <p:nvPr>
            <p:ph type="ctrTitle"/>
          </p:nvPr>
        </p:nvSpPr>
        <p:spPr>
          <a:xfrm>
            <a:off x="914400" y="1524000"/>
            <a:ext cx="7623175" cy="1752600"/>
          </a:xfrm>
        </p:spPr>
        <p:txBody>
          <a:bodyPr/>
          <a:lstStyle>
            <a:lvl1pPr>
              <a:defRPr sz="4400"/>
            </a:lvl1pPr>
          </a:lstStyle>
          <a:p>
            <a:pPr lvl="0"/>
            <a:r>
              <a:rPr lang="en-US" altLang="en-US" noProof="0" smtClean="0"/>
              <a:t>Click to edit Master title style</a:t>
            </a:r>
          </a:p>
        </p:txBody>
      </p:sp>
      <p:sp>
        <p:nvSpPr>
          <p:cNvPr id="50179"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200"/>
            </a:lvl1pPr>
          </a:lstStyle>
          <a:p>
            <a:pPr lvl="0"/>
            <a:r>
              <a:rPr lang="en-US" altLang="en-US" noProof="0" smtClean="0"/>
              <a:t>Click to edit Master subtitle style</a:t>
            </a:r>
          </a:p>
        </p:txBody>
      </p:sp>
      <p:sp>
        <p:nvSpPr>
          <p:cNvPr id="6" name="Rectangle 4"/>
          <p:cNvSpPr>
            <a:spLocks noGrp="1" noChangeArrowheads="1"/>
          </p:cNvSpPr>
          <p:nvPr>
            <p:ph type="dt" sz="half" idx="10"/>
          </p:nvPr>
        </p:nvSpPr>
        <p:spPr>
          <a:xfrm>
            <a:off x="457200" y="6243638"/>
            <a:ext cx="2133600" cy="457200"/>
          </a:xfrm>
        </p:spPr>
        <p:txBody>
          <a:bodyPr/>
          <a:lstStyle>
            <a:lvl1pPr>
              <a:defRPr>
                <a:solidFill>
                  <a:schemeClr val="tx1"/>
                </a:solidFill>
              </a:defRPr>
            </a:lvl1pPr>
          </a:lstStyle>
          <a:p>
            <a:pPr>
              <a:defRPr/>
            </a:pPr>
            <a:r>
              <a:rPr lang="en-US"/>
              <a:t>CSE 466 - Winter 2008</a:t>
            </a: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solidFill>
                  <a:schemeClr val="tx1"/>
                </a:solidFill>
              </a:defRPr>
            </a:lvl1pPr>
          </a:lstStyle>
          <a:p>
            <a:pPr>
              <a:defRPr/>
            </a:pPr>
            <a:r>
              <a:rPr lang="en-US" altLang="en-US"/>
              <a:t>Interfacing</a:t>
            </a:r>
          </a:p>
        </p:txBody>
      </p:sp>
      <p:sp>
        <p:nvSpPr>
          <p:cNvPr id="8" name="Rectangle 6"/>
          <p:cNvSpPr>
            <a:spLocks noGrp="1" noChangeArrowheads="1"/>
          </p:cNvSpPr>
          <p:nvPr>
            <p:ph type="sldNum" sz="quarter" idx="12"/>
          </p:nvPr>
        </p:nvSpPr>
        <p:spPr/>
        <p:txBody>
          <a:bodyPr/>
          <a:lstStyle>
            <a:lvl1pPr>
              <a:defRPr>
                <a:solidFill>
                  <a:schemeClr val="tx1"/>
                </a:solidFill>
              </a:defRPr>
            </a:lvl1pPr>
          </a:lstStyle>
          <a:p>
            <a:pPr>
              <a:defRPr/>
            </a:pPr>
            <a:fld id="{E52FEA24-63C4-40F1-B5A8-DFEA2FA47C54}" type="slidenum">
              <a:rPr lang="en-US" altLang="en-US"/>
              <a:pPr>
                <a:defRPr/>
              </a:pPr>
              <a:t>‹#›</a:t>
            </a:fld>
            <a:endParaRPr lang="en-US" altLang="en-US"/>
          </a:p>
        </p:txBody>
      </p:sp>
    </p:spTree>
    <p:extLst>
      <p:ext uri="{BB962C8B-B14F-4D97-AF65-F5344CB8AC3E}">
        <p14:creationId xmlns:p14="http://schemas.microsoft.com/office/powerpoint/2010/main" val="2185318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6" name="Rectangle 6"/>
          <p:cNvSpPr>
            <a:spLocks noGrp="1" noChangeArrowheads="1"/>
          </p:cNvSpPr>
          <p:nvPr>
            <p:ph type="sldNum" sz="quarter" idx="12"/>
          </p:nvPr>
        </p:nvSpPr>
        <p:spPr>
          <a:ln/>
        </p:spPr>
        <p:txBody>
          <a:bodyPr/>
          <a:lstStyle>
            <a:lvl1pPr>
              <a:defRPr/>
            </a:lvl1pPr>
          </a:lstStyle>
          <a:p>
            <a:pPr>
              <a:defRPr/>
            </a:pPr>
            <a:fld id="{60D2DB10-09AC-4E0C-8B00-568118A958F8}" type="slidenum">
              <a:rPr lang="en-US" altLang="en-US"/>
              <a:pPr>
                <a:defRPr/>
              </a:pPr>
              <a:t>‹#›</a:t>
            </a:fld>
            <a:endParaRPr lang="en-US" altLang="en-US"/>
          </a:p>
        </p:txBody>
      </p:sp>
    </p:spTree>
    <p:extLst>
      <p:ext uri="{BB962C8B-B14F-4D97-AF65-F5344CB8AC3E}">
        <p14:creationId xmlns:p14="http://schemas.microsoft.com/office/powerpoint/2010/main" val="1446652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6" name="Rectangle 6"/>
          <p:cNvSpPr>
            <a:spLocks noGrp="1" noChangeArrowheads="1"/>
          </p:cNvSpPr>
          <p:nvPr>
            <p:ph type="sldNum" sz="quarter" idx="12"/>
          </p:nvPr>
        </p:nvSpPr>
        <p:spPr>
          <a:ln/>
        </p:spPr>
        <p:txBody>
          <a:bodyPr/>
          <a:lstStyle>
            <a:lvl1pPr>
              <a:defRPr/>
            </a:lvl1pPr>
          </a:lstStyle>
          <a:p>
            <a:pPr>
              <a:defRPr/>
            </a:pPr>
            <a:fld id="{B76BC594-CFFD-4B78-86E9-6CCCC1671BB2}" type="slidenum">
              <a:rPr lang="en-US" altLang="en-US"/>
              <a:pPr>
                <a:defRPr/>
              </a:pPr>
              <a:t>‹#›</a:t>
            </a:fld>
            <a:endParaRPr lang="en-US" altLang="en-US"/>
          </a:p>
        </p:txBody>
      </p:sp>
    </p:spTree>
    <p:extLst>
      <p:ext uri="{BB962C8B-B14F-4D97-AF65-F5344CB8AC3E}">
        <p14:creationId xmlns:p14="http://schemas.microsoft.com/office/powerpoint/2010/main" val="2187346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6" name="Rectangle 6"/>
          <p:cNvSpPr>
            <a:spLocks noGrp="1" noChangeArrowheads="1"/>
          </p:cNvSpPr>
          <p:nvPr>
            <p:ph type="sldNum" sz="quarter" idx="12"/>
          </p:nvPr>
        </p:nvSpPr>
        <p:spPr>
          <a:ln/>
        </p:spPr>
        <p:txBody>
          <a:bodyPr/>
          <a:lstStyle>
            <a:lvl1pPr>
              <a:defRPr/>
            </a:lvl1pPr>
          </a:lstStyle>
          <a:p>
            <a:pPr>
              <a:defRPr/>
            </a:pPr>
            <a:fld id="{9D3213FA-4774-4D99-93AE-6A3C47286FD9}" type="slidenum">
              <a:rPr lang="en-US" altLang="en-US"/>
              <a:pPr>
                <a:defRPr/>
              </a:pPr>
              <a:t>‹#›</a:t>
            </a:fld>
            <a:endParaRPr lang="en-US" altLang="en-US"/>
          </a:p>
        </p:txBody>
      </p:sp>
    </p:spTree>
    <p:extLst>
      <p:ext uri="{BB962C8B-B14F-4D97-AF65-F5344CB8AC3E}">
        <p14:creationId xmlns:p14="http://schemas.microsoft.com/office/powerpoint/2010/main" val="12722810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6" name="Rectangle 6"/>
          <p:cNvSpPr>
            <a:spLocks noGrp="1" noChangeArrowheads="1"/>
          </p:cNvSpPr>
          <p:nvPr>
            <p:ph type="sldNum" sz="quarter" idx="12"/>
          </p:nvPr>
        </p:nvSpPr>
        <p:spPr>
          <a:ln/>
        </p:spPr>
        <p:txBody>
          <a:bodyPr/>
          <a:lstStyle>
            <a:lvl1pPr>
              <a:defRPr/>
            </a:lvl1pPr>
          </a:lstStyle>
          <a:p>
            <a:pPr>
              <a:defRPr/>
            </a:pPr>
            <a:fld id="{FCFD20F8-3021-4D2E-B976-4625B969B61B}" type="slidenum">
              <a:rPr lang="en-US" altLang="en-US"/>
              <a:pPr>
                <a:defRPr/>
              </a:pPr>
              <a:t>‹#›</a:t>
            </a:fld>
            <a:endParaRPr lang="en-US" altLang="en-US"/>
          </a:p>
        </p:txBody>
      </p:sp>
    </p:spTree>
    <p:extLst>
      <p:ext uri="{BB962C8B-B14F-4D97-AF65-F5344CB8AC3E}">
        <p14:creationId xmlns:p14="http://schemas.microsoft.com/office/powerpoint/2010/main" val="35344877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7" name="Rectangle 6"/>
          <p:cNvSpPr>
            <a:spLocks noGrp="1" noChangeArrowheads="1"/>
          </p:cNvSpPr>
          <p:nvPr>
            <p:ph type="sldNum" sz="quarter" idx="12"/>
          </p:nvPr>
        </p:nvSpPr>
        <p:spPr>
          <a:ln/>
        </p:spPr>
        <p:txBody>
          <a:bodyPr/>
          <a:lstStyle>
            <a:lvl1pPr>
              <a:defRPr/>
            </a:lvl1pPr>
          </a:lstStyle>
          <a:p>
            <a:pPr>
              <a:defRPr/>
            </a:pPr>
            <a:fld id="{7FDA9444-D82A-483D-B18E-AA4F430FEBEC}" type="slidenum">
              <a:rPr lang="en-US" altLang="en-US"/>
              <a:pPr>
                <a:defRPr/>
              </a:pPr>
              <a:t>‹#›</a:t>
            </a:fld>
            <a:endParaRPr lang="en-US" altLang="en-US"/>
          </a:p>
        </p:txBody>
      </p:sp>
    </p:spTree>
    <p:extLst>
      <p:ext uri="{BB962C8B-B14F-4D97-AF65-F5344CB8AC3E}">
        <p14:creationId xmlns:p14="http://schemas.microsoft.com/office/powerpoint/2010/main" val="25163453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9" name="Rectangle 6"/>
          <p:cNvSpPr>
            <a:spLocks noGrp="1" noChangeArrowheads="1"/>
          </p:cNvSpPr>
          <p:nvPr>
            <p:ph type="sldNum" sz="quarter" idx="12"/>
          </p:nvPr>
        </p:nvSpPr>
        <p:spPr>
          <a:ln/>
        </p:spPr>
        <p:txBody>
          <a:bodyPr/>
          <a:lstStyle>
            <a:lvl1pPr>
              <a:defRPr/>
            </a:lvl1pPr>
          </a:lstStyle>
          <a:p>
            <a:pPr>
              <a:defRPr/>
            </a:pPr>
            <a:fld id="{BD9F13F8-CE19-45A4-B8BB-96D38621F6AD}" type="slidenum">
              <a:rPr lang="en-US" altLang="en-US"/>
              <a:pPr>
                <a:defRPr/>
              </a:pPr>
              <a:t>‹#›</a:t>
            </a:fld>
            <a:endParaRPr lang="en-US" altLang="en-US"/>
          </a:p>
        </p:txBody>
      </p:sp>
    </p:spTree>
    <p:extLst>
      <p:ext uri="{BB962C8B-B14F-4D97-AF65-F5344CB8AC3E}">
        <p14:creationId xmlns:p14="http://schemas.microsoft.com/office/powerpoint/2010/main" val="3672474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5" name="Rectangle 6"/>
          <p:cNvSpPr>
            <a:spLocks noGrp="1" noChangeArrowheads="1"/>
          </p:cNvSpPr>
          <p:nvPr>
            <p:ph type="sldNum" sz="quarter" idx="12"/>
          </p:nvPr>
        </p:nvSpPr>
        <p:spPr>
          <a:ln/>
        </p:spPr>
        <p:txBody>
          <a:bodyPr/>
          <a:lstStyle>
            <a:lvl1pPr>
              <a:defRPr/>
            </a:lvl1pPr>
          </a:lstStyle>
          <a:p>
            <a:pPr>
              <a:defRPr/>
            </a:pPr>
            <a:fld id="{F624A169-D4AE-423D-A165-FAA8C99D65BC}" type="slidenum">
              <a:rPr lang="en-US" altLang="en-US"/>
              <a:pPr>
                <a:defRPr/>
              </a:pPr>
              <a:t>‹#›</a:t>
            </a:fld>
            <a:endParaRPr lang="en-US" altLang="en-US"/>
          </a:p>
        </p:txBody>
      </p:sp>
    </p:spTree>
    <p:extLst>
      <p:ext uri="{BB962C8B-B14F-4D97-AF65-F5344CB8AC3E}">
        <p14:creationId xmlns:p14="http://schemas.microsoft.com/office/powerpoint/2010/main" val="23245337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4" name="Rectangle 6"/>
          <p:cNvSpPr>
            <a:spLocks noGrp="1" noChangeArrowheads="1"/>
          </p:cNvSpPr>
          <p:nvPr>
            <p:ph type="sldNum" sz="quarter" idx="12"/>
          </p:nvPr>
        </p:nvSpPr>
        <p:spPr>
          <a:ln/>
        </p:spPr>
        <p:txBody>
          <a:bodyPr/>
          <a:lstStyle>
            <a:lvl1pPr>
              <a:defRPr/>
            </a:lvl1pPr>
          </a:lstStyle>
          <a:p>
            <a:pPr>
              <a:defRPr/>
            </a:pPr>
            <a:fld id="{08B287B1-8920-4BFF-B569-1063825C8C4B}" type="slidenum">
              <a:rPr lang="en-US" altLang="en-US"/>
              <a:pPr>
                <a:defRPr/>
              </a:pPr>
              <a:t>‹#›</a:t>
            </a:fld>
            <a:endParaRPr lang="en-US" altLang="en-US"/>
          </a:p>
        </p:txBody>
      </p:sp>
    </p:spTree>
    <p:extLst>
      <p:ext uri="{BB962C8B-B14F-4D97-AF65-F5344CB8AC3E}">
        <p14:creationId xmlns:p14="http://schemas.microsoft.com/office/powerpoint/2010/main" val="3132086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7" name="Rectangle 6"/>
          <p:cNvSpPr>
            <a:spLocks noGrp="1" noChangeArrowheads="1"/>
          </p:cNvSpPr>
          <p:nvPr>
            <p:ph type="sldNum" sz="quarter" idx="12"/>
          </p:nvPr>
        </p:nvSpPr>
        <p:spPr>
          <a:ln/>
        </p:spPr>
        <p:txBody>
          <a:bodyPr/>
          <a:lstStyle>
            <a:lvl1pPr>
              <a:defRPr/>
            </a:lvl1pPr>
          </a:lstStyle>
          <a:p>
            <a:pPr>
              <a:defRPr/>
            </a:pPr>
            <a:fld id="{DC0D5BB9-AE21-4E5D-9C80-07E4B2A4DCF5}" type="slidenum">
              <a:rPr lang="en-US" altLang="en-US"/>
              <a:pPr>
                <a:defRPr/>
              </a:pPr>
              <a:t>‹#›</a:t>
            </a:fld>
            <a:endParaRPr lang="en-US" altLang="en-US"/>
          </a:p>
        </p:txBody>
      </p:sp>
    </p:spTree>
    <p:extLst>
      <p:ext uri="{BB962C8B-B14F-4D97-AF65-F5344CB8AC3E}">
        <p14:creationId xmlns:p14="http://schemas.microsoft.com/office/powerpoint/2010/main" val="876276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CSE 466 - Winter 2008</a:t>
            </a: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a:t>Interfacing</a:t>
            </a:r>
          </a:p>
        </p:txBody>
      </p:sp>
      <p:sp>
        <p:nvSpPr>
          <p:cNvPr id="7" name="Rectangle 6"/>
          <p:cNvSpPr>
            <a:spLocks noGrp="1" noChangeArrowheads="1"/>
          </p:cNvSpPr>
          <p:nvPr>
            <p:ph type="sldNum" sz="quarter" idx="12"/>
          </p:nvPr>
        </p:nvSpPr>
        <p:spPr>
          <a:ln/>
        </p:spPr>
        <p:txBody>
          <a:bodyPr/>
          <a:lstStyle>
            <a:lvl1pPr>
              <a:defRPr/>
            </a:lvl1pPr>
          </a:lstStyle>
          <a:p>
            <a:pPr>
              <a:defRPr/>
            </a:pPr>
            <a:fld id="{CF2DACF8-D00F-4A8D-81F2-EE4A9335C9F6}" type="slidenum">
              <a:rPr lang="en-US" altLang="en-US"/>
              <a:pPr>
                <a:defRPr/>
              </a:pPr>
              <a:t>‹#›</a:t>
            </a:fld>
            <a:endParaRPr lang="en-US" altLang="en-US"/>
          </a:p>
        </p:txBody>
      </p:sp>
    </p:spTree>
    <p:extLst>
      <p:ext uri="{BB962C8B-B14F-4D97-AF65-F5344CB8AC3E}">
        <p14:creationId xmlns:p14="http://schemas.microsoft.com/office/powerpoint/2010/main" val="14065664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8195"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49156" name="Rectangle 4"/>
          <p:cNvSpPr>
            <a:spLocks noGrp="1" noChangeArrowheads="1"/>
          </p:cNvSpPr>
          <p:nvPr>
            <p:ph type="dt" sz="half" idx="2"/>
          </p:nvPr>
        </p:nvSpPr>
        <p:spPr bwMode="auto">
          <a:xfrm>
            <a:off x="466725"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2"/>
                </a:solidFill>
                <a:latin typeface="+mj-lt"/>
              </a:defRPr>
            </a:lvl1pPr>
          </a:lstStyle>
          <a:p>
            <a:pPr>
              <a:defRPr/>
            </a:pPr>
            <a:r>
              <a:rPr lang="en-US"/>
              <a:t>CSE 466 - Winter 2008</a:t>
            </a:r>
            <a:endParaRPr lang="en-US" altLang="en-US"/>
          </a:p>
        </p:txBody>
      </p:sp>
      <p:sp>
        <p:nvSpPr>
          <p:cNvPr id="4915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solidFill>
                  <a:schemeClr val="tx2"/>
                </a:solidFill>
                <a:latin typeface="+mj-lt"/>
              </a:defRPr>
            </a:lvl1pPr>
          </a:lstStyle>
          <a:p>
            <a:pPr>
              <a:defRPr/>
            </a:pPr>
            <a:r>
              <a:rPr lang="en-US" altLang="en-US"/>
              <a:t>Interfacing</a:t>
            </a:r>
          </a:p>
        </p:txBody>
      </p:sp>
      <p:sp>
        <p:nvSpPr>
          <p:cNvPr id="49158"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2"/>
                </a:solidFill>
                <a:latin typeface="+mj-lt"/>
              </a:defRPr>
            </a:lvl1pPr>
          </a:lstStyle>
          <a:p>
            <a:pPr>
              <a:defRPr/>
            </a:pPr>
            <a:fld id="{AC1CF0D2-1981-4ECD-8A62-C35082BC8DDA}" type="slidenum">
              <a:rPr lang="en-US" altLang="en-US"/>
              <a:pPr>
                <a:defRPr/>
              </a:pPr>
              <a:t>‹#›</a:t>
            </a:fld>
            <a:endParaRPr lang="en-US" altLang="en-US"/>
          </a:p>
        </p:txBody>
      </p:sp>
      <p:sp>
        <p:nvSpPr>
          <p:cNvPr id="8199" name="Freeform 7"/>
          <p:cNvSpPr>
            <a:spLocks noChangeArrowheads="1"/>
          </p:cNvSpPr>
          <p:nvPr/>
        </p:nvSpPr>
        <p:spPr bwMode="auto">
          <a:xfrm>
            <a:off x="381000" y="2286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0" name="Line 8"/>
          <p:cNvSpPr>
            <a:spLocks noChangeShapeType="1"/>
          </p:cNvSpPr>
          <p:nvPr/>
        </p:nvSpPr>
        <p:spPr bwMode="auto">
          <a:xfrm>
            <a:off x="457200" y="64770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88"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iming>
    <p:tnLst>
      <p:par>
        <p:cTn id="1" dur="indefinite" restart="never" nodeType="tmRoot"/>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Garamond" pitchFamily="18" charset="0"/>
        </a:defRPr>
      </a:lvl2pPr>
      <a:lvl3pPr algn="l" rtl="0" eaLnBrk="0" fontAlgn="base" hangingPunct="0">
        <a:spcBef>
          <a:spcPct val="0"/>
        </a:spcBef>
        <a:spcAft>
          <a:spcPct val="0"/>
        </a:spcAft>
        <a:defRPr sz="3600">
          <a:solidFill>
            <a:schemeClr val="tx2"/>
          </a:solidFill>
          <a:latin typeface="Garamond" pitchFamily="18" charset="0"/>
        </a:defRPr>
      </a:lvl3pPr>
      <a:lvl4pPr algn="l" rtl="0" eaLnBrk="0" fontAlgn="base" hangingPunct="0">
        <a:spcBef>
          <a:spcPct val="0"/>
        </a:spcBef>
        <a:spcAft>
          <a:spcPct val="0"/>
        </a:spcAft>
        <a:defRPr sz="3600">
          <a:solidFill>
            <a:schemeClr val="tx2"/>
          </a:solidFill>
          <a:latin typeface="Garamond" pitchFamily="18" charset="0"/>
        </a:defRPr>
      </a:lvl4pPr>
      <a:lvl5pPr algn="l" rtl="0" eaLnBrk="0" fontAlgn="base" hangingPunct="0">
        <a:spcBef>
          <a:spcPct val="0"/>
        </a:spcBef>
        <a:spcAft>
          <a:spcPct val="0"/>
        </a:spcAft>
        <a:defRPr sz="3600">
          <a:solidFill>
            <a:schemeClr val="tx2"/>
          </a:solidFill>
          <a:latin typeface="Garamond" pitchFamily="18" charset="0"/>
        </a:defRPr>
      </a:lvl5pPr>
      <a:lvl6pPr marL="457200" algn="l" rtl="0" fontAlgn="base">
        <a:spcBef>
          <a:spcPct val="0"/>
        </a:spcBef>
        <a:spcAft>
          <a:spcPct val="0"/>
        </a:spcAft>
        <a:defRPr sz="3600">
          <a:solidFill>
            <a:schemeClr val="tx2"/>
          </a:solidFill>
          <a:latin typeface="Garamond" pitchFamily="18" charset="0"/>
        </a:defRPr>
      </a:lvl6pPr>
      <a:lvl7pPr marL="914400" algn="l" rtl="0" fontAlgn="base">
        <a:spcBef>
          <a:spcPct val="0"/>
        </a:spcBef>
        <a:spcAft>
          <a:spcPct val="0"/>
        </a:spcAft>
        <a:defRPr sz="3600">
          <a:solidFill>
            <a:schemeClr val="tx2"/>
          </a:solidFill>
          <a:latin typeface="Garamond" pitchFamily="18" charset="0"/>
        </a:defRPr>
      </a:lvl7pPr>
      <a:lvl8pPr marL="1371600" algn="l" rtl="0" fontAlgn="base">
        <a:spcBef>
          <a:spcPct val="0"/>
        </a:spcBef>
        <a:spcAft>
          <a:spcPct val="0"/>
        </a:spcAft>
        <a:defRPr sz="3600">
          <a:solidFill>
            <a:schemeClr val="tx2"/>
          </a:solidFill>
          <a:latin typeface="Garamond" pitchFamily="18" charset="0"/>
        </a:defRPr>
      </a:lvl8pPr>
      <a:lvl9pPr marL="1828800" algn="l" rtl="0" fontAlgn="base">
        <a:spcBef>
          <a:spcPct val="0"/>
        </a:spcBef>
        <a:spcAft>
          <a:spcPct val="0"/>
        </a:spcAft>
        <a:defRPr sz="36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charset="2"/>
        <a:buChar char="n"/>
        <a:defRPr sz="24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charset="2"/>
        <a:buChar char="q"/>
        <a:defRPr sz="20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charset="2"/>
        <a:buChar char="n"/>
        <a:defRPr>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charset="2"/>
        <a:buChar char="q"/>
        <a:defRPr sz="16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charset="2"/>
        <a:buChar char="§"/>
        <a:defRPr sz="16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3" Type="http://schemas.openxmlformats.org/officeDocument/2006/relationships/customXml" Target="../ink/ink32.xml"/><Relationship Id="rId18" Type="http://schemas.openxmlformats.org/officeDocument/2006/relationships/image" Target="../media/image1610.emf"/><Relationship Id="rId26" Type="http://schemas.openxmlformats.org/officeDocument/2006/relationships/image" Target="../media/image209.emf"/><Relationship Id="rId39" Type="http://schemas.openxmlformats.org/officeDocument/2006/relationships/customXml" Target="../ink/ink45.xml"/><Relationship Id="rId21" Type="http://schemas.openxmlformats.org/officeDocument/2006/relationships/customXml" Target="../ink/ink36.xml"/><Relationship Id="rId34" Type="http://schemas.openxmlformats.org/officeDocument/2006/relationships/image" Target="../media/image240.emf"/><Relationship Id="rId42" Type="http://schemas.openxmlformats.org/officeDocument/2006/relationships/image" Target="../media/image28.emf"/><Relationship Id="rId47" Type="http://schemas.openxmlformats.org/officeDocument/2006/relationships/customXml" Target="../ink/ink49.xml"/><Relationship Id="rId50" Type="http://schemas.openxmlformats.org/officeDocument/2006/relationships/image" Target="../media/image32.emf"/><Relationship Id="rId55" Type="http://schemas.openxmlformats.org/officeDocument/2006/relationships/customXml" Target="../ink/ink53.xml"/><Relationship Id="rId63" Type="http://schemas.openxmlformats.org/officeDocument/2006/relationships/customXml" Target="../ink/ink57.xml"/><Relationship Id="rId7" Type="http://schemas.openxmlformats.org/officeDocument/2006/relationships/customXml" Target="../ink/ink30.xml"/><Relationship Id="rId2" Type="http://schemas.openxmlformats.org/officeDocument/2006/relationships/slideLayout" Target="../slideLayouts/slideLayout2.xml"/><Relationship Id="rId16" Type="http://schemas.openxmlformats.org/officeDocument/2006/relationships/image" Target="../media/image1510.emf"/><Relationship Id="rId20" Type="http://schemas.openxmlformats.org/officeDocument/2006/relationships/image" Target="../media/image1710.emf"/><Relationship Id="rId29" Type="http://schemas.openxmlformats.org/officeDocument/2006/relationships/customXml" Target="../ink/ink40.xml"/><Relationship Id="rId41" Type="http://schemas.openxmlformats.org/officeDocument/2006/relationships/customXml" Target="../ink/ink46.xml"/><Relationship Id="rId54" Type="http://schemas.openxmlformats.org/officeDocument/2006/relationships/image" Target="../media/image34.emf"/><Relationship Id="rId62" Type="http://schemas.openxmlformats.org/officeDocument/2006/relationships/image" Target="../media/image38.emf"/><Relationship Id="rId1" Type="http://schemas.openxmlformats.org/officeDocument/2006/relationships/vmlDrawing" Target="../drawings/vmlDrawing2.vml"/><Relationship Id="rId6" Type="http://schemas.openxmlformats.org/officeDocument/2006/relationships/image" Target="../media/image1110.emf"/><Relationship Id="rId11" Type="http://schemas.openxmlformats.org/officeDocument/2006/relationships/oleObject" Target="../embeddings/oleObject2.bin"/><Relationship Id="rId24" Type="http://schemas.openxmlformats.org/officeDocument/2006/relationships/image" Target="../media/image192.emf"/><Relationship Id="rId32" Type="http://schemas.openxmlformats.org/officeDocument/2006/relationships/image" Target="../media/image230.emf"/><Relationship Id="rId37" Type="http://schemas.openxmlformats.org/officeDocument/2006/relationships/customXml" Target="../ink/ink44.xml"/><Relationship Id="rId40" Type="http://schemas.openxmlformats.org/officeDocument/2006/relationships/image" Target="../media/image270.emf"/><Relationship Id="rId45" Type="http://schemas.openxmlformats.org/officeDocument/2006/relationships/customXml" Target="../ink/ink48.xml"/><Relationship Id="rId53" Type="http://schemas.openxmlformats.org/officeDocument/2006/relationships/customXml" Target="../ink/ink52.xml"/><Relationship Id="rId58" Type="http://schemas.openxmlformats.org/officeDocument/2006/relationships/image" Target="../media/image36.emf"/><Relationship Id="rId5" Type="http://schemas.openxmlformats.org/officeDocument/2006/relationships/customXml" Target="../ink/ink29.xml"/><Relationship Id="rId15" Type="http://schemas.openxmlformats.org/officeDocument/2006/relationships/customXml" Target="../ink/ink33.xml"/><Relationship Id="rId23" Type="http://schemas.openxmlformats.org/officeDocument/2006/relationships/customXml" Target="../ink/ink37.xml"/><Relationship Id="rId28" Type="http://schemas.openxmlformats.org/officeDocument/2006/relationships/image" Target="../media/image210.emf"/><Relationship Id="rId36" Type="http://schemas.openxmlformats.org/officeDocument/2006/relationships/image" Target="../media/image250.emf"/><Relationship Id="rId49" Type="http://schemas.openxmlformats.org/officeDocument/2006/relationships/customXml" Target="../ink/ink50.xml"/><Relationship Id="rId57" Type="http://schemas.openxmlformats.org/officeDocument/2006/relationships/customXml" Target="../ink/ink54.xml"/><Relationship Id="rId61" Type="http://schemas.openxmlformats.org/officeDocument/2006/relationships/customXml" Target="../ink/ink56.xml"/><Relationship Id="rId10" Type="http://schemas.openxmlformats.org/officeDocument/2006/relationships/image" Target="../media/image1310.emf"/><Relationship Id="rId19" Type="http://schemas.openxmlformats.org/officeDocument/2006/relationships/customXml" Target="../ink/ink35.xml"/><Relationship Id="rId31" Type="http://schemas.openxmlformats.org/officeDocument/2006/relationships/customXml" Target="../ink/ink41.xml"/><Relationship Id="rId44" Type="http://schemas.openxmlformats.org/officeDocument/2006/relationships/image" Target="../media/image29.emf"/><Relationship Id="rId52" Type="http://schemas.openxmlformats.org/officeDocument/2006/relationships/image" Target="../media/image33.emf"/><Relationship Id="rId60" Type="http://schemas.openxmlformats.org/officeDocument/2006/relationships/image" Target="../media/image37.emf"/><Relationship Id="rId4" Type="http://schemas.openxmlformats.org/officeDocument/2006/relationships/image" Target="../media/image104.emf"/><Relationship Id="rId9" Type="http://schemas.openxmlformats.org/officeDocument/2006/relationships/customXml" Target="../ink/ink31.xml"/><Relationship Id="rId14" Type="http://schemas.openxmlformats.org/officeDocument/2006/relationships/image" Target="../media/image1410.emf"/><Relationship Id="rId22" Type="http://schemas.openxmlformats.org/officeDocument/2006/relationships/image" Target="../media/image1810.emf"/><Relationship Id="rId27" Type="http://schemas.openxmlformats.org/officeDocument/2006/relationships/customXml" Target="../ink/ink39.xml"/><Relationship Id="rId30" Type="http://schemas.openxmlformats.org/officeDocument/2006/relationships/image" Target="../media/image220.emf"/><Relationship Id="rId35" Type="http://schemas.openxmlformats.org/officeDocument/2006/relationships/customXml" Target="../ink/ink43.xml"/><Relationship Id="rId43" Type="http://schemas.openxmlformats.org/officeDocument/2006/relationships/customXml" Target="../ink/ink47.xml"/><Relationship Id="rId48" Type="http://schemas.openxmlformats.org/officeDocument/2006/relationships/image" Target="../media/image31.emf"/><Relationship Id="rId56" Type="http://schemas.openxmlformats.org/officeDocument/2006/relationships/image" Target="../media/image35.emf"/><Relationship Id="rId64" Type="http://schemas.openxmlformats.org/officeDocument/2006/relationships/image" Target="../media/image39.emf"/><Relationship Id="rId8" Type="http://schemas.openxmlformats.org/officeDocument/2006/relationships/image" Target="../media/image1210.emf"/><Relationship Id="rId51" Type="http://schemas.openxmlformats.org/officeDocument/2006/relationships/customXml" Target="../ink/ink51.xml"/><Relationship Id="rId3" Type="http://schemas.openxmlformats.org/officeDocument/2006/relationships/customXml" Target="../ink/ink28.xml"/><Relationship Id="rId12" Type="http://schemas.openxmlformats.org/officeDocument/2006/relationships/image" Target="../media/image9.wmf"/><Relationship Id="rId17" Type="http://schemas.openxmlformats.org/officeDocument/2006/relationships/customXml" Target="../ink/ink34.xml"/><Relationship Id="rId25" Type="http://schemas.openxmlformats.org/officeDocument/2006/relationships/customXml" Target="../ink/ink38.xml"/><Relationship Id="rId33" Type="http://schemas.openxmlformats.org/officeDocument/2006/relationships/customXml" Target="../ink/ink42.xml"/><Relationship Id="rId38" Type="http://schemas.openxmlformats.org/officeDocument/2006/relationships/image" Target="../media/image260.emf"/><Relationship Id="rId46" Type="http://schemas.openxmlformats.org/officeDocument/2006/relationships/image" Target="../media/image30.emf"/><Relationship Id="rId59" Type="http://schemas.openxmlformats.org/officeDocument/2006/relationships/customXml" Target="../ink/ink55.xml"/></Relationships>
</file>

<file path=ppt/slides/_rels/slide15.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control" Target="../activeX/activeX1.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control" Target="../activeX/activeX2.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3" Type="http://schemas.openxmlformats.org/officeDocument/2006/relationships/customXml" Target="../ink/ink6.xml"/><Relationship Id="rId18" Type="http://schemas.openxmlformats.org/officeDocument/2006/relationships/image" Target="../media/image8.emf"/><Relationship Id="rId26" Type="http://schemas.openxmlformats.org/officeDocument/2006/relationships/image" Target="../media/image12.emf"/><Relationship Id="rId39" Type="http://schemas.openxmlformats.org/officeDocument/2006/relationships/customXml" Target="../ink/ink19.xml"/><Relationship Id="rId21" Type="http://schemas.openxmlformats.org/officeDocument/2006/relationships/customXml" Target="../ink/ink10.xml"/><Relationship Id="rId34" Type="http://schemas.openxmlformats.org/officeDocument/2006/relationships/image" Target="../media/image16.emf"/><Relationship Id="rId42" Type="http://schemas.openxmlformats.org/officeDocument/2006/relationships/image" Target="../media/image20.emf"/><Relationship Id="rId47" Type="http://schemas.openxmlformats.org/officeDocument/2006/relationships/customXml" Target="../ink/ink23.xml"/><Relationship Id="rId50" Type="http://schemas.openxmlformats.org/officeDocument/2006/relationships/image" Target="../media/image24.emf"/><Relationship Id="rId55" Type="http://schemas.openxmlformats.org/officeDocument/2006/relationships/customXml" Target="../ink/ink27.xml"/><Relationship Id="rId7" Type="http://schemas.openxmlformats.org/officeDocument/2006/relationships/customXml" Target="../ink/ink3.xml"/><Relationship Id="rId12" Type="http://schemas.openxmlformats.org/officeDocument/2006/relationships/image" Target="../media/image5.emf"/><Relationship Id="rId17" Type="http://schemas.openxmlformats.org/officeDocument/2006/relationships/customXml" Target="../ink/ink8.xml"/><Relationship Id="rId25" Type="http://schemas.openxmlformats.org/officeDocument/2006/relationships/customXml" Target="../ink/ink12.xml"/><Relationship Id="rId33" Type="http://schemas.openxmlformats.org/officeDocument/2006/relationships/customXml" Target="../ink/ink16.xml"/><Relationship Id="rId38" Type="http://schemas.openxmlformats.org/officeDocument/2006/relationships/image" Target="../media/image18.emf"/><Relationship Id="rId46" Type="http://schemas.openxmlformats.org/officeDocument/2006/relationships/image" Target="../media/image22.emf"/><Relationship Id="rId2" Type="http://schemas.openxmlformats.org/officeDocument/2006/relationships/notesSlide" Target="../notesSlides/notesSlide2.xml"/><Relationship Id="rId16" Type="http://schemas.openxmlformats.org/officeDocument/2006/relationships/image" Target="../media/image7.emf"/><Relationship Id="rId20" Type="http://schemas.openxmlformats.org/officeDocument/2006/relationships/image" Target="../media/image9.emf"/><Relationship Id="rId29" Type="http://schemas.openxmlformats.org/officeDocument/2006/relationships/customXml" Target="../ink/ink14.xml"/><Relationship Id="rId41" Type="http://schemas.openxmlformats.org/officeDocument/2006/relationships/customXml" Target="../ink/ink20.xml"/><Relationship Id="rId54" Type="http://schemas.openxmlformats.org/officeDocument/2006/relationships/image" Target="../media/image26.emf"/><Relationship Id="rId1" Type="http://schemas.openxmlformats.org/officeDocument/2006/relationships/slideLayout" Target="../slideLayouts/slideLayout2.xml"/><Relationship Id="rId6" Type="http://schemas.openxmlformats.org/officeDocument/2006/relationships/image" Target="../media/image2.emf"/><Relationship Id="rId11" Type="http://schemas.openxmlformats.org/officeDocument/2006/relationships/customXml" Target="../ink/ink5.xml"/><Relationship Id="rId24" Type="http://schemas.openxmlformats.org/officeDocument/2006/relationships/image" Target="../media/image11.emf"/><Relationship Id="rId32" Type="http://schemas.openxmlformats.org/officeDocument/2006/relationships/image" Target="../media/image15.emf"/><Relationship Id="rId37" Type="http://schemas.openxmlformats.org/officeDocument/2006/relationships/customXml" Target="../ink/ink18.xml"/><Relationship Id="rId40" Type="http://schemas.openxmlformats.org/officeDocument/2006/relationships/image" Target="../media/image19.emf"/><Relationship Id="rId45" Type="http://schemas.openxmlformats.org/officeDocument/2006/relationships/customXml" Target="../ink/ink22.xml"/><Relationship Id="rId53" Type="http://schemas.openxmlformats.org/officeDocument/2006/relationships/customXml" Target="../ink/ink26.xml"/><Relationship Id="rId5" Type="http://schemas.openxmlformats.org/officeDocument/2006/relationships/customXml" Target="../ink/ink2.xml"/><Relationship Id="rId15" Type="http://schemas.openxmlformats.org/officeDocument/2006/relationships/customXml" Target="../ink/ink7.xml"/><Relationship Id="rId23" Type="http://schemas.openxmlformats.org/officeDocument/2006/relationships/customXml" Target="../ink/ink11.xml"/><Relationship Id="rId28" Type="http://schemas.openxmlformats.org/officeDocument/2006/relationships/image" Target="../media/image13.emf"/><Relationship Id="rId36" Type="http://schemas.openxmlformats.org/officeDocument/2006/relationships/image" Target="../media/image17.emf"/><Relationship Id="rId49" Type="http://schemas.openxmlformats.org/officeDocument/2006/relationships/customXml" Target="../ink/ink24.xml"/><Relationship Id="rId10" Type="http://schemas.openxmlformats.org/officeDocument/2006/relationships/image" Target="../media/image4.emf"/><Relationship Id="rId19" Type="http://schemas.openxmlformats.org/officeDocument/2006/relationships/customXml" Target="../ink/ink9.xml"/><Relationship Id="rId31" Type="http://schemas.openxmlformats.org/officeDocument/2006/relationships/customXml" Target="../ink/ink15.xml"/><Relationship Id="rId44" Type="http://schemas.openxmlformats.org/officeDocument/2006/relationships/image" Target="../media/image21.emf"/><Relationship Id="rId52" Type="http://schemas.openxmlformats.org/officeDocument/2006/relationships/image" Target="../media/image25.emf"/><Relationship Id="rId4" Type="http://schemas.openxmlformats.org/officeDocument/2006/relationships/image" Target="../media/image1.emf"/><Relationship Id="rId9" Type="http://schemas.openxmlformats.org/officeDocument/2006/relationships/customXml" Target="../ink/ink4.xml"/><Relationship Id="rId14" Type="http://schemas.openxmlformats.org/officeDocument/2006/relationships/image" Target="../media/image6.emf"/><Relationship Id="rId22" Type="http://schemas.openxmlformats.org/officeDocument/2006/relationships/image" Target="../media/image10.emf"/><Relationship Id="rId27" Type="http://schemas.openxmlformats.org/officeDocument/2006/relationships/customXml" Target="../ink/ink13.xml"/><Relationship Id="rId30" Type="http://schemas.openxmlformats.org/officeDocument/2006/relationships/image" Target="../media/image14.emf"/><Relationship Id="rId35" Type="http://schemas.openxmlformats.org/officeDocument/2006/relationships/customXml" Target="../ink/ink17.xml"/><Relationship Id="rId43" Type="http://schemas.openxmlformats.org/officeDocument/2006/relationships/customXml" Target="../ink/ink21.xml"/><Relationship Id="rId48" Type="http://schemas.openxmlformats.org/officeDocument/2006/relationships/image" Target="../media/image23.emf"/><Relationship Id="rId56" Type="http://schemas.openxmlformats.org/officeDocument/2006/relationships/image" Target="../media/image27.emf"/><Relationship Id="rId8" Type="http://schemas.openxmlformats.org/officeDocument/2006/relationships/image" Target="../media/image3.emf"/><Relationship Id="rId51" Type="http://schemas.openxmlformats.org/officeDocument/2006/relationships/customXml" Target="../ink/ink25.xml"/><Relationship Id="rId3" Type="http://schemas.openxmlformats.org/officeDocument/2006/relationships/customXml" Target="../ink/ink1.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image" Target="../media/image16.wmf"/><Relationship Id="rId2" Type="http://schemas.openxmlformats.org/officeDocument/2006/relationships/control" Target="../activeX/activeX3.xml"/><Relationship Id="rId1" Type="http://schemas.openxmlformats.org/officeDocument/2006/relationships/vmlDrawing" Target="../drawings/vmlDrawing5.vml"/><Relationship Id="rId6" Type="http://schemas.openxmlformats.org/officeDocument/2006/relationships/image" Target="../media/image46.emf"/><Relationship Id="rId5" Type="http://schemas.openxmlformats.org/officeDocument/2006/relationships/customXml" Target="../ink/ink58.xml"/><Relationship Id="rId4"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tags" Target="../tags/tag5.xml"/><Relationship Id="rId7" Type="http://schemas.openxmlformats.org/officeDocument/2006/relationships/customXml" Target="../ink/ink60.xml"/><Relationship Id="rId2" Type="http://schemas.openxmlformats.org/officeDocument/2006/relationships/control" Target="../activeX/activeX4.xml"/><Relationship Id="rId1" Type="http://schemas.openxmlformats.org/officeDocument/2006/relationships/vmlDrawing" Target="../drawings/vmlDrawing6.vml"/><Relationship Id="rId6" Type="http://schemas.openxmlformats.org/officeDocument/2006/relationships/image" Target="../media/image50.emf"/><Relationship Id="rId11" Type="http://schemas.openxmlformats.org/officeDocument/2006/relationships/image" Target="../media/image19.wmf"/><Relationship Id="rId5" Type="http://schemas.openxmlformats.org/officeDocument/2006/relationships/customXml" Target="../ink/ink59.xml"/><Relationship Id="rId10" Type="http://schemas.openxmlformats.org/officeDocument/2006/relationships/image" Target="../media/image52.emf"/><Relationship Id="rId4" Type="http://schemas.openxmlformats.org/officeDocument/2006/relationships/slideLayout" Target="../slideLayouts/slideLayout7.xml"/><Relationship Id="rId9" Type="http://schemas.openxmlformats.org/officeDocument/2006/relationships/customXml" Target="../ink/ink6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control" Target="../activeX/activeX5.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control" Target="../activeX/activeX6.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customXml" Target="../ink/ink65.xml"/><Relationship Id="rId13" Type="http://schemas.openxmlformats.org/officeDocument/2006/relationships/image" Target="../media/image62.emf"/><Relationship Id="rId18" Type="http://schemas.openxmlformats.org/officeDocument/2006/relationships/customXml" Target="../ink/ink70.xml"/><Relationship Id="rId3" Type="http://schemas.openxmlformats.org/officeDocument/2006/relationships/image" Target="../media/image57.emf"/><Relationship Id="rId21" Type="http://schemas.openxmlformats.org/officeDocument/2006/relationships/image" Target="../media/image66.emf"/><Relationship Id="rId7" Type="http://schemas.openxmlformats.org/officeDocument/2006/relationships/image" Target="../media/image59.emf"/><Relationship Id="rId12" Type="http://schemas.openxmlformats.org/officeDocument/2006/relationships/customXml" Target="../ink/ink67.xml"/><Relationship Id="rId17" Type="http://schemas.openxmlformats.org/officeDocument/2006/relationships/image" Target="../media/image64.emf"/><Relationship Id="rId2" Type="http://schemas.openxmlformats.org/officeDocument/2006/relationships/customXml" Target="../ink/ink62.xml"/><Relationship Id="rId16" Type="http://schemas.openxmlformats.org/officeDocument/2006/relationships/customXml" Target="../ink/ink69.xml"/><Relationship Id="rId20" Type="http://schemas.openxmlformats.org/officeDocument/2006/relationships/customXml" Target="../ink/ink71.xml"/><Relationship Id="rId1" Type="http://schemas.openxmlformats.org/officeDocument/2006/relationships/slideLayout" Target="../slideLayouts/slideLayout7.xml"/><Relationship Id="rId6" Type="http://schemas.openxmlformats.org/officeDocument/2006/relationships/customXml" Target="../ink/ink64.xml"/><Relationship Id="rId11" Type="http://schemas.openxmlformats.org/officeDocument/2006/relationships/image" Target="../media/image61.emf"/><Relationship Id="rId5" Type="http://schemas.openxmlformats.org/officeDocument/2006/relationships/image" Target="../media/image58.emf"/><Relationship Id="rId15" Type="http://schemas.openxmlformats.org/officeDocument/2006/relationships/image" Target="../media/image63.emf"/><Relationship Id="rId23" Type="http://schemas.openxmlformats.org/officeDocument/2006/relationships/image" Target="../media/image67.emf"/><Relationship Id="rId10" Type="http://schemas.openxmlformats.org/officeDocument/2006/relationships/customXml" Target="../ink/ink66.xml"/><Relationship Id="rId19" Type="http://schemas.openxmlformats.org/officeDocument/2006/relationships/image" Target="../media/image65.emf"/><Relationship Id="rId4" Type="http://schemas.openxmlformats.org/officeDocument/2006/relationships/customXml" Target="../ink/ink63.xml"/><Relationship Id="rId9" Type="http://schemas.openxmlformats.org/officeDocument/2006/relationships/image" Target="../media/image60.emf"/><Relationship Id="rId14" Type="http://schemas.openxmlformats.org/officeDocument/2006/relationships/customXml" Target="../ink/ink68.xml"/><Relationship Id="rId22" Type="http://schemas.openxmlformats.org/officeDocument/2006/relationships/customXml" Target="../ink/ink7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3" Type="http://schemas.openxmlformats.org/officeDocument/2006/relationships/customXml" Target="../ink/ink77.xml"/><Relationship Id="rId3" Type="http://schemas.openxmlformats.org/officeDocument/2006/relationships/image" Target="../media/image43.emf"/><Relationship Id="rId12" Type="http://schemas.openxmlformats.org/officeDocument/2006/relationships/customXml" Target="../ink/ink76.xml"/><Relationship Id="rId7" Type="http://schemas.openxmlformats.org/officeDocument/2006/relationships/image" Target="../media/image45.emf"/><Relationship Id="rId2" Type="http://schemas.openxmlformats.org/officeDocument/2006/relationships/customXml" Target="../ink/ink73.xml"/><Relationship Id="rId1" Type="http://schemas.openxmlformats.org/officeDocument/2006/relationships/slideLayout" Target="../slideLayouts/slideLayout2.xml"/><Relationship Id="rId6" Type="http://schemas.openxmlformats.org/officeDocument/2006/relationships/customXml" Target="../ink/ink74.xml"/><Relationship Id="rId11" Type="http://schemas.openxmlformats.org/officeDocument/2006/relationships/customXml" Target="../ink/ink75.xml"/><Relationship Id="rId5" Type="http://schemas.openxmlformats.org/officeDocument/2006/relationships/image" Target="../media/image44.emf"/><Relationship Id="rId10" Type="http://schemas.openxmlformats.org/officeDocument/2006/relationships/image" Target="../media/image47.emf"/><Relationship Id="rId14" Type="http://schemas.openxmlformats.org/officeDocument/2006/relationships/image" Target="../media/image4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customXml" Target="../ink/ink81.xml"/><Relationship Id="rId3" Type="http://schemas.openxmlformats.org/officeDocument/2006/relationships/image" Target="../media/image40.emf"/><Relationship Id="rId7" Type="http://schemas.openxmlformats.org/officeDocument/2006/relationships/image" Target="../media/image42.emf"/><Relationship Id="rId2" Type="http://schemas.openxmlformats.org/officeDocument/2006/relationships/customXml" Target="../ink/ink78.xml"/><Relationship Id="rId1" Type="http://schemas.openxmlformats.org/officeDocument/2006/relationships/slideLayout" Target="../slideLayouts/slideLayout6.xml"/><Relationship Id="rId6" Type="http://schemas.openxmlformats.org/officeDocument/2006/relationships/customXml" Target="../ink/ink80.xml"/><Relationship Id="rId11" Type="http://schemas.openxmlformats.org/officeDocument/2006/relationships/image" Target="../media/image53.emf"/><Relationship Id="rId5" Type="http://schemas.openxmlformats.org/officeDocument/2006/relationships/image" Target="../media/image41.emf"/><Relationship Id="rId10" Type="http://schemas.openxmlformats.org/officeDocument/2006/relationships/customXml" Target="../ink/ink82.xml"/><Relationship Id="rId4" Type="http://schemas.openxmlformats.org/officeDocument/2006/relationships/customXml" Target="../ink/ink79.xml"/><Relationship Id="rId9" Type="http://schemas.openxmlformats.org/officeDocument/2006/relationships/image" Target="../media/image49.emf"/></Relationships>
</file>

<file path=ppt/slides/_rels/slide38.xml.rels><?xml version="1.0" encoding="UTF-8" standalone="yes"?>
<Relationships xmlns="http://schemas.openxmlformats.org/package/2006/relationships"><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 Id="rId4"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xml"/><Relationship Id="rId1" Type="http://schemas.openxmlformats.org/officeDocument/2006/relationships/tags" Target="../tags/tag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hyperlink" Target="http://en.wikipedia.org/wiki/Image:LFSR-F4.GIF" TargetMode="Externa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hyperlink" Target="http://en.wikipedia.org/wiki/Image:LFSR-F16.gif"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image" Target="../media/image37.gi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AleptEF.mov" TargetMode="Externa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png"/><Relationship Id="rId2" Type="http://schemas.openxmlformats.org/officeDocument/2006/relationships/slideLayout" Target="../slideLayouts/slideLayout6.xml"/><Relationship Id="rId1" Type="http://schemas.openxmlformats.org/officeDocument/2006/relationships/video" Target="file:///C:\users\jrs\talks\FFLabelPrinter2.wmv" TargetMode="Externa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7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file:///C:\Documents%20and%20Settings\jrsmith\My%20Documents\teaching\cse466\twohands.wmv" TargetMode="External"/><Relationship Id="rId1" Type="http://schemas.openxmlformats.org/officeDocument/2006/relationships/video" Target="file:///C:\Documents%20and%20Settings\jrsmith\My%20Documents\teaching\cse466\barrett-ef-babybells.wmv" TargetMode="External"/><Relationship Id="rId6" Type="http://schemas.openxmlformats.org/officeDocument/2006/relationships/image" Target="../media/image6.jpeg"/><Relationship Id="rId5" Type="http://schemas.openxmlformats.org/officeDocument/2006/relationships/image" Target="../media/image5.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defTabSz="914677">
              <a:defRPr/>
            </a:pPr>
            <a:r>
              <a:rPr lang="en-US">
                <a:latin typeface="+mj-lt"/>
              </a:rPr>
              <a:t>CSE 466</a:t>
            </a:r>
          </a:p>
        </p:txBody>
      </p:sp>
      <p:sp>
        <p:nvSpPr>
          <p:cNvPr id="5" name="Footer Placeholder 4"/>
          <p:cNvSpPr>
            <a:spLocks noGrp="1"/>
          </p:cNvSpPr>
          <p:nvPr>
            <p:ph type="ftr" sz="quarter" idx="11"/>
          </p:nvPr>
        </p:nvSpPr>
        <p:spPr/>
        <p:txBody>
          <a:bodyPr/>
          <a:lstStyle/>
          <a:p>
            <a:pPr defTabSz="914677">
              <a:defRPr/>
            </a:pPr>
            <a:r>
              <a:rPr lang="en-US">
                <a:latin typeface="+mj-lt"/>
              </a:rPr>
              <a:t>Communication</a:t>
            </a:r>
          </a:p>
        </p:txBody>
      </p:sp>
      <p:sp>
        <p:nvSpPr>
          <p:cNvPr id="1229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677" eaLnBrk="0" hangingPunct="0">
              <a:defRPr>
                <a:solidFill>
                  <a:schemeClr val="tx1"/>
                </a:solidFill>
                <a:latin typeface="Arial" charset="0"/>
                <a:ea typeface="ＭＳ Ｐゴシック" charset="-128"/>
              </a:defRPr>
            </a:lvl1pPr>
            <a:lvl2pPr marL="732994" indent="-281921" defTabSz="914677" eaLnBrk="0" hangingPunct="0">
              <a:defRPr>
                <a:solidFill>
                  <a:schemeClr val="tx1"/>
                </a:solidFill>
                <a:latin typeface="Arial" charset="0"/>
                <a:ea typeface="ＭＳ Ｐゴシック" charset="-128"/>
              </a:defRPr>
            </a:lvl2pPr>
            <a:lvl3pPr marL="1127684" indent="-225537" defTabSz="914677" eaLnBrk="0" hangingPunct="0">
              <a:defRPr>
                <a:solidFill>
                  <a:schemeClr val="tx1"/>
                </a:solidFill>
                <a:latin typeface="Arial" charset="0"/>
                <a:ea typeface="ＭＳ Ｐゴシック" charset="-128"/>
              </a:defRPr>
            </a:lvl3pPr>
            <a:lvl4pPr marL="1578757" indent="-225537" defTabSz="914677" eaLnBrk="0" hangingPunct="0">
              <a:defRPr>
                <a:solidFill>
                  <a:schemeClr val="tx1"/>
                </a:solidFill>
                <a:latin typeface="Arial" charset="0"/>
                <a:ea typeface="ＭＳ Ｐゴシック" charset="-128"/>
              </a:defRPr>
            </a:lvl4pPr>
            <a:lvl5pPr marL="2029831" indent="-225537" defTabSz="914677" eaLnBrk="0" hangingPunct="0">
              <a:defRPr>
                <a:solidFill>
                  <a:schemeClr val="tx1"/>
                </a:solidFill>
                <a:latin typeface="Arial" charset="0"/>
                <a:ea typeface="ＭＳ Ｐゴシック" charset="-128"/>
              </a:defRPr>
            </a:lvl5pPr>
            <a:lvl6pPr marL="2480904" indent="-225537" defTabSz="914677" eaLnBrk="0" fontAlgn="base" hangingPunct="0">
              <a:spcBef>
                <a:spcPct val="0"/>
              </a:spcBef>
              <a:spcAft>
                <a:spcPct val="0"/>
              </a:spcAft>
              <a:defRPr>
                <a:solidFill>
                  <a:schemeClr val="tx1"/>
                </a:solidFill>
                <a:latin typeface="Arial" charset="0"/>
                <a:ea typeface="ＭＳ Ｐゴシック" charset="-128"/>
              </a:defRPr>
            </a:lvl6pPr>
            <a:lvl7pPr marL="2931978" indent="-225537" defTabSz="914677" eaLnBrk="0" fontAlgn="base" hangingPunct="0">
              <a:spcBef>
                <a:spcPct val="0"/>
              </a:spcBef>
              <a:spcAft>
                <a:spcPct val="0"/>
              </a:spcAft>
              <a:defRPr>
                <a:solidFill>
                  <a:schemeClr val="tx1"/>
                </a:solidFill>
                <a:latin typeface="Arial" charset="0"/>
                <a:ea typeface="ＭＳ Ｐゴシック" charset="-128"/>
              </a:defRPr>
            </a:lvl7pPr>
            <a:lvl8pPr marL="3383051" indent="-225537" defTabSz="914677" eaLnBrk="0" fontAlgn="base" hangingPunct="0">
              <a:spcBef>
                <a:spcPct val="0"/>
              </a:spcBef>
              <a:spcAft>
                <a:spcPct val="0"/>
              </a:spcAft>
              <a:defRPr>
                <a:solidFill>
                  <a:schemeClr val="tx1"/>
                </a:solidFill>
                <a:latin typeface="Arial" charset="0"/>
                <a:ea typeface="ＭＳ Ｐゴシック" charset="-128"/>
              </a:defRPr>
            </a:lvl8pPr>
            <a:lvl9pPr marL="3834125" indent="-225537" defTabSz="914677"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AC25AE0-EF54-4FD2-8435-37029B3DF193}" type="slidenum">
              <a:rPr lang="en-US">
                <a:latin typeface="Garamond" charset="0"/>
              </a:rPr>
              <a:pPr eaLnBrk="1" hangingPunct="1"/>
              <a:t>1</a:t>
            </a:fld>
            <a:endParaRPr lang="en-US">
              <a:latin typeface="Garamond" charset="0"/>
            </a:endParaRPr>
          </a:p>
        </p:txBody>
      </p:sp>
      <p:sp>
        <p:nvSpPr>
          <p:cNvPr id="12293" name="Rectangle 17"/>
          <p:cNvSpPr>
            <a:spLocks noGrp="1" noChangeArrowheads="1"/>
          </p:cNvSpPr>
          <p:nvPr>
            <p:ph type="title"/>
          </p:nvPr>
        </p:nvSpPr>
        <p:spPr/>
        <p:txBody>
          <a:bodyPr/>
          <a:lstStyle/>
          <a:p>
            <a:pPr eaLnBrk="1" hangingPunct="1"/>
            <a:r>
              <a:rPr lang="en-US" dirty="0" smtClean="0"/>
              <a:t>Serial protocols</a:t>
            </a:r>
          </a:p>
        </p:txBody>
      </p:sp>
      <p:sp>
        <p:nvSpPr>
          <p:cNvPr id="12294" name="Rectangle 18"/>
          <p:cNvSpPr>
            <a:spLocks noGrp="1" noChangeArrowheads="1"/>
          </p:cNvSpPr>
          <p:nvPr>
            <p:ph type="body" idx="1"/>
          </p:nvPr>
        </p:nvSpPr>
        <p:spPr/>
        <p:txBody>
          <a:bodyPr/>
          <a:lstStyle/>
          <a:p>
            <a:pPr eaLnBrk="1" hangingPunct="1">
              <a:lnSpc>
                <a:spcPct val="80000"/>
              </a:lnSpc>
            </a:pPr>
            <a:r>
              <a:rPr lang="en-US" sz="1900" u="sng"/>
              <a:t>RS-232</a:t>
            </a:r>
            <a:r>
              <a:rPr lang="en-US" sz="1900"/>
              <a:t> (IEEE standard)</a:t>
            </a:r>
          </a:p>
          <a:p>
            <a:pPr lvl="1" eaLnBrk="1" hangingPunct="1">
              <a:lnSpc>
                <a:spcPct val="80000"/>
              </a:lnSpc>
            </a:pPr>
            <a:r>
              <a:rPr lang="en-US" sz="1700"/>
              <a:t>serial protocol for point-to-point, low-cost, low-speed applications for PCs</a:t>
            </a:r>
          </a:p>
          <a:p>
            <a:pPr eaLnBrk="1" hangingPunct="1">
              <a:lnSpc>
                <a:spcPct val="80000"/>
              </a:lnSpc>
            </a:pPr>
            <a:r>
              <a:rPr lang="en-US" sz="1900" u="sng"/>
              <a:t>I2C</a:t>
            </a:r>
            <a:r>
              <a:rPr lang="en-US" sz="1900"/>
              <a:t> (Philips) TWI (Atmel)</a:t>
            </a:r>
          </a:p>
          <a:p>
            <a:pPr lvl="1" eaLnBrk="1" hangingPunct="1">
              <a:lnSpc>
                <a:spcPct val="80000"/>
              </a:lnSpc>
            </a:pPr>
            <a:r>
              <a:rPr lang="en-US" sz="1700"/>
              <a:t>up to 400Kbits/sec, serial bus for connecting multiple components</a:t>
            </a:r>
          </a:p>
          <a:p>
            <a:pPr eaLnBrk="1" hangingPunct="1">
              <a:lnSpc>
                <a:spcPct val="80000"/>
              </a:lnSpc>
            </a:pPr>
            <a:r>
              <a:rPr lang="en-US" sz="1900"/>
              <a:t>Ethernet (popularized by Xerox)</a:t>
            </a:r>
          </a:p>
          <a:p>
            <a:pPr lvl="1" eaLnBrk="1" hangingPunct="1">
              <a:lnSpc>
                <a:spcPct val="80000"/>
              </a:lnSpc>
            </a:pPr>
            <a:r>
              <a:rPr lang="en-US" sz="1700"/>
              <a:t>most popular local area network protocol with distributed arbitration</a:t>
            </a:r>
          </a:p>
          <a:p>
            <a:pPr eaLnBrk="1" hangingPunct="1">
              <a:lnSpc>
                <a:spcPct val="80000"/>
              </a:lnSpc>
            </a:pPr>
            <a:r>
              <a:rPr lang="en-US" sz="1900"/>
              <a:t>IrDA (Infrared Data Association)</a:t>
            </a:r>
          </a:p>
          <a:p>
            <a:pPr lvl="1" eaLnBrk="1" hangingPunct="1">
              <a:lnSpc>
                <a:spcPct val="80000"/>
              </a:lnSpc>
            </a:pPr>
            <a:r>
              <a:rPr lang="en-US" sz="1700"/>
              <a:t>up to 115kbps wireless serial (Fast IrDA up to 4Mbs)</a:t>
            </a:r>
          </a:p>
          <a:p>
            <a:pPr eaLnBrk="1" hangingPunct="1">
              <a:lnSpc>
                <a:spcPct val="80000"/>
              </a:lnSpc>
            </a:pPr>
            <a:r>
              <a:rPr lang="en-US" sz="1900"/>
              <a:t>Firewire (Apple – now IEEE1394)</a:t>
            </a:r>
          </a:p>
          <a:p>
            <a:pPr lvl="1" eaLnBrk="1" hangingPunct="1">
              <a:lnSpc>
                <a:spcPct val="80000"/>
              </a:lnSpc>
            </a:pPr>
            <a:r>
              <a:rPr lang="en-US" sz="1700"/>
              <a:t>12.5-50Mbytes/sec, consumer electronics (video cameras, TVs, audio, etc.)</a:t>
            </a:r>
          </a:p>
          <a:p>
            <a:pPr eaLnBrk="1" hangingPunct="1">
              <a:lnSpc>
                <a:spcPct val="80000"/>
              </a:lnSpc>
            </a:pPr>
            <a:r>
              <a:rPr lang="en-US" sz="1900" u="sng"/>
              <a:t>SPI</a:t>
            </a:r>
            <a:r>
              <a:rPr lang="en-US" sz="1900"/>
              <a:t> (Motorola)</a:t>
            </a:r>
          </a:p>
          <a:p>
            <a:pPr lvl="1" eaLnBrk="1" hangingPunct="1">
              <a:lnSpc>
                <a:spcPct val="80000"/>
              </a:lnSpc>
            </a:pPr>
            <a:r>
              <a:rPr lang="en-US" sz="1700"/>
              <a:t> 10Mbits/sec, commonly used for microcontroller to peripheral connections</a:t>
            </a:r>
          </a:p>
          <a:p>
            <a:pPr eaLnBrk="1" hangingPunct="1">
              <a:lnSpc>
                <a:spcPct val="80000"/>
              </a:lnSpc>
            </a:pPr>
            <a:r>
              <a:rPr lang="en-US" sz="1900" u="sng"/>
              <a:t>USB</a:t>
            </a:r>
            <a:r>
              <a:rPr lang="en-US" sz="1900"/>
              <a:t> (Intel – followed by USB-2)</a:t>
            </a:r>
          </a:p>
          <a:p>
            <a:pPr lvl="1" eaLnBrk="1" hangingPunct="1">
              <a:lnSpc>
                <a:spcPct val="80000"/>
              </a:lnSpc>
            </a:pPr>
            <a:r>
              <a:rPr lang="en-US" sz="1700"/>
              <a:t>12-480Mbits/sec, isochronous transfer, desktop devices</a:t>
            </a:r>
          </a:p>
          <a:p>
            <a:pPr eaLnBrk="1" hangingPunct="1">
              <a:lnSpc>
                <a:spcPct val="80000"/>
              </a:lnSpc>
            </a:pPr>
            <a:r>
              <a:rPr lang="en-US" sz="1900"/>
              <a:t>Bluetooth (Ericsson – cable replacement)</a:t>
            </a:r>
          </a:p>
          <a:p>
            <a:pPr lvl="1" eaLnBrk="1" hangingPunct="1">
              <a:lnSpc>
                <a:spcPct val="80000"/>
              </a:lnSpc>
            </a:pPr>
            <a:r>
              <a:rPr lang="en-US" sz="1700"/>
              <a:t>700Kbits/sec, multiple portable devices, special support for audio</a:t>
            </a:r>
          </a:p>
        </p:txBody>
      </p:sp>
    </p:spTree>
    <p:extLst>
      <p:ext uri="{BB962C8B-B14F-4D97-AF65-F5344CB8AC3E}">
        <p14:creationId xmlns:p14="http://schemas.microsoft.com/office/powerpoint/2010/main" val="1978680025"/>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dirty="0"/>
              <a:t>CSE </a:t>
            </a:r>
            <a:r>
              <a:rPr lang="en-US" dirty="0" smtClean="0"/>
              <a:t>466</a:t>
            </a:r>
            <a:endParaRPr lang="en-US" altLang="en-US" dirty="0"/>
          </a:p>
        </p:txBody>
      </p:sp>
      <p:sp>
        <p:nvSpPr>
          <p:cNvPr id="5" name="Footer Placeholder 4"/>
          <p:cNvSpPr>
            <a:spLocks noGrp="1"/>
          </p:cNvSpPr>
          <p:nvPr>
            <p:ph type="ftr" sz="quarter" idx="11"/>
          </p:nvPr>
        </p:nvSpPr>
        <p:spPr/>
        <p:txBody>
          <a:bodyPr/>
          <a:lstStyle/>
          <a:p>
            <a:pPr>
              <a:defRPr/>
            </a:pPr>
            <a:r>
              <a:rPr lang="en-US" altLang="en-US"/>
              <a:t>Interfacing</a:t>
            </a:r>
          </a:p>
        </p:txBody>
      </p:sp>
      <p:sp>
        <p:nvSpPr>
          <p:cNvPr id="6" name="Slide Number Placeholder 5"/>
          <p:cNvSpPr>
            <a:spLocks noGrp="1"/>
          </p:cNvSpPr>
          <p:nvPr>
            <p:ph type="sldNum" sz="quarter" idx="12"/>
          </p:nvPr>
        </p:nvSpPr>
        <p:spPr/>
        <p:txBody>
          <a:bodyPr/>
          <a:lstStyle/>
          <a:p>
            <a:pPr>
              <a:defRPr/>
            </a:pPr>
            <a:fld id="{86B456C9-080E-443B-BE21-F24ACB8FE7D1}" type="slidenum">
              <a:rPr lang="en-US" altLang="en-US"/>
              <a:pPr>
                <a:defRPr/>
              </a:pPr>
              <a:t>10</a:t>
            </a:fld>
            <a:endParaRPr lang="en-US" altLang="en-US"/>
          </a:p>
        </p:txBody>
      </p:sp>
      <p:sp>
        <p:nvSpPr>
          <p:cNvPr id="15365" name="Rectangle 2"/>
          <p:cNvSpPr>
            <a:spLocks noGrp="1" noChangeArrowheads="1"/>
          </p:cNvSpPr>
          <p:nvPr>
            <p:ph type="title"/>
          </p:nvPr>
        </p:nvSpPr>
        <p:spPr/>
        <p:txBody>
          <a:bodyPr/>
          <a:lstStyle/>
          <a:p>
            <a:pPr eaLnBrk="1" hangingPunct="1"/>
            <a:r>
              <a:rPr lang="en-US" smtClean="0"/>
              <a:t>Basic electronics</a:t>
            </a:r>
          </a:p>
        </p:txBody>
      </p:sp>
      <p:sp>
        <p:nvSpPr>
          <p:cNvPr id="15366" name="Rectangle 3"/>
          <p:cNvSpPr>
            <a:spLocks noGrp="1" noChangeArrowheads="1"/>
          </p:cNvSpPr>
          <p:nvPr>
            <p:ph type="body" idx="1"/>
          </p:nvPr>
        </p:nvSpPr>
        <p:spPr/>
        <p:txBody>
          <a:bodyPr/>
          <a:lstStyle/>
          <a:p>
            <a:pPr eaLnBrk="1" hangingPunct="1"/>
            <a:r>
              <a:rPr lang="en-US" smtClean="0"/>
              <a:t>Voltage sources, current sources, and Ohm’s law</a:t>
            </a:r>
          </a:p>
          <a:p>
            <a:pPr eaLnBrk="1" hangingPunct="1"/>
            <a:r>
              <a:rPr lang="en-US" smtClean="0"/>
              <a:t>AC signals</a:t>
            </a:r>
          </a:p>
          <a:p>
            <a:pPr eaLnBrk="1" hangingPunct="1"/>
            <a:r>
              <a:rPr lang="en-US" smtClean="0"/>
              <a:t>Resistance, capacitance, inductance, impedance</a:t>
            </a:r>
          </a:p>
          <a:p>
            <a:pPr eaLnBrk="1" hangingPunct="1"/>
            <a:r>
              <a:rPr lang="en-US" smtClean="0"/>
              <a:t>Op amps</a:t>
            </a:r>
          </a:p>
          <a:p>
            <a:pPr lvl="1" eaLnBrk="1" hangingPunct="1"/>
            <a:r>
              <a:rPr lang="en-US" smtClean="0"/>
              <a:t>Comparator</a:t>
            </a:r>
          </a:p>
          <a:p>
            <a:pPr lvl="1" eaLnBrk="1" hangingPunct="1"/>
            <a:r>
              <a:rPr lang="en-US" smtClean="0"/>
              <a:t>Current (“transimpedance”) amplifier</a:t>
            </a:r>
          </a:p>
          <a:p>
            <a:pPr lvl="1" eaLnBrk="1" hangingPunct="1"/>
            <a:r>
              <a:rPr lang="en-US" smtClean="0"/>
              <a:t>Inverting amplifier</a:t>
            </a:r>
          </a:p>
          <a:p>
            <a:pPr lvl="1" eaLnBrk="1" hangingPunct="1"/>
            <a:r>
              <a:rPr lang="en-US" smtClean="0"/>
              <a:t>Differentiator</a:t>
            </a:r>
          </a:p>
          <a:p>
            <a:pPr lvl="1" eaLnBrk="1" hangingPunct="1"/>
            <a:r>
              <a:rPr lang="en-US" smtClean="0"/>
              <a:t>Integrator</a:t>
            </a:r>
          </a:p>
          <a:p>
            <a:pPr lvl="1" eaLnBrk="1" hangingPunct="1"/>
            <a:r>
              <a:rPr lang="en-US" smtClean="0"/>
              <a:t>Follower</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dirty="0"/>
              <a:t>CSE </a:t>
            </a:r>
            <a:r>
              <a:rPr lang="en-US" dirty="0" smtClean="0"/>
              <a:t>466</a:t>
            </a:r>
            <a:endParaRPr lang="en-US" altLang="en-US" dirty="0"/>
          </a:p>
        </p:txBody>
      </p:sp>
      <p:sp>
        <p:nvSpPr>
          <p:cNvPr id="5" name="Footer Placeholder 4"/>
          <p:cNvSpPr>
            <a:spLocks noGrp="1"/>
          </p:cNvSpPr>
          <p:nvPr>
            <p:ph type="ftr" sz="quarter" idx="11"/>
          </p:nvPr>
        </p:nvSpPr>
        <p:spPr/>
        <p:txBody>
          <a:bodyPr/>
          <a:lstStyle/>
          <a:p>
            <a:pPr>
              <a:defRPr/>
            </a:pPr>
            <a:r>
              <a:rPr lang="en-US" altLang="en-US"/>
              <a:t>Interfacing</a:t>
            </a:r>
          </a:p>
        </p:txBody>
      </p:sp>
      <p:sp>
        <p:nvSpPr>
          <p:cNvPr id="6" name="Slide Number Placeholder 5"/>
          <p:cNvSpPr>
            <a:spLocks noGrp="1"/>
          </p:cNvSpPr>
          <p:nvPr>
            <p:ph type="sldNum" sz="quarter" idx="12"/>
          </p:nvPr>
        </p:nvSpPr>
        <p:spPr/>
        <p:txBody>
          <a:bodyPr/>
          <a:lstStyle/>
          <a:p>
            <a:pPr>
              <a:defRPr/>
            </a:pPr>
            <a:fld id="{AA7B3A3C-FCD4-4279-B09A-B2A46FD3B023}" type="slidenum">
              <a:rPr lang="en-US" altLang="en-US"/>
              <a:pPr>
                <a:defRPr/>
              </a:pPr>
              <a:t>11</a:t>
            </a:fld>
            <a:endParaRPr lang="en-US" altLang="en-US"/>
          </a:p>
        </p:txBody>
      </p:sp>
      <p:sp>
        <p:nvSpPr>
          <p:cNvPr id="16389" name="Rectangle 2"/>
          <p:cNvSpPr>
            <a:spLocks noGrp="1" noChangeArrowheads="1"/>
          </p:cNvSpPr>
          <p:nvPr>
            <p:ph type="title"/>
          </p:nvPr>
        </p:nvSpPr>
        <p:spPr/>
        <p:txBody>
          <a:bodyPr/>
          <a:lstStyle/>
          <a:p>
            <a:pPr eaLnBrk="1" hangingPunct="1"/>
            <a:r>
              <a:rPr lang="en-US" smtClean="0"/>
              <a:t>Voltage &amp; Current sources</a:t>
            </a:r>
          </a:p>
        </p:txBody>
      </p:sp>
      <p:sp>
        <p:nvSpPr>
          <p:cNvPr id="16390" name="Rectangle 3"/>
          <p:cNvSpPr>
            <a:spLocks noGrp="1" noChangeArrowheads="1"/>
          </p:cNvSpPr>
          <p:nvPr>
            <p:ph type="body" idx="1"/>
          </p:nvPr>
        </p:nvSpPr>
        <p:spPr/>
        <p:txBody>
          <a:bodyPr/>
          <a:lstStyle/>
          <a:p>
            <a:pPr eaLnBrk="1" hangingPunct="1"/>
            <a:r>
              <a:rPr lang="en-US" sz="2000" smtClean="0"/>
              <a:t>“Voltage source”</a:t>
            </a:r>
          </a:p>
          <a:p>
            <a:pPr lvl="1" eaLnBrk="1" hangingPunct="1"/>
            <a:r>
              <a:rPr lang="en-US" sz="1800" smtClean="0"/>
              <a:t>Example: microcontroller output pin</a:t>
            </a:r>
          </a:p>
          <a:p>
            <a:pPr lvl="1" eaLnBrk="1" hangingPunct="1"/>
            <a:r>
              <a:rPr lang="en-US" sz="1800" smtClean="0"/>
              <a:t>Provides </a:t>
            </a:r>
            <a:r>
              <a:rPr lang="en-US" sz="1800" i="1" smtClean="0"/>
              <a:t>defined</a:t>
            </a:r>
            <a:r>
              <a:rPr lang="en-US" sz="1800" smtClean="0"/>
              <a:t> voltage (e.g. 5V)</a:t>
            </a:r>
          </a:p>
          <a:p>
            <a:pPr lvl="1" eaLnBrk="1" hangingPunct="1"/>
            <a:r>
              <a:rPr lang="en-US" sz="1800" smtClean="0"/>
              <a:t>Provides current too, but current depends on load (resistance)</a:t>
            </a:r>
          </a:p>
          <a:p>
            <a:pPr lvl="1" eaLnBrk="1" hangingPunct="1"/>
            <a:r>
              <a:rPr lang="en-US" sz="1800" smtClean="0"/>
              <a:t>Imagine a control system that adjusts current to keep voltage fixed</a:t>
            </a:r>
          </a:p>
          <a:p>
            <a:pPr eaLnBrk="1" hangingPunct="1"/>
            <a:r>
              <a:rPr lang="en-US" sz="2000" smtClean="0"/>
              <a:t>“Current source”</a:t>
            </a:r>
          </a:p>
          <a:p>
            <a:pPr lvl="1" eaLnBrk="1" hangingPunct="1"/>
            <a:r>
              <a:rPr lang="en-US" sz="1800" smtClean="0"/>
              <a:t>Example: some transducers</a:t>
            </a:r>
          </a:p>
          <a:p>
            <a:pPr lvl="1" eaLnBrk="1" hangingPunct="1"/>
            <a:r>
              <a:rPr lang="en-US" sz="1800" smtClean="0"/>
              <a:t>Provides </a:t>
            </a:r>
            <a:r>
              <a:rPr lang="en-US" sz="1800" i="1" smtClean="0"/>
              <a:t>defined</a:t>
            </a:r>
            <a:r>
              <a:rPr lang="en-US" sz="1800" smtClean="0"/>
              <a:t> current</a:t>
            </a:r>
          </a:p>
          <a:p>
            <a:pPr lvl="1" eaLnBrk="1" hangingPunct="1"/>
            <a:r>
              <a:rPr lang="en-US" sz="1800" smtClean="0"/>
              <a:t>Voltage depends on load</a:t>
            </a:r>
          </a:p>
          <a:p>
            <a:pPr eaLnBrk="1" hangingPunct="1"/>
            <a:endParaRPr lang="en-US" sz="2000" smtClean="0"/>
          </a:p>
          <a:p>
            <a:pPr eaLnBrk="1" hangingPunct="1"/>
            <a:r>
              <a:rPr lang="en-US" sz="2000" smtClean="0"/>
              <a:t>Ohm’s law (V=IR) relates voltage, current, and load (resistanc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dirty="0"/>
              <a:t>CSE 466 </a:t>
            </a:r>
            <a:endParaRPr lang="en-US" altLang="en-US" dirty="0"/>
          </a:p>
        </p:txBody>
      </p:sp>
      <p:sp>
        <p:nvSpPr>
          <p:cNvPr id="7" name="Footer Placeholder 4"/>
          <p:cNvSpPr>
            <a:spLocks noGrp="1"/>
          </p:cNvSpPr>
          <p:nvPr>
            <p:ph type="ftr" sz="quarter" idx="11"/>
          </p:nvPr>
        </p:nvSpPr>
        <p:spPr/>
        <p:txBody>
          <a:bodyPr/>
          <a:lstStyle/>
          <a:p>
            <a:pPr>
              <a:defRPr/>
            </a:pPr>
            <a:r>
              <a:rPr lang="en-US" altLang="en-US"/>
              <a:t>Interfacing</a:t>
            </a:r>
          </a:p>
        </p:txBody>
      </p:sp>
      <p:sp>
        <p:nvSpPr>
          <p:cNvPr id="8" name="Slide Number Placeholder 5"/>
          <p:cNvSpPr>
            <a:spLocks noGrp="1"/>
          </p:cNvSpPr>
          <p:nvPr>
            <p:ph type="sldNum" sz="quarter" idx="12"/>
          </p:nvPr>
        </p:nvSpPr>
        <p:spPr/>
        <p:txBody>
          <a:bodyPr/>
          <a:lstStyle/>
          <a:p>
            <a:pPr>
              <a:defRPr/>
            </a:pPr>
            <a:fld id="{B874FEC1-2FFD-4108-8C69-0CBFAB3FA394}" type="slidenum">
              <a:rPr lang="en-US" altLang="en-US"/>
              <a:pPr>
                <a:defRPr/>
              </a:pPr>
              <a:t>12</a:t>
            </a:fld>
            <a:endParaRPr lang="en-US" altLang="en-US"/>
          </a:p>
        </p:txBody>
      </p:sp>
      <p:pic>
        <p:nvPicPr>
          <p:cNvPr id="174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2700" y="3419475"/>
            <a:ext cx="2252663"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4" name="Rectangle 2"/>
          <p:cNvSpPr>
            <a:spLocks noGrp="1" noChangeArrowheads="1"/>
          </p:cNvSpPr>
          <p:nvPr>
            <p:ph type="title"/>
          </p:nvPr>
        </p:nvSpPr>
        <p:spPr/>
        <p:txBody>
          <a:bodyPr/>
          <a:lstStyle/>
          <a:p>
            <a:pPr eaLnBrk="1" hangingPunct="1"/>
            <a:r>
              <a:rPr lang="en-US" smtClean="0"/>
              <a:t>Ohm’s law and voltage divider</a:t>
            </a:r>
          </a:p>
        </p:txBody>
      </p:sp>
      <p:sp>
        <p:nvSpPr>
          <p:cNvPr id="17415" name="Rectangle 3"/>
          <p:cNvSpPr>
            <a:spLocks noGrp="1" noChangeArrowheads="1"/>
          </p:cNvSpPr>
          <p:nvPr>
            <p:ph type="body" idx="1"/>
          </p:nvPr>
        </p:nvSpPr>
        <p:spPr/>
        <p:txBody>
          <a:bodyPr/>
          <a:lstStyle/>
          <a:p>
            <a:pPr eaLnBrk="1" hangingPunct="1">
              <a:lnSpc>
                <a:spcPct val="80000"/>
              </a:lnSpc>
              <a:buFont typeface="Wingdings" charset="2"/>
              <a:buNone/>
            </a:pPr>
            <a:r>
              <a:rPr lang="en-US" sz="2000" smtClean="0"/>
              <a:t>Need 3 physics facts:</a:t>
            </a:r>
          </a:p>
          <a:p>
            <a:pPr eaLnBrk="1" hangingPunct="1">
              <a:lnSpc>
                <a:spcPct val="80000"/>
              </a:lnSpc>
            </a:pPr>
            <a:r>
              <a:rPr lang="en-US" sz="2000" smtClean="0"/>
              <a:t>1. Ohm’s law: V=IR   (I=V/R)</a:t>
            </a:r>
          </a:p>
          <a:p>
            <a:pPr lvl="1" eaLnBrk="1" hangingPunct="1">
              <a:lnSpc>
                <a:spcPct val="80000"/>
              </a:lnSpc>
            </a:pPr>
            <a:r>
              <a:rPr lang="en-US" sz="1800" smtClean="0"/>
              <a:t>Microcontroller output pin at 5V, 100K load </a:t>
            </a:r>
            <a:r>
              <a:rPr lang="en-US" sz="1800" smtClean="0">
                <a:sym typeface="Wingdings" charset="2"/>
              </a:rPr>
              <a:t> I=5V/100K = 50</a:t>
            </a:r>
            <a:r>
              <a:rPr lang="en-US" sz="1800" smtClean="0">
                <a:latin typeface="Symbol" charset="2"/>
                <a:sym typeface="Wingdings" charset="2"/>
              </a:rPr>
              <a:t>m</a:t>
            </a:r>
            <a:r>
              <a:rPr lang="en-US" sz="1800" smtClean="0">
                <a:sym typeface="Wingdings" charset="2"/>
              </a:rPr>
              <a:t>A</a:t>
            </a:r>
          </a:p>
          <a:p>
            <a:pPr lvl="1" eaLnBrk="1" hangingPunct="1">
              <a:lnSpc>
                <a:spcPct val="80000"/>
              </a:lnSpc>
            </a:pPr>
            <a:r>
              <a:rPr lang="en-US" sz="1800" smtClean="0"/>
              <a:t>Microcontroller output pin at 5V, 200K load </a:t>
            </a:r>
            <a:r>
              <a:rPr lang="en-US" sz="1800" smtClean="0">
                <a:sym typeface="Wingdings" charset="2"/>
              </a:rPr>
              <a:t> I=5V/200K = 25</a:t>
            </a:r>
            <a:r>
              <a:rPr lang="en-US" sz="1800" smtClean="0">
                <a:latin typeface="Symbol" charset="2"/>
                <a:sym typeface="Wingdings" charset="2"/>
              </a:rPr>
              <a:t>m</a:t>
            </a:r>
            <a:r>
              <a:rPr lang="en-US" sz="1800" smtClean="0">
                <a:sym typeface="Wingdings" charset="2"/>
              </a:rPr>
              <a:t>A</a:t>
            </a:r>
          </a:p>
          <a:p>
            <a:pPr lvl="1" eaLnBrk="1" hangingPunct="1">
              <a:lnSpc>
                <a:spcPct val="80000"/>
              </a:lnSpc>
            </a:pPr>
            <a:r>
              <a:rPr lang="en-US" sz="1800" smtClean="0"/>
              <a:t>Microcontroller output pin at 5V,     1K load </a:t>
            </a:r>
            <a:r>
              <a:rPr lang="en-US" sz="1800" smtClean="0">
                <a:sym typeface="Wingdings" charset="2"/>
              </a:rPr>
              <a:t> I=5V/1K = 5mA</a:t>
            </a:r>
          </a:p>
          <a:p>
            <a:pPr eaLnBrk="1" hangingPunct="1">
              <a:lnSpc>
                <a:spcPct val="80000"/>
              </a:lnSpc>
            </a:pPr>
            <a:r>
              <a:rPr lang="en-US" sz="2000" smtClean="0">
                <a:sym typeface="Wingdings" charset="2"/>
              </a:rPr>
              <a:t>2. Resistors in series add</a:t>
            </a:r>
          </a:p>
          <a:p>
            <a:pPr eaLnBrk="1" hangingPunct="1">
              <a:lnSpc>
                <a:spcPct val="80000"/>
              </a:lnSpc>
            </a:pPr>
            <a:r>
              <a:rPr lang="en-US" sz="2000" smtClean="0">
                <a:sym typeface="Wingdings" charset="2"/>
              </a:rPr>
              <a:t>3. Current is conserved (“Kirchoff’s current law”)</a:t>
            </a:r>
          </a:p>
          <a:p>
            <a:pPr eaLnBrk="1" hangingPunct="1">
              <a:lnSpc>
                <a:spcPct val="80000"/>
              </a:lnSpc>
            </a:pPr>
            <a:endParaRPr lang="en-US" sz="2000" smtClean="0">
              <a:sym typeface="Wingdings" charset="2"/>
            </a:endParaRPr>
          </a:p>
          <a:p>
            <a:pPr eaLnBrk="1" hangingPunct="1">
              <a:lnSpc>
                <a:spcPct val="80000"/>
              </a:lnSpc>
              <a:buFont typeface="Wingdings" charset="2"/>
              <a:buNone/>
            </a:pPr>
            <a:r>
              <a:rPr lang="en-US" sz="2000" smtClean="0">
                <a:sym typeface="Wingdings" charset="2"/>
              </a:rPr>
              <a:t>Voltage divider</a:t>
            </a:r>
          </a:p>
          <a:p>
            <a:pPr eaLnBrk="1" hangingPunct="1">
              <a:lnSpc>
                <a:spcPct val="80000"/>
              </a:lnSpc>
            </a:pPr>
            <a:r>
              <a:rPr lang="en-US" sz="2000" smtClean="0">
                <a:sym typeface="Wingdings" charset="2"/>
              </a:rPr>
              <a:t>Lump 2 series resistors together (200K)</a:t>
            </a:r>
          </a:p>
          <a:p>
            <a:pPr eaLnBrk="1" hangingPunct="1">
              <a:lnSpc>
                <a:spcPct val="80000"/>
              </a:lnSpc>
            </a:pPr>
            <a:r>
              <a:rPr lang="en-US" sz="2000" smtClean="0">
                <a:sym typeface="Wingdings" charset="2"/>
              </a:rPr>
              <a:t>Find current through both: I=5V/200K=25</a:t>
            </a:r>
            <a:r>
              <a:rPr lang="en-US" sz="2000" smtClean="0">
                <a:latin typeface="Symbol" charset="2"/>
                <a:sym typeface="Wingdings" charset="2"/>
              </a:rPr>
              <a:t>m</a:t>
            </a:r>
            <a:r>
              <a:rPr lang="en-US" sz="2000" smtClean="0">
                <a:sym typeface="Wingdings" charset="2"/>
              </a:rPr>
              <a:t>A</a:t>
            </a:r>
          </a:p>
          <a:p>
            <a:pPr eaLnBrk="1" hangingPunct="1">
              <a:lnSpc>
                <a:spcPct val="80000"/>
              </a:lnSpc>
            </a:pPr>
            <a:r>
              <a:rPr lang="en-US" sz="2000" smtClean="0">
                <a:sym typeface="Wingdings" charset="2"/>
              </a:rPr>
              <a:t>Now plug this I into V</a:t>
            </a:r>
            <a:r>
              <a:rPr lang="en-US" sz="2000" baseline="-25000" smtClean="0">
                <a:sym typeface="Wingdings" charset="2"/>
              </a:rPr>
              <a:t>d</a:t>
            </a:r>
            <a:r>
              <a:rPr lang="en-US" sz="2000" smtClean="0">
                <a:sym typeface="Wingdings" charset="2"/>
              </a:rPr>
              <a:t>=IR for 2</a:t>
            </a:r>
            <a:r>
              <a:rPr lang="en-US" sz="2000" baseline="30000" smtClean="0">
                <a:sym typeface="Wingdings" charset="2"/>
              </a:rPr>
              <a:t>nd</a:t>
            </a:r>
            <a:r>
              <a:rPr lang="en-US" sz="2000" smtClean="0">
                <a:sym typeface="Wingdings" charset="2"/>
              </a:rPr>
              <a:t> resistor</a:t>
            </a:r>
          </a:p>
          <a:p>
            <a:pPr eaLnBrk="1" hangingPunct="1">
              <a:lnSpc>
                <a:spcPct val="80000"/>
              </a:lnSpc>
            </a:pPr>
            <a:r>
              <a:rPr lang="en-US" sz="2000" smtClean="0">
                <a:sym typeface="Wingdings" charset="2"/>
              </a:rPr>
              <a:t>V</a:t>
            </a:r>
            <a:r>
              <a:rPr lang="en-US" sz="2000" baseline="-25000" smtClean="0">
                <a:sym typeface="Wingdings" charset="2"/>
              </a:rPr>
              <a:t>d</a:t>
            </a:r>
            <a:r>
              <a:rPr lang="en-US" sz="2000" smtClean="0">
                <a:sym typeface="Wingdings" charset="2"/>
              </a:rPr>
              <a:t>=25</a:t>
            </a:r>
            <a:r>
              <a:rPr lang="en-US" sz="2000" smtClean="0">
                <a:latin typeface="Symbol" charset="2"/>
                <a:sym typeface="Wingdings" charset="2"/>
              </a:rPr>
              <a:t>m</a:t>
            </a:r>
            <a:r>
              <a:rPr lang="en-US" sz="2000" smtClean="0">
                <a:sym typeface="Wingdings" charset="2"/>
              </a:rPr>
              <a:t>A * 100K = 25*10</a:t>
            </a:r>
            <a:r>
              <a:rPr lang="en-US" sz="2000" baseline="30000" smtClean="0">
                <a:sym typeface="Wingdings" charset="2"/>
              </a:rPr>
              <a:t>-6</a:t>
            </a:r>
            <a:r>
              <a:rPr lang="en-US" sz="2000" smtClean="0">
                <a:sym typeface="Wingdings" charset="2"/>
              </a:rPr>
              <a:t> * 10</a:t>
            </a:r>
            <a:r>
              <a:rPr lang="en-US" sz="2000" baseline="30000" smtClean="0">
                <a:sym typeface="Wingdings" charset="2"/>
              </a:rPr>
              <a:t>5 </a:t>
            </a:r>
            <a:r>
              <a:rPr lang="en-US" sz="2000" smtClean="0">
                <a:sym typeface="Wingdings" charset="2"/>
              </a:rPr>
              <a:t>= 2.5V</a:t>
            </a:r>
          </a:p>
          <a:p>
            <a:pPr eaLnBrk="1" hangingPunct="1">
              <a:lnSpc>
                <a:spcPct val="80000"/>
              </a:lnSpc>
            </a:pPr>
            <a:r>
              <a:rPr lang="en-US" sz="2000" smtClean="0">
                <a:sym typeface="Wingdings" charset="2"/>
              </a:rPr>
              <a:t>General voltage divider formula: V</a:t>
            </a:r>
            <a:r>
              <a:rPr lang="en-US" sz="2000" baseline="-25000" smtClean="0">
                <a:sym typeface="Wingdings" charset="2"/>
              </a:rPr>
              <a:t>d</a:t>
            </a:r>
            <a:r>
              <a:rPr lang="en-US" sz="2000" smtClean="0">
                <a:sym typeface="Wingdings" charset="2"/>
              </a:rPr>
              <a:t>=VR</a:t>
            </a:r>
            <a:r>
              <a:rPr lang="en-US" sz="2000" baseline="-25000" smtClean="0">
                <a:sym typeface="Wingdings" charset="2"/>
              </a:rPr>
              <a:t>2</a:t>
            </a:r>
            <a:r>
              <a:rPr lang="en-US" sz="2000" smtClean="0">
                <a:sym typeface="Wingdings" charset="2"/>
              </a:rPr>
              <a:t>/(R</a:t>
            </a:r>
            <a:r>
              <a:rPr lang="en-US" sz="2000" baseline="-25000" smtClean="0">
                <a:sym typeface="Wingdings" charset="2"/>
              </a:rPr>
              <a:t>1</a:t>
            </a:r>
            <a:r>
              <a:rPr lang="en-US" sz="2000" smtClean="0">
                <a:sym typeface="Wingdings" charset="2"/>
              </a:rPr>
              <a:t>+R</a:t>
            </a:r>
            <a:r>
              <a:rPr lang="en-US" sz="2000" baseline="-25000" smtClean="0">
                <a:sym typeface="Wingdings" charset="2"/>
              </a:rPr>
              <a:t>2</a:t>
            </a:r>
            <a:r>
              <a:rPr lang="en-US" sz="2000" smtClean="0">
                <a:sym typeface="Wingdings" charset="2"/>
              </a:rPr>
              <a:t>)</a:t>
            </a:r>
          </a:p>
          <a:p>
            <a:pPr eaLnBrk="1" hangingPunct="1">
              <a:lnSpc>
                <a:spcPct val="80000"/>
              </a:lnSpc>
            </a:pPr>
            <a:endParaRPr lang="en-US" sz="2000" smtClean="0"/>
          </a:p>
        </p:txBody>
      </p:sp>
      <p:sp>
        <p:nvSpPr>
          <p:cNvPr id="17416" name="Text Box 6"/>
          <p:cNvSpPr txBox="1">
            <a:spLocks noChangeArrowheads="1"/>
          </p:cNvSpPr>
          <p:nvPr/>
        </p:nvSpPr>
        <p:spPr bwMode="auto">
          <a:xfrm>
            <a:off x="8213725" y="4608513"/>
            <a:ext cx="681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r>
              <a:rPr lang="en-US" baseline="-25000"/>
              <a:t>d</a:t>
            </a:r>
            <a:r>
              <a:rPr lang="en-US"/>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Capacitor</a:t>
            </a:r>
          </a:p>
        </p:txBody>
      </p:sp>
      <p:sp>
        <p:nvSpPr>
          <p:cNvPr id="18435" name="Content Placeholder 2"/>
          <p:cNvSpPr>
            <a:spLocks noGrp="1"/>
          </p:cNvSpPr>
          <p:nvPr>
            <p:ph idx="1"/>
          </p:nvPr>
        </p:nvSpPr>
        <p:spPr>
          <a:xfrm>
            <a:off x="457200" y="985838"/>
            <a:ext cx="8229600" cy="4530725"/>
          </a:xfrm>
        </p:spPr>
        <p:txBody>
          <a:bodyPr/>
          <a:lstStyle/>
          <a:p>
            <a:endParaRPr lang="en-US" smtClean="0"/>
          </a:p>
          <a:p>
            <a:r>
              <a:rPr lang="en-US" smtClean="0"/>
              <a:t>Apply a voltage</a:t>
            </a:r>
          </a:p>
          <a:p>
            <a:r>
              <a:rPr lang="en-US" smtClean="0"/>
              <a:t>Creates difference in charge between two plates</a:t>
            </a:r>
          </a:p>
          <a:p>
            <a:r>
              <a:rPr lang="en-US" smtClean="0">
                <a:sym typeface="Wingdings" charset="2"/>
              </a:rPr>
              <a:t> Q = CV</a:t>
            </a:r>
          </a:p>
          <a:p>
            <a:endParaRPr lang="en-US" smtClean="0">
              <a:sym typeface="Wingdings" charset="2"/>
            </a:endParaRPr>
          </a:p>
          <a:p>
            <a:r>
              <a:rPr lang="en-US" smtClean="0">
                <a:sym typeface="Wingdings" charset="2"/>
              </a:rPr>
              <a:t>If you change the voltage, the charge on the plates changes…apply an AC (continuously changing) voltage, get continuously changing charge == AC current</a:t>
            </a:r>
          </a:p>
          <a:p>
            <a:endParaRPr lang="en-US" smtClean="0"/>
          </a:p>
        </p:txBody>
      </p:sp>
      <p:graphicFrame>
        <p:nvGraphicFramePr>
          <p:cNvPr id="18436" name="Object 3"/>
          <p:cNvGraphicFramePr>
            <a:graphicFrameLocks noChangeAspect="1"/>
          </p:cNvGraphicFramePr>
          <p:nvPr>
            <p:extLst>
              <p:ext uri="{D42A27DB-BD31-4B8C-83A1-F6EECF244321}">
                <p14:modId xmlns:p14="http://schemas.microsoft.com/office/powerpoint/2010/main" val="1607062401"/>
              </p:ext>
            </p:extLst>
          </p:nvPr>
        </p:nvGraphicFramePr>
        <p:xfrm>
          <a:off x="935038" y="4394200"/>
          <a:ext cx="3567112" cy="1917700"/>
        </p:xfrm>
        <a:graphic>
          <a:graphicData uri="http://schemas.openxmlformats.org/presentationml/2006/ole">
            <mc:AlternateContent xmlns:mc="http://schemas.openxmlformats.org/markup-compatibility/2006">
              <mc:Choice xmlns:v="urn:schemas-microsoft-com:vml" Requires="v">
                <p:oleObj spid="_x0000_s18506" name="Equation" r:id="rId3" imgW="1511280" imgH="812520" progId="Equation.DSMT4">
                  <p:embed/>
                </p:oleObj>
              </mc:Choice>
              <mc:Fallback>
                <p:oleObj name="Equation" r:id="rId3" imgW="1511280" imgH="812520" progId="Equation.DSMT4">
                  <p:embed/>
                  <p:pic>
                    <p:nvPicPr>
                      <p:cNvPr id="0" name="Object 3"/>
                      <p:cNvPicPr>
                        <a:picLocks noChangeAspect="1" noChangeArrowheads="1"/>
                      </p:cNvPicPr>
                      <p:nvPr/>
                    </p:nvPicPr>
                    <p:blipFill>
                      <a:blip r:embed="rId4"/>
                      <a:srcRect/>
                      <a:stretch>
                        <a:fillRect/>
                      </a:stretch>
                    </p:blipFill>
                    <p:spPr bwMode="auto">
                      <a:xfrm>
                        <a:off x="935038" y="4394200"/>
                        <a:ext cx="3567112"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smtClean="0"/>
              <a:t>Time domain capacitor behavior</a:t>
            </a:r>
          </a:p>
        </p:txBody>
      </p:sp>
      <mc:AlternateContent xmlns:mc="http://schemas.openxmlformats.org/markup-compatibility/2006" xmlns:p14="http://schemas.microsoft.com/office/powerpoint/2010/main">
        <mc:Choice Requires="p14">
          <p:contentPart p14:bwMode="auto" r:id="rId3">
            <p14:nvContentPartPr>
              <p14:cNvPr id="7" name="Ink 6"/>
              <p14:cNvContentPartPr/>
              <p14:nvPr/>
            </p14:nvContentPartPr>
            <p14:xfrm>
              <a:off x="320425" y="1191699"/>
              <a:ext cx="727920" cy="2116093"/>
            </p14:xfrm>
          </p:contentPart>
        </mc:Choice>
        <mc:Fallback xmlns="">
          <p:pic>
            <p:nvPicPr>
              <p:cNvPr id="7" name="Ink 6"/>
              <p:cNvPicPr/>
              <p:nvPr/>
            </p:nvPicPr>
            <p:blipFill>
              <a:blip r:embed="rId4"/>
              <a:stretch>
                <a:fillRect/>
              </a:stretch>
            </p:blipFill>
            <p:spPr>
              <a:xfrm>
                <a:off x="307105" y="1176939"/>
                <a:ext cx="754200" cy="2140213"/>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37" name="Ink 36"/>
              <p14:cNvContentPartPr/>
              <p14:nvPr/>
            </p14:nvContentPartPr>
            <p14:xfrm>
              <a:off x="4503625" y="1846179"/>
              <a:ext cx="1803960" cy="1443960"/>
            </p14:xfrm>
          </p:contentPart>
        </mc:Choice>
        <mc:Fallback xmlns="">
          <p:pic>
            <p:nvPicPr>
              <p:cNvPr id="37" name="Ink 36"/>
              <p:cNvPicPr/>
              <p:nvPr/>
            </p:nvPicPr>
            <p:blipFill>
              <a:blip r:embed="rId6"/>
              <a:stretch>
                <a:fillRect/>
              </a:stretch>
            </p:blipFill>
            <p:spPr>
              <a:xfrm>
                <a:off x="4490665" y="1833579"/>
                <a:ext cx="1827360" cy="1466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0" name="Ink 39"/>
              <p14:cNvContentPartPr/>
              <p14:nvPr/>
            </p14:nvContentPartPr>
            <p14:xfrm>
              <a:off x="3728185" y="1108899"/>
              <a:ext cx="1652400" cy="1426320"/>
            </p14:xfrm>
          </p:contentPart>
        </mc:Choice>
        <mc:Fallback xmlns="">
          <p:pic>
            <p:nvPicPr>
              <p:cNvPr id="40" name="Ink 39"/>
              <p:cNvPicPr/>
              <p:nvPr/>
            </p:nvPicPr>
            <p:blipFill>
              <a:blip r:embed="rId8"/>
              <a:stretch>
                <a:fillRect/>
              </a:stretch>
            </p:blipFill>
            <p:spPr>
              <a:xfrm>
                <a:off x="3718825" y="1097739"/>
                <a:ext cx="1674360" cy="1450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5" name="Ink 44"/>
              <p14:cNvContentPartPr/>
              <p14:nvPr/>
            </p14:nvContentPartPr>
            <p14:xfrm>
              <a:off x="700945" y="1338939"/>
              <a:ext cx="5247720" cy="1055880"/>
            </p14:xfrm>
          </p:contentPart>
        </mc:Choice>
        <mc:Fallback xmlns="">
          <p:pic>
            <p:nvPicPr>
              <p:cNvPr id="45" name="Ink 44"/>
              <p:cNvPicPr/>
              <p:nvPr/>
            </p:nvPicPr>
            <p:blipFill>
              <a:blip r:embed="rId10"/>
              <a:stretch>
                <a:fillRect/>
              </a:stretch>
            </p:blipFill>
            <p:spPr>
              <a:xfrm>
                <a:off x="688345" y="1325979"/>
                <a:ext cx="5274000" cy="1088640"/>
              </a:xfrm>
              <a:prstGeom prst="rect">
                <a:avLst/>
              </a:prstGeom>
            </p:spPr>
          </p:pic>
        </mc:Fallback>
      </mc:AlternateContent>
      <p:graphicFrame>
        <p:nvGraphicFramePr>
          <p:cNvPr id="19463" name="Object 46"/>
          <p:cNvGraphicFramePr>
            <a:graphicFrameLocks noChangeAspect="1"/>
          </p:cNvGraphicFramePr>
          <p:nvPr/>
        </p:nvGraphicFramePr>
        <p:xfrm>
          <a:off x="1317625" y="2249488"/>
          <a:ext cx="3041650" cy="2017712"/>
        </p:xfrm>
        <a:graphic>
          <a:graphicData uri="http://schemas.openxmlformats.org/presentationml/2006/ole">
            <mc:AlternateContent xmlns:mc="http://schemas.openxmlformats.org/markup-compatibility/2006">
              <mc:Choice xmlns:v="urn:schemas-microsoft-com:vml" Requires="v">
                <p:oleObj spid="_x0000_s19560" name="Equation" r:id="rId11" imgW="1320480" imgH="876240" progId="Equation.DSMT4">
                  <p:embed/>
                </p:oleObj>
              </mc:Choice>
              <mc:Fallback>
                <p:oleObj name="Equation" r:id="rId11" imgW="1320480" imgH="87624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7625" y="2249488"/>
                        <a:ext cx="3041650" cy="201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13">
            <p14:nvContentPartPr>
              <p14:cNvPr id="49" name="Ink 48"/>
              <p14:cNvContentPartPr/>
              <p14:nvPr/>
            </p14:nvContentPartPr>
            <p14:xfrm>
              <a:off x="748105" y="4302112"/>
              <a:ext cx="55440" cy="1913400"/>
            </p14:xfrm>
          </p:contentPart>
        </mc:Choice>
        <mc:Fallback xmlns="">
          <p:pic>
            <p:nvPicPr>
              <p:cNvPr id="49" name="Ink 48"/>
              <p:cNvPicPr/>
              <p:nvPr/>
            </p:nvPicPr>
            <p:blipFill>
              <a:blip r:embed="rId14"/>
              <a:stretch>
                <a:fillRect/>
              </a:stretch>
            </p:blipFill>
            <p:spPr>
              <a:xfrm>
                <a:off x="735505" y="4290232"/>
                <a:ext cx="82080" cy="1939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1" name="Ink 50"/>
              <p14:cNvContentPartPr/>
              <p14:nvPr/>
            </p14:nvContentPartPr>
            <p14:xfrm>
              <a:off x="335185" y="5840752"/>
              <a:ext cx="5182200" cy="285480"/>
            </p14:xfrm>
          </p:contentPart>
        </mc:Choice>
        <mc:Fallback xmlns="">
          <p:pic>
            <p:nvPicPr>
              <p:cNvPr id="51" name="Ink 50"/>
              <p:cNvPicPr/>
              <p:nvPr/>
            </p:nvPicPr>
            <p:blipFill>
              <a:blip r:embed="rId16"/>
              <a:stretch>
                <a:fillRect/>
              </a:stretch>
            </p:blipFill>
            <p:spPr>
              <a:xfrm>
                <a:off x="324025" y="5827792"/>
                <a:ext cx="520632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57" name="Ink 56"/>
              <p14:cNvContentPartPr/>
              <p14:nvPr/>
            </p14:nvContentPartPr>
            <p14:xfrm>
              <a:off x="808225" y="4440352"/>
              <a:ext cx="4749120" cy="128880"/>
            </p14:xfrm>
          </p:contentPart>
        </mc:Choice>
        <mc:Fallback xmlns="">
          <p:pic>
            <p:nvPicPr>
              <p:cNvPr id="57" name="Ink 56"/>
              <p:cNvPicPr/>
              <p:nvPr/>
            </p:nvPicPr>
            <p:blipFill>
              <a:blip r:embed="rId18"/>
              <a:stretch>
                <a:fillRect/>
              </a:stretch>
            </p:blipFill>
            <p:spPr>
              <a:xfrm>
                <a:off x="804625" y="4431712"/>
                <a:ext cx="476136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0" name="Ink 59"/>
              <p14:cNvContentPartPr/>
              <p14:nvPr/>
            </p14:nvContentPartPr>
            <p14:xfrm>
              <a:off x="791305" y="4577152"/>
              <a:ext cx="4654440" cy="1314360"/>
            </p14:xfrm>
          </p:contentPart>
        </mc:Choice>
        <mc:Fallback xmlns="">
          <p:pic>
            <p:nvPicPr>
              <p:cNvPr id="60" name="Ink 59"/>
              <p:cNvPicPr/>
              <p:nvPr/>
            </p:nvPicPr>
            <p:blipFill>
              <a:blip r:embed="rId20"/>
              <a:stretch>
                <a:fillRect/>
              </a:stretch>
            </p:blipFill>
            <p:spPr>
              <a:xfrm>
                <a:off x="779425" y="4563112"/>
                <a:ext cx="4680360" cy="1340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1" name="Ink 60"/>
              <p14:cNvContentPartPr/>
              <p14:nvPr/>
            </p14:nvContentPartPr>
            <p14:xfrm>
              <a:off x="2246065" y="4976752"/>
              <a:ext cx="48600" cy="921600"/>
            </p14:xfrm>
          </p:contentPart>
        </mc:Choice>
        <mc:Fallback xmlns="">
          <p:pic>
            <p:nvPicPr>
              <p:cNvPr id="61" name="Ink 60"/>
              <p:cNvPicPr/>
              <p:nvPr/>
            </p:nvPicPr>
            <p:blipFill>
              <a:blip r:embed="rId22"/>
              <a:stretch>
                <a:fillRect/>
              </a:stretch>
            </p:blipFill>
            <p:spPr>
              <a:xfrm>
                <a:off x="2234545" y="4971352"/>
                <a:ext cx="73080" cy="939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62" name="Ink 61"/>
              <p14:cNvContentPartPr/>
              <p14:nvPr/>
            </p14:nvContentPartPr>
            <p14:xfrm>
              <a:off x="1987585" y="6162592"/>
              <a:ext cx="208440" cy="310320"/>
            </p14:xfrm>
          </p:contentPart>
        </mc:Choice>
        <mc:Fallback xmlns="">
          <p:pic>
            <p:nvPicPr>
              <p:cNvPr id="62" name="Ink 61"/>
              <p:cNvPicPr/>
              <p:nvPr/>
            </p:nvPicPr>
            <p:blipFill>
              <a:blip r:embed="rId24"/>
              <a:stretch>
                <a:fillRect/>
              </a:stretch>
            </p:blipFill>
            <p:spPr>
              <a:xfrm>
                <a:off x="1982185" y="6157192"/>
                <a:ext cx="2235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63" name="Ink 62"/>
              <p14:cNvContentPartPr/>
              <p14:nvPr/>
            </p14:nvContentPartPr>
            <p14:xfrm>
              <a:off x="1922425" y="6316672"/>
              <a:ext cx="155880" cy="46080"/>
            </p14:xfrm>
          </p:contentPart>
        </mc:Choice>
        <mc:Fallback xmlns="">
          <p:pic>
            <p:nvPicPr>
              <p:cNvPr id="63" name="Ink 62"/>
              <p:cNvPicPr/>
              <p:nvPr/>
            </p:nvPicPr>
            <p:blipFill>
              <a:blip r:embed="rId26"/>
              <a:stretch>
                <a:fillRect/>
              </a:stretch>
            </p:blipFill>
            <p:spPr>
              <a:xfrm>
                <a:off x="1917025" y="6311272"/>
                <a:ext cx="16668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64" name="Ink 63"/>
              <p14:cNvContentPartPr/>
              <p14:nvPr/>
            </p14:nvContentPartPr>
            <p14:xfrm>
              <a:off x="2265145" y="6246472"/>
              <a:ext cx="136800" cy="46080"/>
            </p14:xfrm>
          </p:contentPart>
        </mc:Choice>
        <mc:Fallback xmlns="">
          <p:pic>
            <p:nvPicPr>
              <p:cNvPr id="64" name="Ink 63"/>
              <p:cNvPicPr/>
              <p:nvPr/>
            </p:nvPicPr>
            <p:blipFill>
              <a:blip r:embed="rId28"/>
              <a:stretch>
                <a:fillRect/>
              </a:stretch>
            </p:blipFill>
            <p:spPr>
              <a:xfrm>
                <a:off x="2259745" y="6241072"/>
                <a:ext cx="147600" cy="568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65" name="Ink 64"/>
              <p14:cNvContentPartPr/>
              <p14:nvPr/>
            </p14:nvContentPartPr>
            <p14:xfrm>
              <a:off x="2311225" y="6302632"/>
              <a:ext cx="130680" cy="60120"/>
            </p14:xfrm>
          </p:contentPart>
        </mc:Choice>
        <mc:Fallback xmlns="">
          <p:pic>
            <p:nvPicPr>
              <p:cNvPr id="65" name="Ink 64"/>
              <p:cNvPicPr/>
              <p:nvPr/>
            </p:nvPicPr>
            <p:blipFill>
              <a:blip r:embed="rId30"/>
              <a:stretch>
                <a:fillRect/>
              </a:stretch>
            </p:blipFill>
            <p:spPr>
              <a:xfrm>
                <a:off x="2305825" y="6291112"/>
                <a:ext cx="14760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66" name="Ink 65"/>
              <p14:cNvContentPartPr/>
              <p14:nvPr/>
            </p14:nvContentPartPr>
            <p14:xfrm>
              <a:off x="2585185" y="6181672"/>
              <a:ext cx="13320" cy="197280"/>
            </p14:xfrm>
          </p:contentPart>
        </mc:Choice>
        <mc:Fallback xmlns="">
          <p:pic>
            <p:nvPicPr>
              <p:cNvPr id="66" name="Ink 65"/>
              <p:cNvPicPr/>
              <p:nvPr/>
            </p:nvPicPr>
            <p:blipFill>
              <a:blip r:embed="rId32"/>
              <a:stretch>
                <a:fillRect/>
              </a:stretch>
            </p:blipFill>
            <p:spPr>
              <a:xfrm>
                <a:off x="2578705" y="6176272"/>
                <a:ext cx="3168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67" name="Ink 66"/>
              <p14:cNvContentPartPr/>
              <p14:nvPr/>
            </p14:nvContentPartPr>
            <p14:xfrm>
              <a:off x="2583385" y="6134152"/>
              <a:ext cx="190800" cy="254880"/>
            </p14:xfrm>
          </p:contentPart>
        </mc:Choice>
        <mc:Fallback xmlns="">
          <p:pic>
            <p:nvPicPr>
              <p:cNvPr id="67" name="Ink 66"/>
              <p:cNvPicPr/>
              <p:nvPr/>
            </p:nvPicPr>
            <p:blipFill>
              <a:blip r:embed="rId34"/>
              <a:stretch>
                <a:fillRect/>
              </a:stretch>
            </p:blipFill>
            <p:spPr>
              <a:xfrm>
                <a:off x="2571145" y="6121552"/>
                <a:ext cx="215640" cy="2800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68" name="Ink 67"/>
              <p14:cNvContentPartPr/>
              <p14:nvPr/>
            </p14:nvContentPartPr>
            <p14:xfrm>
              <a:off x="2838625" y="6174832"/>
              <a:ext cx="277920" cy="242280"/>
            </p14:xfrm>
          </p:contentPart>
        </mc:Choice>
        <mc:Fallback xmlns="">
          <p:pic>
            <p:nvPicPr>
              <p:cNvPr id="68" name="Ink 67"/>
              <p:cNvPicPr/>
              <p:nvPr/>
            </p:nvPicPr>
            <p:blipFill>
              <a:blip r:embed="rId36"/>
              <a:stretch>
                <a:fillRect/>
              </a:stretch>
            </p:blipFill>
            <p:spPr>
              <a:xfrm>
                <a:off x="2826025" y="6162952"/>
                <a:ext cx="30312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69" name="Ink 68"/>
              <p14:cNvContentPartPr/>
              <p14:nvPr/>
            </p14:nvContentPartPr>
            <p14:xfrm>
              <a:off x="862945" y="4969552"/>
              <a:ext cx="1402560" cy="34560"/>
            </p14:xfrm>
          </p:contentPart>
        </mc:Choice>
        <mc:Fallback xmlns="">
          <p:pic>
            <p:nvPicPr>
              <p:cNvPr id="69" name="Ink 68"/>
              <p:cNvPicPr/>
              <p:nvPr/>
            </p:nvPicPr>
            <p:blipFill>
              <a:blip r:embed="rId38"/>
              <a:stretch>
                <a:fillRect/>
              </a:stretch>
            </p:blipFill>
            <p:spPr>
              <a:xfrm>
                <a:off x="847465" y="4954432"/>
                <a:ext cx="1424520" cy="648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0" name="Ink 69"/>
              <p14:cNvContentPartPr/>
              <p14:nvPr/>
            </p14:nvContentPartPr>
            <p14:xfrm>
              <a:off x="146905" y="4946872"/>
              <a:ext cx="155160" cy="246600"/>
            </p14:xfrm>
          </p:contentPart>
        </mc:Choice>
        <mc:Fallback xmlns="">
          <p:pic>
            <p:nvPicPr>
              <p:cNvPr id="70" name="Ink 69"/>
              <p:cNvPicPr/>
              <p:nvPr/>
            </p:nvPicPr>
            <p:blipFill>
              <a:blip r:embed="rId40"/>
              <a:stretch>
                <a:fillRect/>
              </a:stretch>
            </p:blipFill>
            <p:spPr>
              <a:xfrm>
                <a:off x="134305" y="4935712"/>
                <a:ext cx="180720" cy="2703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1" name="Ink 70"/>
              <p14:cNvContentPartPr/>
              <p14:nvPr/>
            </p14:nvContentPartPr>
            <p14:xfrm>
              <a:off x="339505" y="4983952"/>
              <a:ext cx="99360" cy="189360"/>
            </p14:xfrm>
          </p:contentPart>
        </mc:Choice>
        <mc:Fallback xmlns="">
          <p:pic>
            <p:nvPicPr>
              <p:cNvPr id="71" name="Ink 70"/>
              <p:cNvPicPr/>
              <p:nvPr/>
            </p:nvPicPr>
            <p:blipFill>
              <a:blip r:embed="rId42"/>
              <a:stretch>
                <a:fillRect/>
              </a:stretch>
            </p:blipFill>
            <p:spPr>
              <a:xfrm>
                <a:off x="330145" y="4971352"/>
                <a:ext cx="12132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2" name="Ink 71"/>
              <p14:cNvContentPartPr/>
              <p14:nvPr/>
            </p14:nvContentPartPr>
            <p14:xfrm>
              <a:off x="534985" y="4940032"/>
              <a:ext cx="82440" cy="285840"/>
            </p14:xfrm>
          </p:contentPart>
        </mc:Choice>
        <mc:Fallback xmlns="">
          <p:pic>
            <p:nvPicPr>
              <p:cNvPr id="72" name="Ink 71"/>
              <p:cNvPicPr/>
              <p:nvPr/>
            </p:nvPicPr>
            <p:blipFill>
              <a:blip r:embed="rId44"/>
              <a:stretch>
                <a:fillRect/>
              </a:stretch>
            </p:blipFill>
            <p:spPr>
              <a:xfrm>
                <a:off x="523465" y="4934632"/>
                <a:ext cx="9936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73" name="Ink 72"/>
              <p14:cNvContentPartPr/>
              <p14:nvPr/>
            </p14:nvContentPartPr>
            <p14:xfrm>
              <a:off x="489625" y="4928872"/>
              <a:ext cx="105840" cy="115200"/>
            </p14:xfrm>
          </p:contentPart>
        </mc:Choice>
        <mc:Fallback xmlns="">
          <p:pic>
            <p:nvPicPr>
              <p:cNvPr id="73" name="Ink 72"/>
              <p:cNvPicPr/>
              <p:nvPr/>
            </p:nvPicPr>
            <p:blipFill>
              <a:blip r:embed="rId46"/>
              <a:stretch>
                <a:fillRect/>
              </a:stretch>
            </p:blipFill>
            <p:spPr>
              <a:xfrm>
                <a:off x="481705" y="4915912"/>
                <a:ext cx="1263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74" name="Ink 73"/>
              <p14:cNvContentPartPr/>
              <p14:nvPr/>
            </p14:nvContentPartPr>
            <p14:xfrm>
              <a:off x="638665" y="5121112"/>
              <a:ext cx="71280" cy="86040"/>
            </p14:xfrm>
          </p:contentPart>
        </mc:Choice>
        <mc:Fallback xmlns="">
          <p:pic>
            <p:nvPicPr>
              <p:cNvPr id="74" name="Ink 73"/>
              <p:cNvPicPr/>
              <p:nvPr/>
            </p:nvPicPr>
            <p:blipFill>
              <a:blip r:embed="rId48"/>
              <a:stretch>
                <a:fillRect/>
              </a:stretch>
            </p:blipFill>
            <p:spPr>
              <a:xfrm>
                <a:off x="631105" y="5108152"/>
                <a:ext cx="9144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75" name="Ink 74"/>
              <p14:cNvContentPartPr/>
              <p14:nvPr/>
            </p14:nvContentPartPr>
            <p14:xfrm>
              <a:off x="5301745" y="6215872"/>
              <a:ext cx="194400" cy="280440"/>
            </p14:xfrm>
          </p:contentPart>
        </mc:Choice>
        <mc:Fallback xmlns="">
          <p:pic>
            <p:nvPicPr>
              <p:cNvPr id="75" name="Ink 74"/>
              <p:cNvPicPr/>
              <p:nvPr/>
            </p:nvPicPr>
            <p:blipFill>
              <a:blip r:embed="rId50"/>
              <a:stretch>
                <a:fillRect/>
              </a:stretch>
            </p:blipFill>
            <p:spPr>
              <a:xfrm>
                <a:off x="5288065" y="6202912"/>
                <a:ext cx="221400" cy="3070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76" name="Ink 75"/>
              <p14:cNvContentPartPr/>
              <p14:nvPr/>
            </p14:nvContentPartPr>
            <p14:xfrm>
              <a:off x="5295985" y="6304432"/>
              <a:ext cx="235800" cy="44640"/>
            </p14:xfrm>
          </p:contentPart>
        </mc:Choice>
        <mc:Fallback xmlns="">
          <p:pic>
            <p:nvPicPr>
              <p:cNvPr id="76" name="Ink 75"/>
              <p:cNvPicPr/>
              <p:nvPr/>
            </p:nvPicPr>
            <p:blipFill>
              <a:blip r:embed="rId52"/>
              <a:stretch>
                <a:fillRect/>
              </a:stretch>
            </p:blipFill>
            <p:spPr>
              <a:xfrm>
                <a:off x="5285185" y="6291112"/>
                <a:ext cx="2599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7" name="Ink 76"/>
              <p14:cNvContentPartPr/>
              <p14:nvPr/>
            </p14:nvContentPartPr>
            <p14:xfrm>
              <a:off x="358225" y="4405432"/>
              <a:ext cx="166680" cy="205560"/>
            </p14:xfrm>
          </p:contentPart>
        </mc:Choice>
        <mc:Fallback xmlns="">
          <p:pic>
            <p:nvPicPr>
              <p:cNvPr id="77" name="Ink 76"/>
              <p:cNvPicPr/>
              <p:nvPr/>
            </p:nvPicPr>
            <p:blipFill>
              <a:blip r:embed="rId54"/>
              <a:stretch>
                <a:fillRect/>
              </a:stretch>
            </p:blipFill>
            <p:spPr>
              <a:xfrm>
                <a:off x="354625" y="4401832"/>
                <a:ext cx="17928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8" name="Ink 77"/>
              <p14:cNvContentPartPr/>
              <p14:nvPr/>
            </p14:nvContentPartPr>
            <p14:xfrm>
              <a:off x="618505" y="4582552"/>
              <a:ext cx="17640" cy="100080"/>
            </p14:xfrm>
          </p:contentPart>
        </mc:Choice>
        <mc:Fallback xmlns="">
          <p:pic>
            <p:nvPicPr>
              <p:cNvPr id="78" name="Ink 77"/>
              <p:cNvPicPr/>
              <p:nvPr/>
            </p:nvPicPr>
            <p:blipFill>
              <a:blip r:embed="rId56"/>
              <a:stretch>
                <a:fillRect/>
              </a:stretch>
            </p:blipFill>
            <p:spPr>
              <a:xfrm>
                <a:off x="613825" y="4578952"/>
                <a:ext cx="309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79" name="Ink 78"/>
              <p14:cNvContentPartPr/>
              <p14:nvPr/>
            </p14:nvContentPartPr>
            <p14:xfrm>
              <a:off x="648385" y="4507312"/>
              <a:ext cx="360" cy="360"/>
            </p14:xfrm>
          </p:contentPart>
        </mc:Choice>
        <mc:Fallback xmlns="">
          <p:pic>
            <p:nvPicPr>
              <p:cNvPr id="79" name="Ink 78"/>
              <p:cNvPicPr/>
              <p:nvPr/>
            </p:nvPicPr>
            <p:blipFill>
              <a:blip r:embed="rId58"/>
              <a:stretch>
                <a:fillRect/>
              </a:stretch>
            </p:blipFill>
            <p:spPr>
              <a:xfrm>
                <a:off x="639745" y="4498672"/>
                <a:ext cx="17640" cy="176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80" name="Ink 79"/>
              <p14:cNvContentPartPr/>
              <p14:nvPr/>
            </p14:nvContentPartPr>
            <p14:xfrm>
              <a:off x="677905" y="3913312"/>
              <a:ext cx="174960" cy="429480"/>
            </p14:xfrm>
          </p:contentPart>
        </mc:Choice>
        <mc:Fallback xmlns="">
          <p:pic>
            <p:nvPicPr>
              <p:cNvPr id="80" name="Ink 79"/>
              <p:cNvPicPr/>
              <p:nvPr/>
            </p:nvPicPr>
            <p:blipFill>
              <a:blip r:embed="rId60"/>
              <a:stretch>
                <a:fillRect/>
              </a:stretch>
            </p:blipFill>
            <p:spPr>
              <a:xfrm>
                <a:off x="664585" y="3899992"/>
                <a:ext cx="201960" cy="4543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81" name="Ink 80"/>
              <p14:cNvContentPartPr/>
              <p14:nvPr/>
            </p14:nvContentPartPr>
            <p14:xfrm>
              <a:off x="356425" y="3780112"/>
              <a:ext cx="237600" cy="310680"/>
            </p14:xfrm>
          </p:contentPart>
        </mc:Choice>
        <mc:Fallback xmlns="">
          <p:pic>
            <p:nvPicPr>
              <p:cNvPr id="81" name="Ink 80"/>
              <p:cNvPicPr/>
              <p:nvPr/>
            </p:nvPicPr>
            <p:blipFill>
              <a:blip r:embed="rId62"/>
              <a:stretch>
                <a:fillRect/>
              </a:stretch>
            </p:blipFill>
            <p:spPr>
              <a:xfrm>
                <a:off x="347785" y="3766072"/>
                <a:ext cx="260280" cy="3384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82" name="Ink 81"/>
              <p14:cNvContentPartPr/>
              <p14:nvPr/>
            </p14:nvContentPartPr>
            <p14:xfrm>
              <a:off x="455785" y="6025792"/>
              <a:ext cx="192960" cy="206640"/>
            </p14:xfrm>
          </p:contentPart>
        </mc:Choice>
        <mc:Fallback xmlns="">
          <p:pic>
            <p:nvPicPr>
              <p:cNvPr id="82" name="Ink 81"/>
              <p:cNvPicPr/>
              <p:nvPr/>
            </p:nvPicPr>
            <p:blipFill>
              <a:blip r:embed="rId64"/>
              <a:stretch>
                <a:fillRect/>
              </a:stretch>
            </p:blipFill>
            <p:spPr>
              <a:xfrm>
                <a:off x="442849" y="6013192"/>
                <a:ext cx="218832" cy="232200"/>
              </a:xfrm>
              <a:prstGeom prst="rect">
                <a:avLst/>
              </a:prstGeom>
            </p:spPr>
          </p:pic>
        </mc:Fallback>
      </mc:AlternateContent>
      <p:sp>
        <p:nvSpPr>
          <p:cNvPr id="19490" name="TextBox 82"/>
          <p:cNvSpPr txBox="1">
            <a:spLocks noChangeArrowheads="1"/>
          </p:cNvSpPr>
          <p:nvPr/>
        </p:nvSpPr>
        <p:spPr bwMode="auto">
          <a:xfrm>
            <a:off x="6307138" y="3779838"/>
            <a:ext cx="277971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RC rule”: a cap charges/</a:t>
            </a:r>
          </a:p>
          <a:p>
            <a:pPr eaLnBrk="1" hangingPunct="1"/>
            <a:r>
              <a:rPr lang="en-US"/>
              <a:t>decays to within 1% of its</a:t>
            </a:r>
          </a:p>
          <a:p>
            <a:pPr eaLnBrk="1" hangingPunct="1"/>
            <a:r>
              <a:rPr lang="en-US"/>
              <a:t>final value within 5 RC time</a:t>
            </a:r>
          </a:p>
          <a:p>
            <a:pPr eaLnBrk="1" hangingPunct="1"/>
            <a:r>
              <a:rPr lang="en-US"/>
              <a:t>constant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441325" y="247650"/>
            <a:ext cx="7900988" cy="811213"/>
          </a:xfrm>
        </p:spPr>
        <p:txBody>
          <a:bodyPr/>
          <a:lstStyle/>
          <a:p>
            <a:r>
              <a:rPr lang="en-US" smtClean="0"/>
              <a:t>Capacitor charge/discharge</a:t>
            </a:r>
          </a:p>
        </p:txBody>
      </p:sp>
      <p:sp>
        <p:nvSpPr>
          <p:cNvPr id="1028" name="Rectangle 3"/>
          <p:cNvSpPr>
            <a:spLocks noChangeArrowheads="1"/>
          </p:cNvSpPr>
          <p:nvPr/>
        </p:nvSpPr>
        <p:spPr bwMode="auto">
          <a:xfrm>
            <a:off x="7410450" y="228600"/>
            <a:ext cx="1190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e-cap.html</a:t>
            </a:r>
          </a:p>
        </p:txBody>
      </p:sp>
    </p:spTree>
    <p:controls>
      <mc:AlternateContent xmlns:mc="http://schemas.openxmlformats.org/markup-compatibility/2006">
        <mc:Choice xmlns:v="urn:schemas-microsoft-com:vml" Requires="v">
          <p:control spid="1036" name="WebBrowser1" r:id="rId2" imgW="8229600" imgH="5888160"/>
        </mc:Choice>
        <mc:Fallback>
          <p:control name="WebBrowser1" r:id="rId2" imgW="8229600" imgH="5888160">
            <p:pic>
              <p:nvPicPr>
                <p:cNvPr id="0" name="WebBrowser1"/>
                <p:cNvPicPr preferRelativeResize="0">
                  <a:picLocks noChangeArrowheads="1" noChangeShapeType="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457200" y="969963"/>
                  <a:ext cx="8229600" cy="58880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smtClean="0"/>
              <a:t>Applications of capacitors</a:t>
            </a:r>
          </a:p>
        </p:txBody>
      </p:sp>
      <p:sp>
        <p:nvSpPr>
          <p:cNvPr id="3" name="Content Placeholder 2"/>
          <p:cNvSpPr>
            <a:spLocks noGrp="1"/>
          </p:cNvSpPr>
          <p:nvPr>
            <p:ph idx="1"/>
          </p:nvPr>
        </p:nvSpPr>
        <p:spPr>
          <a:xfrm>
            <a:off x="457200" y="1174750"/>
            <a:ext cx="8229600" cy="4530725"/>
          </a:xfrm>
        </p:spPr>
        <p:txBody>
          <a:bodyPr/>
          <a:lstStyle/>
          <a:p>
            <a:pPr>
              <a:defRPr/>
            </a:pPr>
            <a:r>
              <a:rPr lang="en-US" dirty="0" smtClean="0"/>
              <a:t>Energy</a:t>
            </a:r>
          </a:p>
          <a:p>
            <a:pPr lvl="1">
              <a:defRPr/>
            </a:pPr>
            <a:r>
              <a:rPr lang="en-US" dirty="0" err="1" smtClean="0"/>
              <a:t>Supercaps</a:t>
            </a:r>
            <a:r>
              <a:rPr lang="en-US" dirty="0" smtClean="0"/>
              <a:t> ~1F</a:t>
            </a:r>
          </a:p>
          <a:p>
            <a:pPr lvl="1">
              <a:defRPr/>
            </a:pPr>
            <a:r>
              <a:rPr lang="en-US" dirty="0" err="1" smtClean="0"/>
              <a:t>electrolytics</a:t>
            </a:r>
            <a:r>
              <a:rPr lang="en-US" dirty="0" smtClean="0"/>
              <a:t> (polarized [+-] leads! don’t hook them up backward or the smoke will escape!) ~10uF-100uF</a:t>
            </a:r>
          </a:p>
          <a:p>
            <a:pPr>
              <a:defRPr/>
            </a:pPr>
            <a:r>
              <a:rPr lang="en-US" dirty="0" smtClean="0"/>
              <a:t>Power supply filtering</a:t>
            </a:r>
          </a:p>
          <a:p>
            <a:pPr lvl="1">
              <a:defRPr/>
            </a:pPr>
            <a:r>
              <a:rPr lang="en-US" dirty="0" smtClean="0"/>
              <a:t>10uF-100uF electrolytic</a:t>
            </a:r>
          </a:p>
          <a:p>
            <a:pPr marL="514350" indent="-457200">
              <a:defRPr/>
            </a:pPr>
            <a:r>
              <a:rPr lang="en-US" dirty="0" smtClean="0"/>
              <a:t>“AC coupling” between amp stages</a:t>
            </a:r>
          </a:p>
          <a:p>
            <a:pPr marL="514350" indent="-457200">
              <a:defRPr/>
            </a:pPr>
            <a:r>
              <a:rPr lang="en-US" dirty="0" smtClean="0"/>
              <a:t>“Bypass”</a:t>
            </a:r>
          </a:p>
          <a:p>
            <a:pPr marL="914400" lvl="1" indent="-457200">
              <a:defRPr/>
            </a:pPr>
            <a:r>
              <a:rPr lang="en-US" dirty="0" smtClean="0"/>
              <a:t>0.1uF ceramic or polyester, one per chip, shunts noise to ground</a:t>
            </a:r>
          </a:p>
          <a:p>
            <a:pPr marL="514350" indent="-457200">
              <a:defRPr/>
            </a:pPr>
            <a:r>
              <a:rPr lang="en-US" dirty="0" smtClean="0"/>
              <a:t>Timing and waveform generation [“delay circuits”]</a:t>
            </a:r>
          </a:p>
          <a:p>
            <a:pPr marL="514350" indent="-457200">
              <a:defRPr/>
            </a:pPr>
            <a:r>
              <a:rPr lang="en-US" dirty="0" smtClean="0"/>
              <a:t>Hi/low pass filtering</a:t>
            </a:r>
          </a:p>
          <a:p>
            <a:pPr marL="514350" indent="-457200">
              <a:defRPr/>
            </a:pPr>
            <a:r>
              <a:rPr lang="en-US" dirty="0" smtClean="0"/>
              <a:t>Differentiation </a:t>
            </a:r>
            <a:r>
              <a:rPr lang="en-US" dirty="0"/>
              <a:t>(</a:t>
            </a:r>
            <a:r>
              <a:rPr lang="en-US" dirty="0" err="1"/>
              <a:t>AoE</a:t>
            </a:r>
            <a:r>
              <a:rPr lang="en-US" dirty="0"/>
              <a:t> </a:t>
            </a:r>
            <a:r>
              <a:rPr lang="en-US" dirty="0" smtClean="0"/>
              <a:t>1.14) / integration (</a:t>
            </a:r>
            <a:r>
              <a:rPr lang="en-US" dirty="0" err="1" smtClean="0"/>
              <a:t>AoE</a:t>
            </a:r>
            <a:r>
              <a:rPr lang="en-US" dirty="0" smtClean="0"/>
              <a:t> 1.15)</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Operational amplifiers</a:t>
            </a:r>
          </a:p>
        </p:txBody>
      </p:sp>
      <p:sp>
        <p:nvSpPr>
          <p:cNvPr id="21507" name="Rectangle 3"/>
          <p:cNvSpPr>
            <a:spLocks noGrp="1" noChangeArrowheads="1"/>
          </p:cNvSpPr>
          <p:nvPr>
            <p:ph idx="1"/>
          </p:nvPr>
        </p:nvSpPr>
        <p:spPr/>
        <p:txBody>
          <a:bodyPr/>
          <a:lstStyle/>
          <a:p>
            <a:pPr eaLnBrk="1" hangingPunct="1">
              <a:lnSpc>
                <a:spcPct val="90000"/>
              </a:lnSpc>
            </a:pPr>
            <a:r>
              <a:rPr lang="en-US" smtClean="0"/>
              <a:t>Amplify voltages (increase voltage)</a:t>
            </a:r>
          </a:p>
          <a:p>
            <a:pPr eaLnBrk="1" hangingPunct="1">
              <a:lnSpc>
                <a:spcPct val="90000"/>
              </a:lnSpc>
            </a:pPr>
            <a:r>
              <a:rPr lang="en-US" smtClean="0"/>
              <a:t>Turn weak (“high impedance”) signal into robust (“low impedance”) signal by adding current (and thus power)</a:t>
            </a:r>
          </a:p>
          <a:p>
            <a:pPr eaLnBrk="1" hangingPunct="1">
              <a:lnSpc>
                <a:spcPct val="90000"/>
              </a:lnSpc>
            </a:pPr>
            <a:r>
              <a:rPr lang="en-US" smtClean="0"/>
              <a:t>Perform mathematical </a:t>
            </a:r>
            <a:r>
              <a:rPr lang="en-US" i="1" smtClean="0"/>
              <a:t>operations</a:t>
            </a:r>
            <a:r>
              <a:rPr lang="en-US" smtClean="0"/>
              <a:t> on signals (in analog)</a:t>
            </a:r>
          </a:p>
          <a:p>
            <a:pPr lvl="1" eaLnBrk="1" hangingPunct="1">
              <a:lnSpc>
                <a:spcPct val="90000"/>
              </a:lnSpc>
            </a:pPr>
            <a:r>
              <a:rPr lang="en-US" smtClean="0"/>
              <a:t>E.g. sum, difference, differentiation, integration, etc</a:t>
            </a:r>
          </a:p>
          <a:p>
            <a:pPr>
              <a:lnSpc>
                <a:spcPct val="90000"/>
              </a:lnSpc>
            </a:pPr>
            <a:r>
              <a:rPr lang="en-US" smtClean="0"/>
              <a:t>Originally analog computing building block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txBox="1">
            <a:spLocks/>
          </p:cNvSpPr>
          <p:nvPr/>
        </p:nvSpPr>
        <p:spPr bwMode="auto">
          <a:xfrm>
            <a:off x="457200" y="2365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a:latin typeface="Garamond" charset="0"/>
              </a:rPr>
              <a:t>Operational amplifier (as comparator)</a:t>
            </a:r>
            <a:endParaRPr lang="en-US" sz="4000">
              <a:latin typeface="Garamond" charset="0"/>
            </a:endParaRPr>
          </a:p>
        </p:txBody>
      </p:sp>
      <p:sp>
        <p:nvSpPr>
          <p:cNvPr id="2052" name="TextBox 2"/>
          <p:cNvSpPr txBox="1">
            <a:spLocks noChangeArrowheads="1"/>
          </p:cNvSpPr>
          <p:nvPr/>
        </p:nvSpPr>
        <p:spPr bwMode="auto">
          <a:xfrm>
            <a:off x="6934200" y="258763"/>
            <a:ext cx="15224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opamp.html</a:t>
            </a:r>
          </a:p>
        </p:txBody>
      </p:sp>
    </p:spTree>
    <p:controls>
      <mc:AlternateContent xmlns:mc="http://schemas.openxmlformats.org/markup-compatibility/2006">
        <mc:Choice xmlns:v="urn:schemas-microsoft-com:vml" Requires="v">
          <p:control spid="2060" name="WebBrowser1" r:id="rId2" imgW="8229600" imgH="5919840"/>
        </mc:Choice>
        <mc:Fallback>
          <p:control name="WebBrowser1" r:id="rId2" imgW="8229600" imgH="5919840">
            <p:pic>
              <p:nvPicPr>
                <p:cNvPr id="0" name="WebBrowser1"/>
                <p:cNvPicPr preferRelativeResize="0">
                  <a:picLocks noChangeArrowheads="1" noChangeShapeType="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457200" y="938213"/>
                  <a:ext cx="8229600" cy="59197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Op Amp Behavior</a:t>
            </a:r>
          </a:p>
        </p:txBody>
      </p:sp>
      <p:sp>
        <p:nvSpPr>
          <p:cNvPr id="22531" name="Rectangle 3"/>
          <p:cNvSpPr>
            <a:spLocks noGrp="1" noChangeArrowheads="1"/>
          </p:cNvSpPr>
          <p:nvPr>
            <p:ph idx="1"/>
          </p:nvPr>
        </p:nvSpPr>
        <p:spPr>
          <a:xfrm>
            <a:off x="457200" y="1781175"/>
            <a:ext cx="8229600" cy="4530725"/>
          </a:xfrm>
        </p:spPr>
        <p:txBody>
          <a:bodyPr/>
          <a:lstStyle/>
          <a:p>
            <a:pPr eaLnBrk="1" hangingPunct="1"/>
            <a:r>
              <a:rPr lang="en-US" smtClean="0"/>
              <a:t>Op amp has two inputs, +ve &amp; -ve.</a:t>
            </a:r>
          </a:p>
          <a:p>
            <a:pPr lvl="1" eaLnBrk="1" hangingPunct="1"/>
            <a:r>
              <a:rPr lang="en-US" b="1" i="1" smtClean="0"/>
              <a:t>Rule 1: Inputs are “sense only”…no current goes into the inputs</a:t>
            </a:r>
          </a:p>
          <a:p>
            <a:pPr eaLnBrk="1" hangingPunct="1"/>
            <a:r>
              <a:rPr lang="en-US" smtClean="0"/>
              <a:t>It amplifies the difference between these inputs</a:t>
            </a:r>
          </a:p>
          <a:p>
            <a:pPr eaLnBrk="1" hangingPunct="1"/>
            <a:r>
              <a:rPr lang="en-US" smtClean="0"/>
              <a:t>With a feedback network in place, it tries to ensure:</a:t>
            </a:r>
          </a:p>
          <a:p>
            <a:pPr lvl="1" eaLnBrk="1" hangingPunct="1"/>
            <a:r>
              <a:rPr lang="en-US" b="1" i="1" smtClean="0"/>
              <a:t>Rule 2: Voltage on inputs is equal</a:t>
            </a:r>
          </a:p>
          <a:p>
            <a:pPr lvl="2" eaLnBrk="1" hangingPunct="1"/>
            <a:r>
              <a:rPr lang="en-US" smtClean="0"/>
              <a:t>ensuring this is what the op-amp does!</a:t>
            </a:r>
          </a:p>
          <a:p>
            <a:pPr lvl="2" eaLnBrk="1" hangingPunct="1"/>
            <a:r>
              <a:rPr lang="en-US" smtClean="0"/>
              <a:t>as if inputs are shorted together…“virtual short”</a:t>
            </a:r>
          </a:p>
          <a:p>
            <a:pPr lvl="2" eaLnBrk="1" hangingPunct="1"/>
            <a:r>
              <a:rPr lang="en-US" smtClean="0"/>
              <a:t>more common term is “virtual ground,” but this is less accurate</a:t>
            </a:r>
          </a:p>
          <a:p>
            <a:pPr eaLnBrk="1" hangingPunct="1"/>
            <a:endParaRPr lang="en-US" smtClean="0"/>
          </a:p>
          <a:p>
            <a:pPr eaLnBrk="1" hangingPunct="1"/>
            <a:r>
              <a:rPr lang="en-US" smtClean="0"/>
              <a:t>Using rules 1 and 2 we can understand what op amps do</a:t>
            </a:r>
          </a:p>
        </p:txBody>
      </p:sp>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2325" y="338138"/>
            <a:ext cx="2874963" cy="152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Date Placeholder 3"/>
          <p:cNvSpPr>
            <a:spLocks noGrp="1"/>
          </p:cNvSpPr>
          <p:nvPr>
            <p:ph type="dt" sz="quarter" idx="10"/>
          </p:nvPr>
        </p:nvSpPr>
        <p:spPr/>
        <p:txBody>
          <a:bodyPr/>
          <a:lstStyle/>
          <a:p>
            <a:pPr defTabSz="914677">
              <a:defRPr/>
            </a:pPr>
            <a:r>
              <a:rPr lang="en-US">
                <a:latin typeface="+mj-lt"/>
              </a:rPr>
              <a:t>CSE 466</a:t>
            </a:r>
          </a:p>
        </p:txBody>
      </p:sp>
      <p:sp>
        <p:nvSpPr>
          <p:cNvPr id="60" name="Footer Placeholder 4"/>
          <p:cNvSpPr>
            <a:spLocks noGrp="1"/>
          </p:cNvSpPr>
          <p:nvPr>
            <p:ph type="ftr" sz="quarter" idx="11"/>
          </p:nvPr>
        </p:nvSpPr>
        <p:spPr/>
        <p:txBody>
          <a:bodyPr/>
          <a:lstStyle/>
          <a:p>
            <a:pPr defTabSz="914677">
              <a:defRPr/>
            </a:pPr>
            <a:r>
              <a:rPr lang="en-US">
                <a:latin typeface="+mj-lt"/>
              </a:rPr>
              <a:t>Communication</a:t>
            </a:r>
          </a:p>
        </p:txBody>
      </p:sp>
      <p:sp>
        <p:nvSpPr>
          <p:cNvPr id="133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677" eaLnBrk="0" hangingPunct="0">
              <a:defRPr>
                <a:solidFill>
                  <a:schemeClr val="tx1"/>
                </a:solidFill>
                <a:latin typeface="Arial" charset="0"/>
                <a:ea typeface="ＭＳ Ｐゴシック" charset="-128"/>
              </a:defRPr>
            </a:lvl1pPr>
            <a:lvl2pPr marL="732994" indent="-281921" defTabSz="914677" eaLnBrk="0" hangingPunct="0">
              <a:defRPr>
                <a:solidFill>
                  <a:schemeClr val="tx1"/>
                </a:solidFill>
                <a:latin typeface="Arial" charset="0"/>
                <a:ea typeface="ＭＳ Ｐゴシック" charset="-128"/>
              </a:defRPr>
            </a:lvl2pPr>
            <a:lvl3pPr marL="1127684" indent="-225537" defTabSz="914677" eaLnBrk="0" hangingPunct="0">
              <a:defRPr>
                <a:solidFill>
                  <a:schemeClr val="tx1"/>
                </a:solidFill>
                <a:latin typeface="Arial" charset="0"/>
                <a:ea typeface="ＭＳ Ｐゴシック" charset="-128"/>
              </a:defRPr>
            </a:lvl3pPr>
            <a:lvl4pPr marL="1578757" indent="-225537" defTabSz="914677" eaLnBrk="0" hangingPunct="0">
              <a:defRPr>
                <a:solidFill>
                  <a:schemeClr val="tx1"/>
                </a:solidFill>
                <a:latin typeface="Arial" charset="0"/>
                <a:ea typeface="ＭＳ Ｐゴシック" charset="-128"/>
              </a:defRPr>
            </a:lvl4pPr>
            <a:lvl5pPr marL="2029831" indent="-225537" defTabSz="914677" eaLnBrk="0" hangingPunct="0">
              <a:defRPr>
                <a:solidFill>
                  <a:schemeClr val="tx1"/>
                </a:solidFill>
                <a:latin typeface="Arial" charset="0"/>
                <a:ea typeface="ＭＳ Ｐゴシック" charset="-128"/>
              </a:defRPr>
            </a:lvl5pPr>
            <a:lvl6pPr marL="2480904" indent="-225537" defTabSz="914677" eaLnBrk="0" fontAlgn="base" hangingPunct="0">
              <a:spcBef>
                <a:spcPct val="0"/>
              </a:spcBef>
              <a:spcAft>
                <a:spcPct val="0"/>
              </a:spcAft>
              <a:defRPr>
                <a:solidFill>
                  <a:schemeClr val="tx1"/>
                </a:solidFill>
                <a:latin typeface="Arial" charset="0"/>
                <a:ea typeface="ＭＳ Ｐゴシック" charset="-128"/>
              </a:defRPr>
            </a:lvl6pPr>
            <a:lvl7pPr marL="2931978" indent="-225537" defTabSz="914677" eaLnBrk="0" fontAlgn="base" hangingPunct="0">
              <a:spcBef>
                <a:spcPct val="0"/>
              </a:spcBef>
              <a:spcAft>
                <a:spcPct val="0"/>
              </a:spcAft>
              <a:defRPr>
                <a:solidFill>
                  <a:schemeClr val="tx1"/>
                </a:solidFill>
                <a:latin typeface="Arial" charset="0"/>
                <a:ea typeface="ＭＳ Ｐゴシック" charset="-128"/>
              </a:defRPr>
            </a:lvl7pPr>
            <a:lvl8pPr marL="3383051" indent="-225537" defTabSz="914677" eaLnBrk="0" fontAlgn="base" hangingPunct="0">
              <a:spcBef>
                <a:spcPct val="0"/>
              </a:spcBef>
              <a:spcAft>
                <a:spcPct val="0"/>
              </a:spcAft>
              <a:defRPr>
                <a:solidFill>
                  <a:schemeClr val="tx1"/>
                </a:solidFill>
                <a:latin typeface="Arial" charset="0"/>
                <a:ea typeface="ＭＳ Ｐゴシック" charset="-128"/>
              </a:defRPr>
            </a:lvl8pPr>
            <a:lvl9pPr marL="3834125" indent="-225537" defTabSz="914677"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D7F35464-C1B4-439A-8D00-AC9A3954DE52}" type="slidenum">
              <a:rPr lang="en-US">
                <a:latin typeface="Garamond" charset="0"/>
              </a:rPr>
              <a:pPr eaLnBrk="1" hangingPunct="1"/>
              <a:t>2</a:t>
            </a:fld>
            <a:endParaRPr lang="en-US">
              <a:latin typeface="Garamond" charset="0"/>
            </a:endParaRPr>
          </a:p>
        </p:txBody>
      </p:sp>
      <p:sp>
        <p:nvSpPr>
          <p:cNvPr id="13317" name="Rectangle 11"/>
          <p:cNvSpPr>
            <a:spLocks noGrp="1" noChangeArrowheads="1"/>
          </p:cNvSpPr>
          <p:nvPr>
            <p:ph type="title"/>
          </p:nvPr>
        </p:nvSpPr>
        <p:spPr/>
        <p:txBody>
          <a:bodyPr/>
          <a:lstStyle/>
          <a:p>
            <a:pPr eaLnBrk="1" hangingPunct="1"/>
            <a:r>
              <a:rPr lang="en-US" smtClean="0"/>
              <a:t>RS-232 (standard serial line)</a:t>
            </a:r>
          </a:p>
        </p:txBody>
      </p:sp>
      <p:sp>
        <p:nvSpPr>
          <p:cNvPr id="13318" name="Rectangle 12"/>
          <p:cNvSpPr>
            <a:spLocks noGrp="1" noChangeArrowheads="1"/>
          </p:cNvSpPr>
          <p:nvPr>
            <p:ph type="body" idx="1"/>
          </p:nvPr>
        </p:nvSpPr>
        <p:spPr>
          <a:xfrm>
            <a:off x="457200" y="1032624"/>
            <a:ext cx="8229600" cy="4530725"/>
          </a:xfrm>
        </p:spPr>
        <p:txBody>
          <a:bodyPr/>
          <a:lstStyle/>
          <a:p>
            <a:pPr eaLnBrk="1" hangingPunct="1"/>
            <a:r>
              <a:rPr lang="en-US" sz="2000" dirty="0"/>
              <a:t>Point-to-point, full-duplex</a:t>
            </a:r>
          </a:p>
          <a:p>
            <a:pPr eaLnBrk="1" hangingPunct="1"/>
            <a:r>
              <a:rPr lang="en-US" sz="2000" dirty="0"/>
              <a:t>Synchronous or asynchronous </a:t>
            </a:r>
          </a:p>
          <a:p>
            <a:pPr eaLnBrk="1" hangingPunct="1"/>
            <a:r>
              <a:rPr lang="en-US" sz="2000" dirty="0"/>
              <a:t>Flow control</a:t>
            </a:r>
          </a:p>
          <a:p>
            <a:pPr eaLnBrk="1" hangingPunct="1"/>
            <a:r>
              <a:rPr lang="en-US" sz="2000" dirty="0"/>
              <a:t>Variable baud (bit) rates</a:t>
            </a:r>
          </a:p>
          <a:p>
            <a:pPr eaLnBrk="1" hangingPunct="1"/>
            <a:r>
              <a:rPr lang="en-US" sz="2000" dirty="0"/>
              <a:t>Cheap connections (low-quality and few wires)</a:t>
            </a:r>
          </a:p>
          <a:p>
            <a:pPr eaLnBrk="1" hangingPunct="1"/>
            <a:r>
              <a:rPr lang="en-US" sz="2200" dirty="0"/>
              <a:t>Variations: parity bit; </a:t>
            </a:r>
            <a:r>
              <a:rPr lang="en-US" sz="2200" dirty="0" smtClean="0"/>
              <a:t>1.5 </a:t>
            </a:r>
            <a:r>
              <a:rPr lang="en-US" sz="2200" dirty="0"/>
              <a:t>or 2 stop </a:t>
            </a:r>
            <a:r>
              <a:rPr lang="en-US" sz="2200" dirty="0" smtClean="0"/>
              <a:t>bits (not common)</a:t>
            </a:r>
            <a:endParaRPr lang="en-US" sz="2000" dirty="0"/>
          </a:p>
        </p:txBody>
      </p:sp>
      <p:sp>
        <p:nvSpPr>
          <p:cNvPr id="13319" name="Line 15"/>
          <p:cNvSpPr>
            <a:spLocks noChangeShapeType="1"/>
          </p:cNvSpPr>
          <p:nvPr/>
        </p:nvSpPr>
        <p:spPr bwMode="auto">
          <a:xfrm>
            <a:off x="648222" y="4174980"/>
            <a:ext cx="88934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0" name="Line 16"/>
          <p:cNvSpPr>
            <a:spLocks noChangeShapeType="1"/>
          </p:cNvSpPr>
          <p:nvPr/>
        </p:nvSpPr>
        <p:spPr bwMode="auto">
          <a:xfrm>
            <a:off x="1543833" y="4181249"/>
            <a:ext cx="0" cy="2131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1" name="Line 17"/>
          <p:cNvSpPr>
            <a:spLocks noChangeShapeType="1"/>
          </p:cNvSpPr>
          <p:nvPr/>
        </p:nvSpPr>
        <p:spPr bwMode="auto">
          <a:xfrm>
            <a:off x="1550096"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2" name="Line 18"/>
          <p:cNvSpPr>
            <a:spLocks noChangeShapeType="1"/>
          </p:cNvSpPr>
          <p:nvPr/>
        </p:nvSpPr>
        <p:spPr bwMode="auto">
          <a:xfrm flipV="1">
            <a:off x="2107504"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3" name="Line 19"/>
          <p:cNvSpPr>
            <a:spLocks noChangeShapeType="1"/>
          </p:cNvSpPr>
          <p:nvPr/>
        </p:nvSpPr>
        <p:spPr bwMode="auto">
          <a:xfrm>
            <a:off x="2113767"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4" name="Line 20"/>
          <p:cNvSpPr>
            <a:spLocks noChangeShapeType="1"/>
          </p:cNvSpPr>
          <p:nvPr/>
        </p:nvSpPr>
        <p:spPr bwMode="auto">
          <a:xfrm>
            <a:off x="2113767"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5" name="Line 21"/>
          <p:cNvSpPr>
            <a:spLocks noChangeShapeType="1"/>
          </p:cNvSpPr>
          <p:nvPr/>
        </p:nvSpPr>
        <p:spPr bwMode="auto">
          <a:xfrm flipV="1">
            <a:off x="2671175"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6" name="Line 22"/>
          <p:cNvSpPr>
            <a:spLocks noChangeShapeType="1"/>
          </p:cNvSpPr>
          <p:nvPr/>
        </p:nvSpPr>
        <p:spPr bwMode="auto">
          <a:xfrm>
            <a:off x="2677439" y="4400654"/>
            <a:ext cx="55271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7" name="Line 23"/>
          <p:cNvSpPr>
            <a:spLocks noChangeShapeType="1"/>
          </p:cNvSpPr>
          <p:nvPr/>
        </p:nvSpPr>
        <p:spPr bwMode="auto">
          <a:xfrm>
            <a:off x="2677439" y="4174980"/>
            <a:ext cx="552711"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8" name="Line 24"/>
          <p:cNvSpPr>
            <a:spLocks noChangeShapeType="1"/>
          </p:cNvSpPr>
          <p:nvPr/>
        </p:nvSpPr>
        <p:spPr bwMode="auto">
          <a:xfrm flipV="1">
            <a:off x="3234847"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29" name="Line 25"/>
          <p:cNvSpPr>
            <a:spLocks noChangeShapeType="1"/>
          </p:cNvSpPr>
          <p:nvPr/>
        </p:nvSpPr>
        <p:spPr bwMode="auto">
          <a:xfrm>
            <a:off x="3241110"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0" name="Line 26"/>
          <p:cNvSpPr>
            <a:spLocks noChangeShapeType="1"/>
          </p:cNvSpPr>
          <p:nvPr/>
        </p:nvSpPr>
        <p:spPr bwMode="auto">
          <a:xfrm>
            <a:off x="3241110"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1" name="Line 27"/>
          <p:cNvSpPr>
            <a:spLocks noChangeShapeType="1"/>
          </p:cNvSpPr>
          <p:nvPr/>
        </p:nvSpPr>
        <p:spPr bwMode="auto">
          <a:xfrm flipV="1">
            <a:off x="3798518"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2" name="Line 28"/>
          <p:cNvSpPr>
            <a:spLocks noChangeShapeType="1"/>
          </p:cNvSpPr>
          <p:nvPr/>
        </p:nvSpPr>
        <p:spPr bwMode="auto">
          <a:xfrm>
            <a:off x="3804781"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3" name="Line 29"/>
          <p:cNvSpPr>
            <a:spLocks noChangeShapeType="1"/>
          </p:cNvSpPr>
          <p:nvPr/>
        </p:nvSpPr>
        <p:spPr bwMode="auto">
          <a:xfrm>
            <a:off x="3804781"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4" name="Line 30"/>
          <p:cNvSpPr>
            <a:spLocks noChangeShapeType="1"/>
          </p:cNvSpPr>
          <p:nvPr/>
        </p:nvSpPr>
        <p:spPr bwMode="auto">
          <a:xfrm flipV="1">
            <a:off x="4362189"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5" name="Line 31"/>
          <p:cNvSpPr>
            <a:spLocks noChangeShapeType="1"/>
          </p:cNvSpPr>
          <p:nvPr/>
        </p:nvSpPr>
        <p:spPr bwMode="auto">
          <a:xfrm>
            <a:off x="4368452"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6" name="Line 32"/>
          <p:cNvSpPr>
            <a:spLocks noChangeShapeType="1"/>
          </p:cNvSpPr>
          <p:nvPr/>
        </p:nvSpPr>
        <p:spPr bwMode="auto">
          <a:xfrm>
            <a:off x="4368452"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7" name="Line 33"/>
          <p:cNvSpPr>
            <a:spLocks noChangeShapeType="1"/>
          </p:cNvSpPr>
          <p:nvPr/>
        </p:nvSpPr>
        <p:spPr bwMode="auto">
          <a:xfrm flipV="1">
            <a:off x="4925860"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8" name="Line 34"/>
          <p:cNvSpPr>
            <a:spLocks noChangeShapeType="1"/>
          </p:cNvSpPr>
          <p:nvPr/>
        </p:nvSpPr>
        <p:spPr bwMode="auto">
          <a:xfrm>
            <a:off x="4932123"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39" name="Line 35"/>
          <p:cNvSpPr>
            <a:spLocks noChangeShapeType="1"/>
          </p:cNvSpPr>
          <p:nvPr/>
        </p:nvSpPr>
        <p:spPr bwMode="auto">
          <a:xfrm>
            <a:off x="4932123"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0" name="Line 36"/>
          <p:cNvSpPr>
            <a:spLocks noChangeShapeType="1"/>
          </p:cNvSpPr>
          <p:nvPr/>
        </p:nvSpPr>
        <p:spPr bwMode="auto">
          <a:xfrm flipV="1">
            <a:off x="5489532"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1" name="Line 37"/>
          <p:cNvSpPr>
            <a:spLocks noChangeShapeType="1"/>
          </p:cNvSpPr>
          <p:nvPr/>
        </p:nvSpPr>
        <p:spPr bwMode="auto">
          <a:xfrm>
            <a:off x="6059466"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2" name="Line 38"/>
          <p:cNvSpPr>
            <a:spLocks noChangeShapeType="1"/>
          </p:cNvSpPr>
          <p:nvPr/>
        </p:nvSpPr>
        <p:spPr bwMode="auto">
          <a:xfrm>
            <a:off x="6059466"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3" name="Line 39"/>
          <p:cNvSpPr>
            <a:spLocks noChangeShapeType="1"/>
          </p:cNvSpPr>
          <p:nvPr/>
        </p:nvSpPr>
        <p:spPr bwMode="auto">
          <a:xfrm flipV="1">
            <a:off x="6616874"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4" name="Line 40"/>
          <p:cNvSpPr>
            <a:spLocks noChangeShapeType="1"/>
          </p:cNvSpPr>
          <p:nvPr/>
        </p:nvSpPr>
        <p:spPr bwMode="auto">
          <a:xfrm>
            <a:off x="6623137"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5" name="Line 41"/>
          <p:cNvSpPr>
            <a:spLocks noChangeShapeType="1"/>
          </p:cNvSpPr>
          <p:nvPr/>
        </p:nvSpPr>
        <p:spPr bwMode="auto">
          <a:xfrm>
            <a:off x="6623137"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6" name="Line 42"/>
          <p:cNvSpPr>
            <a:spLocks noChangeShapeType="1"/>
          </p:cNvSpPr>
          <p:nvPr/>
        </p:nvSpPr>
        <p:spPr bwMode="auto">
          <a:xfrm flipV="1">
            <a:off x="7180545"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7" name="Line 43"/>
          <p:cNvSpPr>
            <a:spLocks noChangeShapeType="1"/>
          </p:cNvSpPr>
          <p:nvPr/>
        </p:nvSpPr>
        <p:spPr bwMode="auto">
          <a:xfrm>
            <a:off x="7186808"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8" name="Line 44"/>
          <p:cNvSpPr>
            <a:spLocks noChangeShapeType="1"/>
          </p:cNvSpPr>
          <p:nvPr/>
        </p:nvSpPr>
        <p:spPr bwMode="auto">
          <a:xfrm>
            <a:off x="7750480"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49" name="Line 45"/>
          <p:cNvSpPr>
            <a:spLocks noChangeShapeType="1"/>
          </p:cNvSpPr>
          <p:nvPr/>
        </p:nvSpPr>
        <p:spPr bwMode="auto">
          <a:xfrm>
            <a:off x="5495795" y="4400654"/>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0" name="Line 46"/>
          <p:cNvSpPr>
            <a:spLocks noChangeShapeType="1"/>
          </p:cNvSpPr>
          <p:nvPr/>
        </p:nvSpPr>
        <p:spPr bwMode="auto">
          <a:xfrm>
            <a:off x="5495795" y="4174980"/>
            <a:ext cx="551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1" name="Line 47"/>
          <p:cNvSpPr>
            <a:spLocks noChangeShapeType="1"/>
          </p:cNvSpPr>
          <p:nvPr/>
        </p:nvSpPr>
        <p:spPr bwMode="auto">
          <a:xfrm flipV="1">
            <a:off x="6053203" y="4168711"/>
            <a:ext cx="0" cy="2382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2" name="Line 48"/>
          <p:cNvSpPr>
            <a:spLocks noChangeShapeType="1"/>
          </p:cNvSpPr>
          <p:nvPr/>
        </p:nvSpPr>
        <p:spPr bwMode="auto">
          <a:xfrm>
            <a:off x="1543833"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3" name="Line 49"/>
          <p:cNvSpPr>
            <a:spLocks noChangeShapeType="1"/>
          </p:cNvSpPr>
          <p:nvPr/>
        </p:nvSpPr>
        <p:spPr bwMode="auto">
          <a:xfrm>
            <a:off x="2107504"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4" name="Line 50"/>
          <p:cNvSpPr>
            <a:spLocks noChangeShapeType="1"/>
          </p:cNvSpPr>
          <p:nvPr/>
        </p:nvSpPr>
        <p:spPr bwMode="auto">
          <a:xfrm>
            <a:off x="2671175"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5" name="Line 51"/>
          <p:cNvSpPr>
            <a:spLocks noChangeShapeType="1"/>
          </p:cNvSpPr>
          <p:nvPr/>
        </p:nvSpPr>
        <p:spPr bwMode="auto">
          <a:xfrm>
            <a:off x="3234847"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6" name="Line 52"/>
          <p:cNvSpPr>
            <a:spLocks noChangeShapeType="1"/>
          </p:cNvSpPr>
          <p:nvPr/>
        </p:nvSpPr>
        <p:spPr bwMode="auto">
          <a:xfrm>
            <a:off x="3798518"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7" name="Line 53"/>
          <p:cNvSpPr>
            <a:spLocks noChangeShapeType="1"/>
          </p:cNvSpPr>
          <p:nvPr/>
        </p:nvSpPr>
        <p:spPr bwMode="auto">
          <a:xfrm>
            <a:off x="4362189"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8" name="Line 54"/>
          <p:cNvSpPr>
            <a:spLocks noChangeShapeType="1"/>
          </p:cNvSpPr>
          <p:nvPr/>
        </p:nvSpPr>
        <p:spPr bwMode="auto">
          <a:xfrm>
            <a:off x="4925860"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59" name="Line 55"/>
          <p:cNvSpPr>
            <a:spLocks noChangeShapeType="1"/>
          </p:cNvSpPr>
          <p:nvPr/>
        </p:nvSpPr>
        <p:spPr bwMode="auto">
          <a:xfrm>
            <a:off x="5489532"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0" name="Line 56"/>
          <p:cNvSpPr>
            <a:spLocks noChangeShapeType="1"/>
          </p:cNvSpPr>
          <p:nvPr/>
        </p:nvSpPr>
        <p:spPr bwMode="auto">
          <a:xfrm>
            <a:off x="6053203"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1" name="Line 57"/>
          <p:cNvSpPr>
            <a:spLocks noChangeShapeType="1"/>
          </p:cNvSpPr>
          <p:nvPr/>
        </p:nvSpPr>
        <p:spPr bwMode="auto">
          <a:xfrm>
            <a:off x="6616874"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2" name="Line 58"/>
          <p:cNvSpPr>
            <a:spLocks noChangeShapeType="1"/>
          </p:cNvSpPr>
          <p:nvPr/>
        </p:nvSpPr>
        <p:spPr bwMode="auto">
          <a:xfrm>
            <a:off x="7180545"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3" name="Line 59"/>
          <p:cNvSpPr>
            <a:spLocks noChangeShapeType="1"/>
          </p:cNvSpPr>
          <p:nvPr/>
        </p:nvSpPr>
        <p:spPr bwMode="auto">
          <a:xfrm>
            <a:off x="7744216" y="4632598"/>
            <a:ext cx="0" cy="1003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4" name="Line 60"/>
          <p:cNvSpPr>
            <a:spLocks noChangeShapeType="1"/>
          </p:cNvSpPr>
          <p:nvPr/>
        </p:nvSpPr>
        <p:spPr bwMode="auto">
          <a:xfrm>
            <a:off x="2113767" y="4971110"/>
            <a:ext cx="2242159" cy="213137"/>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5" name="Line 61"/>
          <p:cNvSpPr>
            <a:spLocks noChangeShapeType="1"/>
          </p:cNvSpPr>
          <p:nvPr/>
        </p:nvSpPr>
        <p:spPr bwMode="auto">
          <a:xfrm flipV="1">
            <a:off x="4368452" y="4958572"/>
            <a:ext cx="2242159" cy="238212"/>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6" name="Line 62"/>
          <p:cNvSpPr>
            <a:spLocks noChangeShapeType="1"/>
          </p:cNvSpPr>
          <p:nvPr/>
        </p:nvSpPr>
        <p:spPr bwMode="auto">
          <a:xfrm>
            <a:off x="1769301" y="4971109"/>
            <a:ext cx="0" cy="777324"/>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7" name="Line 63"/>
          <p:cNvSpPr>
            <a:spLocks noChangeShapeType="1"/>
          </p:cNvSpPr>
          <p:nvPr/>
        </p:nvSpPr>
        <p:spPr bwMode="auto">
          <a:xfrm>
            <a:off x="4362189" y="5196784"/>
            <a:ext cx="0" cy="551649"/>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8" name="Line 64"/>
          <p:cNvSpPr>
            <a:spLocks noChangeShapeType="1"/>
          </p:cNvSpPr>
          <p:nvPr/>
        </p:nvSpPr>
        <p:spPr bwMode="auto">
          <a:xfrm>
            <a:off x="6842342" y="4971109"/>
            <a:ext cx="0" cy="777324"/>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69" name="Line 65"/>
          <p:cNvSpPr>
            <a:spLocks noChangeShapeType="1"/>
          </p:cNvSpPr>
          <p:nvPr/>
        </p:nvSpPr>
        <p:spPr bwMode="auto">
          <a:xfrm>
            <a:off x="7406014" y="4971109"/>
            <a:ext cx="0" cy="777324"/>
          </a:xfrm>
          <a:prstGeom prst="line">
            <a:avLst/>
          </a:prstGeom>
          <a:noFill/>
          <a:ln w="12700">
            <a:solidFill>
              <a:srgbClr val="FF0000"/>
            </a:solidFill>
            <a:round/>
            <a:headEnd type="triangle" w="med" len="med"/>
            <a:tailEnd/>
          </a:ln>
          <a:extLst>
            <a:ext uri="{909E8E84-426E-40DD-AFC4-6F175D3DCCD1}">
              <a14:hiddenFill xmlns:a14="http://schemas.microsoft.com/office/drawing/2010/main">
                <a:noFill/>
              </a14:hiddenFill>
            </a:ext>
          </a:extLst>
        </p:spPr>
        <p:txBody>
          <a:bodyPr wrap="none" lIns="90215" tIns="45107" rIns="90215" bIns="45107" anchor="ctr"/>
          <a:lstStyle/>
          <a:p>
            <a:endParaRPr lang="en-US"/>
          </a:p>
        </p:txBody>
      </p:sp>
      <p:sp>
        <p:nvSpPr>
          <p:cNvPr id="13370" name="Rectangle 66"/>
          <p:cNvSpPr>
            <a:spLocks noChangeArrowheads="1"/>
          </p:cNvSpPr>
          <p:nvPr/>
        </p:nvSpPr>
        <p:spPr bwMode="auto">
          <a:xfrm>
            <a:off x="1029832" y="5779777"/>
            <a:ext cx="1493186" cy="92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2" tIns="26621" rIns="18792" bIns="26621"/>
          <a:lstStyle/>
          <a:p>
            <a:pPr algn="ctr" eaLnBrk="0" hangingPunct="0">
              <a:lnSpc>
                <a:spcPts val="2171"/>
              </a:lnSpc>
              <a:spcAft>
                <a:spcPts val="1973"/>
              </a:spcAft>
              <a:tabLst>
                <a:tab pos="451074" algn="l"/>
                <a:tab pos="902147" algn="l"/>
                <a:tab pos="1351655" algn="l"/>
              </a:tabLst>
            </a:pPr>
            <a:r>
              <a:rPr lang="en-US" dirty="0">
                <a:solidFill>
                  <a:srgbClr val="FF0000"/>
                </a:solidFill>
                <a:latin typeface="Tahoma" charset="0"/>
              </a:rPr>
              <a:t>s</a:t>
            </a:r>
            <a:r>
              <a:rPr lang="en-US" dirty="0" smtClean="0">
                <a:solidFill>
                  <a:srgbClr val="FF0000"/>
                </a:solidFill>
                <a:latin typeface="Tahoma" charset="0"/>
              </a:rPr>
              <a:t>tart bit</a:t>
            </a:r>
            <a:r>
              <a:rPr lang="en-US" dirty="0">
                <a:solidFill>
                  <a:srgbClr val="FF0000"/>
                </a:solidFill>
                <a:latin typeface="Tahoma" charset="0"/>
              </a:rPr>
              <a:t/>
            </a:r>
            <a:br>
              <a:rPr lang="en-US" dirty="0">
                <a:solidFill>
                  <a:srgbClr val="FF0000"/>
                </a:solidFill>
                <a:latin typeface="Tahoma" charset="0"/>
              </a:rPr>
            </a:br>
            <a:r>
              <a:rPr lang="en-US" dirty="0" smtClean="0">
                <a:solidFill>
                  <a:srgbClr val="FF0000"/>
                </a:solidFill>
                <a:latin typeface="Tahoma" charset="0"/>
              </a:rPr>
              <a:t>(always low)</a:t>
            </a:r>
            <a:endParaRPr lang="en-US" dirty="0">
              <a:solidFill>
                <a:srgbClr val="FF0000"/>
              </a:solidFill>
              <a:latin typeface="Tahoma" charset="0"/>
            </a:endParaRPr>
          </a:p>
        </p:txBody>
      </p:sp>
      <p:sp>
        <p:nvSpPr>
          <p:cNvPr id="13371" name="Rectangle 67"/>
          <p:cNvSpPr>
            <a:spLocks noChangeArrowheads="1"/>
          </p:cNvSpPr>
          <p:nvPr/>
        </p:nvSpPr>
        <p:spPr bwMode="auto">
          <a:xfrm>
            <a:off x="3973882" y="5754702"/>
            <a:ext cx="814192" cy="92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2" tIns="26621" rIns="18792" bIns="26621"/>
          <a:lstStyle/>
          <a:p>
            <a:pPr algn="ctr" eaLnBrk="0" hangingPunct="0">
              <a:lnSpc>
                <a:spcPts val="2171"/>
              </a:lnSpc>
              <a:spcAft>
                <a:spcPts val="1973"/>
              </a:spcAft>
              <a:tabLst>
                <a:tab pos="451074" algn="l"/>
                <a:tab pos="902147" algn="l"/>
                <a:tab pos="1351655" algn="l"/>
              </a:tabLst>
            </a:pPr>
            <a:r>
              <a:rPr lang="en-US">
                <a:solidFill>
                  <a:srgbClr val="FF0000"/>
                </a:solidFill>
                <a:latin typeface="Tahoma" charset="0"/>
              </a:rPr>
              <a:t>8 data</a:t>
            </a:r>
            <a:br>
              <a:rPr lang="en-US">
                <a:solidFill>
                  <a:srgbClr val="FF0000"/>
                </a:solidFill>
                <a:latin typeface="Tahoma" charset="0"/>
              </a:rPr>
            </a:br>
            <a:r>
              <a:rPr lang="en-US">
                <a:solidFill>
                  <a:srgbClr val="FF0000"/>
                </a:solidFill>
                <a:latin typeface="Tahoma" charset="0"/>
              </a:rPr>
              <a:t>bits</a:t>
            </a:r>
          </a:p>
        </p:txBody>
      </p:sp>
      <p:sp>
        <p:nvSpPr>
          <p:cNvPr id="13372" name="Rectangle 68"/>
          <p:cNvSpPr>
            <a:spLocks noChangeArrowheads="1"/>
          </p:cNvSpPr>
          <p:nvPr/>
        </p:nvSpPr>
        <p:spPr bwMode="auto">
          <a:xfrm>
            <a:off x="6266145" y="5792315"/>
            <a:ext cx="739036" cy="92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2" tIns="26621" rIns="18792" bIns="26621"/>
          <a:lstStyle/>
          <a:p>
            <a:pPr algn="ctr" eaLnBrk="0" hangingPunct="0">
              <a:lnSpc>
                <a:spcPts val="2171"/>
              </a:lnSpc>
              <a:spcAft>
                <a:spcPts val="1973"/>
              </a:spcAft>
              <a:tabLst>
                <a:tab pos="451074" algn="l"/>
                <a:tab pos="902147" algn="l"/>
                <a:tab pos="1351655" algn="l"/>
              </a:tabLst>
            </a:pPr>
            <a:r>
              <a:rPr lang="en-US" dirty="0">
                <a:solidFill>
                  <a:srgbClr val="FF0000"/>
                </a:solidFill>
                <a:latin typeface="Tahoma" charset="0"/>
              </a:rPr>
              <a:t>parity</a:t>
            </a:r>
            <a:br>
              <a:rPr lang="en-US" dirty="0">
                <a:solidFill>
                  <a:srgbClr val="FF0000"/>
                </a:solidFill>
                <a:latin typeface="Tahoma" charset="0"/>
              </a:rPr>
            </a:br>
            <a:r>
              <a:rPr lang="en-US" dirty="0">
                <a:solidFill>
                  <a:srgbClr val="FF0000"/>
                </a:solidFill>
                <a:latin typeface="Tahoma" charset="0"/>
              </a:rPr>
              <a:t>bit</a:t>
            </a:r>
          </a:p>
        </p:txBody>
      </p:sp>
      <p:sp>
        <p:nvSpPr>
          <p:cNvPr id="13373" name="Rectangle 69"/>
          <p:cNvSpPr>
            <a:spLocks noChangeArrowheads="1"/>
          </p:cNvSpPr>
          <p:nvPr/>
        </p:nvSpPr>
        <p:spPr bwMode="auto">
          <a:xfrm>
            <a:off x="7160671" y="5779777"/>
            <a:ext cx="983293" cy="927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18792" tIns="26621" rIns="18792" bIns="26621"/>
          <a:lstStyle/>
          <a:p>
            <a:pPr eaLnBrk="0" hangingPunct="0">
              <a:lnSpc>
                <a:spcPts val="2171"/>
              </a:lnSpc>
              <a:spcAft>
                <a:spcPts val="1973"/>
              </a:spcAft>
              <a:tabLst>
                <a:tab pos="451074" algn="l"/>
                <a:tab pos="902147" algn="l"/>
                <a:tab pos="1351655" algn="l"/>
              </a:tabLst>
            </a:pPr>
            <a:r>
              <a:rPr lang="en-US" dirty="0">
                <a:solidFill>
                  <a:srgbClr val="FF0000"/>
                </a:solidFill>
                <a:latin typeface="Tahoma" charset="0"/>
              </a:rPr>
              <a:t>s</a:t>
            </a:r>
            <a:r>
              <a:rPr lang="en-US" dirty="0" smtClean="0">
                <a:solidFill>
                  <a:srgbClr val="FF0000"/>
                </a:solidFill>
                <a:latin typeface="Tahoma" charset="0"/>
              </a:rPr>
              <a:t>top bit</a:t>
            </a:r>
            <a:r>
              <a:rPr lang="en-US" dirty="0">
                <a:solidFill>
                  <a:srgbClr val="FF0000"/>
                </a:solidFill>
                <a:latin typeface="Tahoma" charset="0"/>
              </a:rPr>
              <a:t/>
            </a:r>
            <a:br>
              <a:rPr lang="en-US" dirty="0">
                <a:solidFill>
                  <a:srgbClr val="FF0000"/>
                </a:solidFill>
                <a:latin typeface="Tahoma" charset="0"/>
              </a:rPr>
            </a:br>
            <a:r>
              <a:rPr lang="en-US" dirty="0" smtClean="0">
                <a:solidFill>
                  <a:srgbClr val="FF0000"/>
                </a:solidFill>
                <a:latin typeface="Tahoma" charset="0"/>
              </a:rPr>
              <a:t>(always high)</a:t>
            </a:r>
            <a:endParaRPr lang="en-US" dirty="0">
              <a:solidFill>
                <a:srgbClr val="FF0000"/>
              </a:solidFill>
              <a:latin typeface="Tahoma" charset="0"/>
            </a:endParaRPr>
          </a:p>
        </p:txBody>
      </p:sp>
      <p:sp>
        <p:nvSpPr>
          <p:cNvPr id="2" name="TextBox 1"/>
          <p:cNvSpPr txBox="1"/>
          <p:nvPr/>
        </p:nvSpPr>
        <p:spPr>
          <a:xfrm>
            <a:off x="1111888" y="3641834"/>
            <a:ext cx="5724644" cy="369332"/>
          </a:xfrm>
          <a:prstGeom prst="rect">
            <a:avLst/>
          </a:prstGeom>
          <a:noFill/>
        </p:spPr>
        <p:txBody>
          <a:bodyPr wrap="none" rtlCol="0">
            <a:spAutoFit/>
          </a:bodyPr>
          <a:lstStyle/>
          <a:p>
            <a:r>
              <a:rPr lang="en-US" dirty="0" smtClean="0"/>
              <a:t>At 9600 baud, each bit (start, data, stop) lasts 1/9600s</a:t>
            </a:r>
            <a:endParaRPr lang="en-US" dirty="0"/>
          </a:p>
        </p:txBody>
      </p:sp>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6881040" y="3490883"/>
              <a:ext cx="648720" cy="550440"/>
            </p14:xfrm>
          </p:contentPart>
        </mc:Choice>
        <mc:Fallback xmlns="">
          <p:pic>
            <p:nvPicPr>
              <p:cNvPr id="3" name="Ink 2"/>
              <p:cNvPicPr/>
              <p:nvPr/>
            </p:nvPicPr>
            <p:blipFill>
              <a:blip r:embed="rId4"/>
              <a:stretch>
                <a:fillRect/>
              </a:stretch>
            </p:blipFill>
            <p:spPr>
              <a:xfrm>
                <a:off x="6876720" y="3487283"/>
                <a:ext cx="656640" cy="5583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6840720" y="3868883"/>
              <a:ext cx="271800" cy="258120"/>
            </p14:xfrm>
          </p:contentPart>
        </mc:Choice>
        <mc:Fallback xmlns="">
          <p:pic>
            <p:nvPicPr>
              <p:cNvPr id="4" name="Ink 3"/>
              <p:cNvPicPr/>
              <p:nvPr/>
            </p:nvPicPr>
            <p:blipFill>
              <a:blip r:embed="rId6"/>
              <a:stretch>
                <a:fillRect/>
              </a:stretch>
            </p:blipFill>
            <p:spPr>
              <a:xfrm>
                <a:off x="6836040" y="3864563"/>
                <a:ext cx="281160" cy="267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p14:cNvContentPartPr/>
              <p14:nvPr/>
            </p14:nvContentPartPr>
            <p14:xfrm>
              <a:off x="7616520" y="3208283"/>
              <a:ext cx="162360" cy="185400"/>
            </p14:xfrm>
          </p:contentPart>
        </mc:Choice>
        <mc:Fallback xmlns="">
          <p:pic>
            <p:nvPicPr>
              <p:cNvPr id="5" name="Ink 4"/>
              <p:cNvPicPr/>
              <p:nvPr/>
            </p:nvPicPr>
            <p:blipFill>
              <a:blip r:embed="rId8"/>
              <a:stretch>
                <a:fillRect/>
              </a:stretch>
            </p:blipFill>
            <p:spPr>
              <a:xfrm>
                <a:off x="7611840" y="3201083"/>
                <a:ext cx="173520" cy="19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p14:cNvContentPartPr/>
              <p14:nvPr/>
            </p14:nvContentPartPr>
            <p14:xfrm>
              <a:off x="7844040" y="3178763"/>
              <a:ext cx="138600" cy="124920"/>
            </p14:xfrm>
          </p:contentPart>
        </mc:Choice>
        <mc:Fallback xmlns="">
          <p:pic>
            <p:nvPicPr>
              <p:cNvPr id="6" name="Ink 5"/>
              <p:cNvPicPr/>
              <p:nvPr/>
            </p:nvPicPr>
            <p:blipFill>
              <a:blip r:embed="rId10"/>
              <a:stretch>
                <a:fillRect/>
              </a:stretch>
            </p:blipFill>
            <p:spPr>
              <a:xfrm>
                <a:off x="7837920" y="3173003"/>
                <a:ext cx="1479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p14:cNvContentPartPr/>
              <p14:nvPr/>
            </p14:nvContentPartPr>
            <p14:xfrm>
              <a:off x="8119440" y="2986883"/>
              <a:ext cx="168120" cy="225000"/>
            </p14:xfrm>
          </p:contentPart>
        </mc:Choice>
        <mc:Fallback xmlns="">
          <p:pic>
            <p:nvPicPr>
              <p:cNvPr id="7" name="Ink 6"/>
              <p:cNvPicPr/>
              <p:nvPr/>
            </p:nvPicPr>
            <p:blipFill>
              <a:blip r:embed="rId12"/>
              <a:stretch>
                <a:fillRect/>
              </a:stretch>
            </p:blipFill>
            <p:spPr>
              <a:xfrm>
                <a:off x="8113680" y="2980403"/>
                <a:ext cx="18036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p14:cNvContentPartPr/>
              <p14:nvPr/>
            </p14:nvContentPartPr>
            <p14:xfrm>
              <a:off x="8370720" y="2950163"/>
              <a:ext cx="132480" cy="107280"/>
            </p14:xfrm>
          </p:contentPart>
        </mc:Choice>
        <mc:Fallback xmlns="">
          <p:pic>
            <p:nvPicPr>
              <p:cNvPr id="8" name="Ink 7"/>
              <p:cNvPicPr/>
              <p:nvPr/>
            </p:nvPicPr>
            <p:blipFill>
              <a:blip r:embed="rId14"/>
              <a:stretch>
                <a:fillRect/>
              </a:stretch>
            </p:blipFill>
            <p:spPr>
              <a:xfrm>
                <a:off x="8364240" y="2943323"/>
                <a:ext cx="1454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p14:cNvContentPartPr/>
              <p14:nvPr/>
            </p14:nvContentPartPr>
            <p14:xfrm>
              <a:off x="8547840" y="2875283"/>
              <a:ext cx="128520" cy="104760"/>
            </p14:xfrm>
          </p:contentPart>
        </mc:Choice>
        <mc:Fallback xmlns="">
          <p:pic>
            <p:nvPicPr>
              <p:cNvPr id="9" name="Ink 8"/>
              <p:cNvPicPr/>
              <p:nvPr/>
            </p:nvPicPr>
            <p:blipFill>
              <a:blip r:embed="rId16"/>
              <a:stretch>
                <a:fillRect/>
              </a:stretch>
            </p:blipFill>
            <p:spPr>
              <a:xfrm>
                <a:off x="8542440" y="2869163"/>
                <a:ext cx="137160" cy="116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p14:cNvContentPartPr/>
              <p14:nvPr/>
            </p14:nvContentPartPr>
            <p14:xfrm>
              <a:off x="8747640" y="2744243"/>
              <a:ext cx="83160" cy="200160"/>
            </p14:xfrm>
          </p:contentPart>
        </mc:Choice>
        <mc:Fallback xmlns="">
          <p:pic>
            <p:nvPicPr>
              <p:cNvPr id="10" name="Ink 9"/>
              <p:cNvPicPr/>
              <p:nvPr/>
            </p:nvPicPr>
            <p:blipFill>
              <a:blip r:embed="rId18"/>
              <a:stretch>
                <a:fillRect/>
              </a:stretch>
            </p:blipFill>
            <p:spPr>
              <a:xfrm>
                <a:off x="8741520" y="2739563"/>
                <a:ext cx="92520" cy="2102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p14:cNvContentPartPr/>
              <p14:nvPr/>
            </p14:nvContentPartPr>
            <p14:xfrm>
              <a:off x="8720640" y="2756123"/>
              <a:ext cx="123480" cy="65880"/>
            </p14:xfrm>
          </p:contentPart>
        </mc:Choice>
        <mc:Fallback xmlns="">
          <p:pic>
            <p:nvPicPr>
              <p:cNvPr id="11" name="Ink 10"/>
              <p:cNvPicPr/>
              <p:nvPr/>
            </p:nvPicPr>
            <p:blipFill>
              <a:blip r:embed="rId20"/>
              <a:stretch>
                <a:fillRect/>
              </a:stretch>
            </p:blipFill>
            <p:spPr>
              <a:xfrm>
                <a:off x="8715960" y="2752883"/>
                <a:ext cx="13140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 name="Ink 11"/>
              <p14:cNvContentPartPr/>
              <p14:nvPr/>
            </p14:nvContentPartPr>
            <p14:xfrm>
              <a:off x="8642160" y="2656763"/>
              <a:ext cx="14040" cy="182160"/>
            </p14:xfrm>
          </p:contentPart>
        </mc:Choice>
        <mc:Fallback xmlns="">
          <p:pic>
            <p:nvPicPr>
              <p:cNvPr id="12" name="Ink 11"/>
              <p:cNvPicPr/>
              <p:nvPr/>
            </p:nvPicPr>
            <p:blipFill>
              <a:blip r:embed="rId22"/>
              <a:stretch>
                <a:fillRect/>
              </a:stretch>
            </p:blipFill>
            <p:spPr>
              <a:xfrm>
                <a:off x="8636400" y="2651003"/>
                <a:ext cx="2340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3" name="Ink 12"/>
              <p14:cNvContentPartPr/>
              <p14:nvPr/>
            </p14:nvContentPartPr>
            <p14:xfrm>
              <a:off x="7735680" y="3511043"/>
              <a:ext cx="117000" cy="220680"/>
            </p14:xfrm>
          </p:contentPart>
        </mc:Choice>
        <mc:Fallback xmlns="">
          <p:pic>
            <p:nvPicPr>
              <p:cNvPr id="13" name="Ink 12"/>
              <p:cNvPicPr/>
              <p:nvPr/>
            </p:nvPicPr>
            <p:blipFill>
              <a:blip r:embed="rId24"/>
              <a:stretch>
                <a:fillRect/>
              </a:stretch>
            </p:blipFill>
            <p:spPr>
              <a:xfrm>
                <a:off x="7730280" y="3507803"/>
                <a:ext cx="129240" cy="2293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4" name="Ink 13"/>
              <p14:cNvContentPartPr/>
              <p14:nvPr/>
            </p14:nvContentPartPr>
            <p14:xfrm>
              <a:off x="7894800" y="3491243"/>
              <a:ext cx="120240" cy="221760"/>
            </p14:xfrm>
          </p:contentPart>
        </mc:Choice>
        <mc:Fallback xmlns="">
          <p:pic>
            <p:nvPicPr>
              <p:cNvPr id="14" name="Ink 13"/>
              <p:cNvPicPr/>
              <p:nvPr/>
            </p:nvPicPr>
            <p:blipFill>
              <a:blip r:embed="rId26"/>
              <a:stretch>
                <a:fillRect/>
              </a:stretch>
            </p:blipFill>
            <p:spPr>
              <a:xfrm>
                <a:off x="7889400" y="3486203"/>
                <a:ext cx="131400" cy="2325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5" name="Ink 14"/>
              <p14:cNvContentPartPr/>
              <p14:nvPr/>
            </p14:nvContentPartPr>
            <p14:xfrm>
              <a:off x="8044920" y="3453443"/>
              <a:ext cx="189000" cy="155520"/>
            </p14:xfrm>
          </p:contentPart>
        </mc:Choice>
        <mc:Fallback xmlns="">
          <p:pic>
            <p:nvPicPr>
              <p:cNvPr id="15" name="Ink 14"/>
              <p:cNvPicPr/>
              <p:nvPr/>
            </p:nvPicPr>
            <p:blipFill>
              <a:blip r:embed="rId28"/>
              <a:stretch>
                <a:fillRect/>
              </a:stretch>
            </p:blipFill>
            <p:spPr>
              <a:xfrm>
                <a:off x="8038800" y="3447323"/>
                <a:ext cx="198360" cy="1681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6" name="Ink 15"/>
              <p14:cNvContentPartPr/>
              <p14:nvPr/>
            </p14:nvContentPartPr>
            <p14:xfrm>
              <a:off x="8361720" y="3344723"/>
              <a:ext cx="51840" cy="168480"/>
            </p14:xfrm>
          </p:contentPart>
        </mc:Choice>
        <mc:Fallback xmlns="">
          <p:pic>
            <p:nvPicPr>
              <p:cNvPr id="16" name="Ink 15"/>
              <p:cNvPicPr/>
              <p:nvPr/>
            </p:nvPicPr>
            <p:blipFill>
              <a:blip r:embed="rId30"/>
              <a:stretch>
                <a:fillRect/>
              </a:stretch>
            </p:blipFill>
            <p:spPr>
              <a:xfrm>
                <a:off x="8355240" y="3338243"/>
                <a:ext cx="6156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7" name="Ink 16"/>
              <p14:cNvContentPartPr/>
              <p14:nvPr/>
            </p14:nvContentPartPr>
            <p14:xfrm>
              <a:off x="8333280" y="3270203"/>
              <a:ext cx="147600" cy="166320"/>
            </p14:xfrm>
          </p:contentPart>
        </mc:Choice>
        <mc:Fallback xmlns="">
          <p:pic>
            <p:nvPicPr>
              <p:cNvPr id="17" name="Ink 16"/>
              <p:cNvPicPr/>
              <p:nvPr/>
            </p:nvPicPr>
            <p:blipFill>
              <a:blip r:embed="rId32"/>
              <a:stretch>
                <a:fillRect/>
              </a:stretch>
            </p:blipFill>
            <p:spPr>
              <a:xfrm>
                <a:off x="8327520" y="3264083"/>
                <a:ext cx="15948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8" name="Ink 17"/>
              <p14:cNvContentPartPr/>
              <p14:nvPr/>
            </p14:nvContentPartPr>
            <p14:xfrm>
              <a:off x="8514720" y="3253643"/>
              <a:ext cx="109800" cy="137880"/>
            </p14:xfrm>
          </p:contentPart>
        </mc:Choice>
        <mc:Fallback xmlns="">
          <p:pic>
            <p:nvPicPr>
              <p:cNvPr id="18" name="Ink 17"/>
              <p:cNvPicPr/>
              <p:nvPr/>
            </p:nvPicPr>
            <p:blipFill>
              <a:blip r:embed="rId34"/>
              <a:stretch>
                <a:fillRect/>
              </a:stretch>
            </p:blipFill>
            <p:spPr>
              <a:xfrm>
                <a:off x="8508600" y="3247163"/>
                <a:ext cx="11916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9" name="Ink 18"/>
              <p14:cNvContentPartPr/>
              <p14:nvPr/>
            </p14:nvContentPartPr>
            <p14:xfrm>
              <a:off x="8634960" y="3142763"/>
              <a:ext cx="61200" cy="173520"/>
            </p14:xfrm>
          </p:contentPart>
        </mc:Choice>
        <mc:Fallback xmlns="">
          <p:pic>
            <p:nvPicPr>
              <p:cNvPr id="19" name="Ink 18"/>
              <p:cNvPicPr/>
              <p:nvPr/>
            </p:nvPicPr>
            <p:blipFill>
              <a:blip r:embed="rId36"/>
              <a:stretch>
                <a:fillRect/>
              </a:stretch>
            </p:blipFill>
            <p:spPr>
              <a:xfrm>
                <a:off x="8627040" y="3139523"/>
                <a:ext cx="7236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3" name="Ink 22"/>
              <p14:cNvContentPartPr/>
              <p14:nvPr/>
            </p14:nvContentPartPr>
            <p14:xfrm>
              <a:off x="8111160" y="3754763"/>
              <a:ext cx="133200" cy="163800"/>
            </p14:xfrm>
          </p:contentPart>
        </mc:Choice>
        <mc:Fallback xmlns="">
          <p:pic>
            <p:nvPicPr>
              <p:cNvPr id="23" name="Ink 22"/>
              <p:cNvPicPr/>
              <p:nvPr/>
            </p:nvPicPr>
            <p:blipFill>
              <a:blip r:embed="rId38"/>
              <a:stretch>
                <a:fillRect/>
              </a:stretch>
            </p:blipFill>
            <p:spPr>
              <a:xfrm>
                <a:off x="8103960" y="3748283"/>
                <a:ext cx="14796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4" name="Ink 23"/>
              <p14:cNvContentPartPr/>
              <p14:nvPr/>
            </p14:nvContentPartPr>
            <p14:xfrm>
              <a:off x="8305560" y="3839003"/>
              <a:ext cx="24840" cy="59760"/>
            </p14:xfrm>
          </p:contentPart>
        </mc:Choice>
        <mc:Fallback xmlns="">
          <p:pic>
            <p:nvPicPr>
              <p:cNvPr id="24" name="Ink 23"/>
              <p:cNvPicPr/>
              <p:nvPr/>
            </p:nvPicPr>
            <p:blipFill>
              <a:blip r:embed="rId40"/>
              <a:stretch>
                <a:fillRect/>
              </a:stretch>
            </p:blipFill>
            <p:spPr>
              <a:xfrm>
                <a:off x="8298720" y="3832163"/>
                <a:ext cx="34920" cy="705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 name="Ink 24"/>
              <p14:cNvContentPartPr/>
              <p14:nvPr/>
            </p14:nvContentPartPr>
            <p14:xfrm>
              <a:off x="8390880" y="3657563"/>
              <a:ext cx="99000" cy="220320"/>
            </p14:xfrm>
          </p:contentPart>
        </mc:Choice>
        <mc:Fallback xmlns="">
          <p:pic>
            <p:nvPicPr>
              <p:cNvPr id="25" name="Ink 24"/>
              <p:cNvPicPr/>
              <p:nvPr/>
            </p:nvPicPr>
            <p:blipFill>
              <a:blip r:embed="rId42"/>
              <a:stretch>
                <a:fillRect/>
              </a:stretch>
            </p:blipFill>
            <p:spPr>
              <a:xfrm>
                <a:off x="8383680" y="3650363"/>
                <a:ext cx="109440" cy="2340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6" name="Ink 25"/>
              <p14:cNvContentPartPr/>
              <p14:nvPr/>
            </p14:nvContentPartPr>
            <p14:xfrm>
              <a:off x="8411040" y="3643883"/>
              <a:ext cx="137160" cy="106200"/>
            </p14:xfrm>
          </p:contentPart>
        </mc:Choice>
        <mc:Fallback xmlns="">
          <p:pic>
            <p:nvPicPr>
              <p:cNvPr id="26" name="Ink 25"/>
              <p:cNvPicPr/>
              <p:nvPr/>
            </p:nvPicPr>
            <p:blipFill>
              <a:blip r:embed="rId44"/>
              <a:stretch>
                <a:fillRect/>
              </a:stretch>
            </p:blipFill>
            <p:spPr>
              <a:xfrm>
                <a:off x="8404560" y="3640643"/>
                <a:ext cx="14688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7" name="Ink 26"/>
              <p14:cNvContentPartPr/>
              <p14:nvPr/>
            </p14:nvContentPartPr>
            <p14:xfrm>
              <a:off x="8738280" y="3186683"/>
              <a:ext cx="89280" cy="123120"/>
            </p14:xfrm>
          </p:contentPart>
        </mc:Choice>
        <mc:Fallback xmlns="">
          <p:pic>
            <p:nvPicPr>
              <p:cNvPr id="27" name="Ink 26"/>
              <p:cNvPicPr/>
              <p:nvPr/>
            </p:nvPicPr>
            <p:blipFill>
              <a:blip r:embed="rId46"/>
              <a:stretch>
                <a:fillRect/>
              </a:stretch>
            </p:blipFill>
            <p:spPr>
              <a:xfrm>
                <a:off x="8734320" y="3182723"/>
                <a:ext cx="9756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8" name="Ink 27"/>
              <p14:cNvContentPartPr/>
              <p14:nvPr/>
            </p14:nvContentPartPr>
            <p14:xfrm>
              <a:off x="8796600" y="3084083"/>
              <a:ext cx="101520" cy="156960"/>
            </p14:xfrm>
          </p:contentPart>
        </mc:Choice>
        <mc:Fallback xmlns="">
          <p:pic>
            <p:nvPicPr>
              <p:cNvPr id="28" name="Ink 27"/>
              <p:cNvPicPr/>
              <p:nvPr/>
            </p:nvPicPr>
            <p:blipFill>
              <a:blip r:embed="rId48"/>
              <a:stretch>
                <a:fillRect/>
              </a:stretch>
            </p:blipFill>
            <p:spPr>
              <a:xfrm>
                <a:off x="8792640" y="3080123"/>
                <a:ext cx="10764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9" name="Ink 28"/>
              <p14:cNvContentPartPr/>
              <p14:nvPr/>
            </p14:nvContentPartPr>
            <p14:xfrm>
              <a:off x="8823600" y="3059963"/>
              <a:ext cx="66960" cy="105120"/>
            </p14:xfrm>
          </p:contentPart>
        </mc:Choice>
        <mc:Fallback xmlns="">
          <p:pic>
            <p:nvPicPr>
              <p:cNvPr id="29" name="Ink 28"/>
              <p:cNvPicPr/>
              <p:nvPr/>
            </p:nvPicPr>
            <p:blipFill>
              <a:blip r:embed="rId50"/>
              <a:stretch>
                <a:fillRect/>
              </a:stretch>
            </p:blipFill>
            <p:spPr>
              <a:xfrm>
                <a:off x="8818920" y="3056723"/>
                <a:ext cx="74880" cy="11304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0" name="Ink 29"/>
              <p14:cNvContentPartPr/>
              <p14:nvPr/>
            </p14:nvContentPartPr>
            <p14:xfrm>
              <a:off x="8902440" y="3043763"/>
              <a:ext cx="144000" cy="208800"/>
            </p14:xfrm>
          </p:contentPart>
        </mc:Choice>
        <mc:Fallback xmlns="">
          <p:pic>
            <p:nvPicPr>
              <p:cNvPr id="30" name="Ink 29"/>
              <p:cNvPicPr/>
              <p:nvPr/>
            </p:nvPicPr>
            <p:blipFill>
              <a:blip r:embed="rId52"/>
              <a:stretch>
                <a:fillRect/>
              </a:stretch>
            </p:blipFill>
            <p:spPr>
              <a:xfrm>
                <a:off x="8898840" y="3039443"/>
                <a:ext cx="152280" cy="2174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1" name="Ink 30"/>
              <p14:cNvContentPartPr/>
              <p14:nvPr/>
            </p14:nvContentPartPr>
            <p14:xfrm>
              <a:off x="6777720" y="4076243"/>
              <a:ext cx="211320" cy="281160"/>
            </p14:xfrm>
          </p:contentPart>
        </mc:Choice>
        <mc:Fallback xmlns="">
          <p:pic>
            <p:nvPicPr>
              <p:cNvPr id="31" name="Ink 30"/>
              <p:cNvPicPr/>
              <p:nvPr/>
            </p:nvPicPr>
            <p:blipFill>
              <a:blip r:embed="rId54"/>
              <a:stretch>
                <a:fillRect/>
              </a:stretch>
            </p:blipFill>
            <p:spPr>
              <a:xfrm>
                <a:off x="6774120" y="4072643"/>
                <a:ext cx="21744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2" name="Ink 31"/>
              <p14:cNvContentPartPr/>
              <p14:nvPr/>
            </p14:nvContentPartPr>
            <p14:xfrm>
              <a:off x="6773400" y="4096403"/>
              <a:ext cx="155160" cy="346680"/>
            </p14:xfrm>
          </p:contentPart>
        </mc:Choice>
        <mc:Fallback xmlns="">
          <p:pic>
            <p:nvPicPr>
              <p:cNvPr id="32" name="Ink 31"/>
              <p:cNvPicPr/>
              <p:nvPr/>
            </p:nvPicPr>
            <p:blipFill>
              <a:blip r:embed="rId56"/>
              <a:stretch>
                <a:fillRect/>
              </a:stretch>
            </p:blipFill>
            <p:spPr>
              <a:xfrm>
                <a:off x="6771240" y="4091723"/>
                <a:ext cx="162000" cy="353520"/>
              </a:xfrm>
              <a:prstGeom prst="rect">
                <a:avLst/>
              </a:prstGeom>
            </p:spPr>
          </p:pic>
        </mc:Fallback>
      </mc:AlternateContent>
    </p:spTree>
    <p:extLst>
      <p:ext uri="{BB962C8B-B14F-4D97-AF65-F5344CB8AC3E}">
        <p14:creationId xmlns:p14="http://schemas.microsoft.com/office/powerpoint/2010/main" val="3241076093"/>
      </p:ext>
    </p:extLst>
  </p:cSld>
  <p:clrMapOvr>
    <a:masterClrMapping/>
  </p:clrMapOvr>
  <p:transition spd="slow"/>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mtClean="0"/>
              <a:t>Comparator</a:t>
            </a:r>
          </a:p>
        </p:txBody>
      </p:sp>
      <p:sp>
        <p:nvSpPr>
          <p:cNvPr id="23555" name="Rectangle 3"/>
          <p:cNvSpPr>
            <a:spLocks noGrp="1" noChangeArrowheads="1"/>
          </p:cNvSpPr>
          <p:nvPr>
            <p:ph idx="1"/>
          </p:nvPr>
        </p:nvSpPr>
        <p:spPr/>
        <p:txBody>
          <a:bodyPr/>
          <a:lstStyle/>
          <a:p>
            <a:pPr eaLnBrk="1" hangingPunct="1"/>
            <a:r>
              <a:rPr lang="en-US" smtClean="0"/>
              <a:t>Used in earlier ADC examples</a:t>
            </a:r>
          </a:p>
          <a:p>
            <a:pPr eaLnBrk="1" hangingPunct="1"/>
            <a:r>
              <a:rPr lang="en-US" smtClean="0"/>
              <a:t>No feedback (so Rule 2 won’t apply)</a:t>
            </a:r>
          </a:p>
          <a:p>
            <a:pPr eaLnBrk="1" hangingPunct="1"/>
            <a:r>
              <a:rPr lang="en-US" smtClean="0"/>
              <a:t>V</a:t>
            </a:r>
            <a:r>
              <a:rPr lang="en-US" baseline="-25000" smtClean="0"/>
              <a:t>out</a:t>
            </a:r>
            <a:r>
              <a:rPr lang="en-US" smtClean="0"/>
              <a:t> = T{g*(V</a:t>
            </a:r>
            <a:r>
              <a:rPr lang="en-US" baseline="-25000" smtClean="0"/>
              <a:t>+</a:t>
            </a:r>
            <a:r>
              <a:rPr lang="en-US" smtClean="0"/>
              <a:t> - V</a:t>
            </a:r>
            <a:r>
              <a:rPr lang="en-US" baseline="-25000" smtClean="0"/>
              <a:t>-</a:t>
            </a:r>
            <a:r>
              <a:rPr lang="en-US" smtClean="0"/>
              <a:t>)} [g big, say 10</a:t>
            </a:r>
            <a:r>
              <a:rPr lang="en-US" baseline="30000" smtClean="0"/>
              <a:t>6</a:t>
            </a:r>
            <a:r>
              <a:rPr lang="en-US" smtClean="0"/>
              <a:t>]</a:t>
            </a:r>
          </a:p>
          <a:p>
            <a:pPr lvl="1" eaLnBrk="1" hangingPunct="1"/>
            <a:r>
              <a:rPr lang="en-US" smtClean="0"/>
              <a:t>T{ } means threshold s.t. V</a:t>
            </a:r>
            <a:r>
              <a:rPr lang="en-US" baseline="-25000" smtClean="0"/>
              <a:t>out</a:t>
            </a:r>
            <a:r>
              <a:rPr lang="en-US" smtClean="0"/>
              <a:t> doesn’t exceed rails</a:t>
            </a:r>
          </a:p>
          <a:p>
            <a:pPr eaLnBrk="1" hangingPunct="1"/>
            <a:r>
              <a:rPr lang="en-US" smtClean="0"/>
              <a:t>In practice</a:t>
            </a:r>
          </a:p>
          <a:p>
            <a:pPr lvl="1" eaLnBrk="1" hangingPunct="1"/>
            <a:r>
              <a:rPr lang="en-US" smtClean="0"/>
              <a:t>V</a:t>
            </a:r>
            <a:r>
              <a:rPr lang="en-US" baseline="-25000" smtClean="0"/>
              <a:t>+</a:t>
            </a:r>
            <a:r>
              <a:rPr lang="en-US" smtClean="0"/>
              <a:t> &gt; V</a:t>
            </a:r>
            <a:r>
              <a:rPr lang="en-US" baseline="-25000" smtClean="0"/>
              <a:t>-</a:t>
            </a:r>
            <a:r>
              <a:rPr lang="en-US" smtClean="0"/>
              <a:t> </a:t>
            </a:r>
            <a:r>
              <a:rPr lang="en-US" smtClean="0">
                <a:sym typeface="Wingdings" charset="2"/>
              </a:rPr>
              <a:t> </a:t>
            </a:r>
            <a:r>
              <a:rPr lang="en-US" smtClean="0"/>
              <a:t>V</a:t>
            </a:r>
            <a:r>
              <a:rPr lang="en-US" baseline="-25000" smtClean="0"/>
              <a:t>out</a:t>
            </a:r>
            <a:r>
              <a:rPr lang="en-US" smtClean="0"/>
              <a:t> = +15</a:t>
            </a:r>
          </a:p>
          <a:p>
            <a:pPr lvl="1" eaLnBrk="1" hangingPunct="1"/>
            <a:r>
              <a:rPr lang="en-US" smtClean="0"/>
              <a:t>V</a:t>
            </a:r>
            <a:r>
              <a:rPr lang="en-US" baseline="-25000" smtClean="0"/>
              <a:t>+</a:t>
            </a:r>
            <a:r>
              <a:rPr lang="en-US" smtClean="0"/>
              <a:t> &lt; V</a:t>
            </a:r>
            <a:r>
              <a:rPr lang="en-US" baseline="-25000" smtClean="0"/>
              <a:t>-</a:t>
            </a:r>
            <a:r>
              <a:rPr lang="en-US" smtClean="0"/>
              <a:t> </a:t>
            </a:r>
            <a:r>
              <a:rPr lang="en-US" smtClean="0">
                <a:sym typeface="Wingdings" charset="2"/>
              </a:rPr>
              <a:t> </a:t>
            </a:r>
            <a:r>
              <a:rPr lang="en-US" smtClean="0"/>
              <a:t>V</a:t>
            </a:r>
            <a:r>
              <a:rPr lang="en-US" baseline="-25000" smtClean="0"/>
              <a:t>out</a:t>
            </a:r>
            <a:r>
              <a:rPr lang="en-US" smtClean="0"/>
              <a:t> = -15</a:t>
            </a:r>
            <a:endParaRPr lang="en-US" baseline="-25000" smtClean="0"/>
          </a:p>
          <a:p>
            <a:pPr eaLnBrk="1" hangingPunct="1"/>
            <a:endParaRPr lang="en-US" smtClean="0"/>
          </a:p>
        </p:txBody>
      </p:sp>
      <p:grpSp>
        <p:nvGrpSpPr>
          <p:cNvPr id="23556" name="Group 4"/>
          <p:cNvGrpSpPr>
            <a:grpSpLocks/>
          </p:cNvGrpSpPr>
          <p:nvPr/>
        </p:nvGrpSpPr>
        <p:grpSpPr bwMode="auto">
          <a:xfrm>
            <a:off x="5422900" y="303213"/>
            <a:ext cx="3730625" cy="2284412"/>
            <a:chOff x="3416" y="191"/>
            <a:chExt cx="2350" cy="1439"/>
          </a:xfrm>
        </p:grpSpPr>
        <p:grpSp>
          <p:nvGrpSpPr>
            <p:cNvPr id="23557" name="Group 5"/>
            <p:cNvGrpSpPr>
              <a:grpSpLocks/>
            </p:cNvGrpSpPr>
            <p:nvPr/>
          </p:nvGrpSpPr>
          <p:grpSpPr bwMode="auto">
            <a:xfrm>
              <a:off x="3416" y="191"/>
              <a:ext cx="2053" cy="1439"/>
              <a:chOff x="3278" y="1613"/>
              <a:chExt cx="2053" cy="1439"/>
            </a:xfrm>
          </p:grpSpPr>
          <p:pic>
            <p:nvPicPr>
              <p:cNvPr id="2355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0" y="1857"/>
                <a:ext cx="1811" cy="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60" name="Text Box 7"/>
              <p:cNvSpPr txBox="1">
                <a:spLocks noChangeArrowheads="1"/>
              </p:cNvSpPr>
              <p:nvPr/>
            </p:nvSpPr>
            <p:spPr bwMode="auto">
              <a:xfrm>
                <a:off x="3290" y="1967"/>
                <a:ext cx="26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p>
            </p:txBody>
          </p:sp>
          <p:sp>
            <p:nvSpPr>
              <p:cNvPr id="23561" name="Text Box 8"/>
              <p:cNvSpPr txBox="1">
                <a:spLocks noChangeArrowheads="1"/>
              </p:cNvSpPr>
              <p:nvPr/>
            </p:nvSpPr>
            <p:spPr bwMode="auto">
              <a:xfrm>
                <a:off x="3278" y="2369"/>
                <a:ext cx="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p>
            </p:txBody>
          </p:sp>
          <p:sp>
            <p:nvSpPr>
              <p:cNvPr id="23562" name="Text Box 9"/>
              <p:cNvSpPr txBox="1">
                <a:spLocks noChangeArrowheads="1"/>
              </p:cNvSpPr>
              <p:nvPr/>
            </p:nvSpPr>
            <p:spPr bwMode="auto">
              <a:xfrm>
                <a:off x="4400" y="1613"/>
                <a:ext cx="46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V</a:t>
                </a:r>
              </a:p>
            </p:txBody>
          </p:sp>
          <p:sp>
            <p:nvSpPr>
              <p:cNvPr id="23563" name="Text Box 10"/>
              <p:cNvSpPr txBox="1">
                <a:spLocks noChangeArrowheads="1"/>
              </p:cNvSpPr>
              <p:nvPr/>
            </p:nvSpPr>
            <p:spPr bwMode="auto">
              <a:xfrm>
                <a:off x="4442" y="2819"/>
                <a:ext cx="42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V</a:t>
                </a:r>
              </a:p>
            </p:txBody>
          </p:sp>
        </p:grpSp>
        <p:sp>
          <p:nvSpPr>
            <p:cNvPr id="23558" name="Text Box 11"/>
            <p:cNvSpPr txBox="1">
              <a:spLocks noChangeArrowheads="1"/>
            </p:cNvSpPr>
            <p:nvPr/>
          </p:nvSpPr>
          <p:spPr bwMode="auto">
            <a:xfrm>
              <a:off x="5421" y="743"/>
              <a:ext cx="34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r>
                <a:rPr lang="en-US" baseline="-25000"/>
                <a:t>out</a:t>
              </a: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txBox="1">
            <a:spLocks/>
          </p:cNvSpPr>
          <p:nvPr/>
        </p:nvSpPr>
        <p:spPr bwMode="auto">
          <a:xfrm>
            <a:off x="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latin typeface="Garamond" charset="0"/>
              </a:rPr>
              <a:t>Op amp with feedback</a:t>
            </a:r>
          </a:p>
        </p:txBody>
      </p:sp>
      <p:sp>
        <p:nvSpPr>
          <p:cNvPr id="3076" name="TextBox 2"/>
          <p:cNvSpPr txBox="1">
            <a:spLocks noChangeArrowheads="1"/>
          </p:cNvSpPr>
          <p:nvPr/>
        </p:nvSpPr>
        <p:spPr bwMode="auto">
          <a:xfrm>
            <a:off x="6553200" y="152400"/>
            <a:ext cx="2373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opampfeedback.html</a:t>
            </a:r>
          </a:p>
        </p:txBody>
      </p:sp>
      <mc:AlternateContent xmlns:mc="http://schemas.openxmlformats.org/markup-compatibility/2006" xmlns:p14="http://schemas.microsoft.com/office/powerpoint/2010/main">
        <mc:Choice Requires="p14">
          <p:contentPart p14:bwMode="auto" r:id="rId5">
            <p14:nvContentPartPr>
              <p14:cNvPr id="16" name="Ink 15"/>
              <p14:cNvContentPartPr/>
              <p14:nvPr/>
            </p14:nvContentPartPr>
            <p14:xfrm>
              <a:off x="6723360" y="1075290"/>
              <a:ext cx="1991880" cy="5186520"/>
            </p14:xfrm>
          </p:contentPart>
        </mc:Choice>
        <mc:Fallback xmlns="">
          <p:pic>
            <p:nvPicPr>
              <p:cNvPr id="16" name="Ink 15"/>
              <p:cNvPicPr/>
              <p:nvPr/>
            </p:nvPicPr>
            <p:blipFill>
              <a:blip r:embed="rId6"/>
              <a:stretch>
                <a:fillRect/>
              </a:stretch>
            </p:blipFill>
            <p:spPr>
              <a:xfrm>
                <a:off x="6708240" y="1062330"/>
                <a:ext cx="2026800" cy="5213160"/>
              </a:xfrm>
              <a:prstGeom prst="rect">
                <a:avLst/>
              </a:prstGeom>
            </p:spPr>
          </p:pic>
        </mc:Fallback>
      </mc:AlternateContent>
    </p:spTree>
    <p:controls>
      <mc:AlternateContent xmlns:mc="http://schemas.openxmlformats.org/markup-compatibility/2006">
        <mc:Choice xmlns:v="urn:schemas-microsoft-com:vml" Requires="v">
          <p:control spid="3084" name="WebBrowser1" r:id="rId2" imgW="6095880" imgH="6172200"/>
        </mc:Choice>
        <mc:Fallback>
          <p:control name="WebBrowser1" r:id="rId2" imgW="6095880" imgH="6172200">
            <p:pic>
              <p:nvPicPr>
                <p:cNvPr id="0" name="WebBrowser1"/>
                <p:cNvPicPr preferRelativeResize="0">
                  <a:picLocks noChangeArrowheads="1" noChangeShapeType="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457200" y="669925"/>
                  <a:ext cx="6096000" cy="6172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Follower</a:t>
            </a:r>
          </a:p>
        </p:txBody>
      </p:sp>
      <p:sp>
        <p:nvSpPr>
          <p:cNvPr id="24579" name="Rectangle 3"/>
          <p:cNvSpPr>
            <a:spLocks noGrp="1" noChangeArrowheads="1"/>
          </p:cNvSpPr>
          <p:nvPr>
            <p:ph idx="1"/>
          </p:nvPr>
        </p:nvSpPr>
        <p:spPr>
          <a:xfrm>
            <a:off x="457200" y="1600200"/>
            <a:ext cx="4067175" cy="4530725"/>
          </a:xfrm>
        </p:spPr>
        <p:txBody>
          <a:bodyPr/>
          <a:lstStyle/>
          <a:p>
            <a:pPr eaLnBrk="1" hangingPunct="1"/>
            <a:r>
              <a:rPr lang="en-US" smtClean="0"/>
              <a:t>Because of direct connection, V- = V</a:t>
            </a:r>
            <a:r>
              <a:rPr lang="en-US" baseline="-25000" smtClean="0"/>
              <a:t>out</a:t>
            </a:r>
          </a:p>
          <a:p>
            <a:pPr eaLnBrk="1" hangingPunct="1"/>
            <a:r>
              <a:rPr lang="en-US" smtClean="0"/>
              <a:t>Rule 2</a:t>
            </a:r>
            <a:r>
              <a:rPr lang="en-US" smtClean="0">
                <a:sym typeface="Wingdings" charset="2"/>
              </a:rPr>
              <a:t>V- = V+, so</a:t>
            </a:r>
          </a:p>
          <a:p>
            <a:pPr eaLnBrk="1" hangingPunct="1"/>
            <a:r>
              <a:rPr lang="en-US" smtClean="0"/>
              <a:t>V</a:t>
            </a:r>
            <a:r>
              <a:rPr lang="en-US" baseline="-25000" smtClean="0"/>
              <a:t>out</a:t>
            </a:r>
            <a:r>
              <a:rPr lang="en-US" smtClean="0">
                <a:sym typeface="Wingdings" charset="2"/>
              </a:rPr>
              <a:t> = </a:t>
            </a:r>
            <a:r>
              <a:rPr lang="en-US" smtClean="0"/>
              <a:t>V</a:t>
            </a:r>
            <a:r>
              <a:rPr lang="en-US" baseline="-25000" smtClean="0"/>
              <a:t>in</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8775" y="1490663"/>
            <a:ext cx="3352800" cy="2646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581" name="Text Box 5"/>
          <p:cNvSpPr txBox="1">
            <a:spLocks noChangeArrowheads="1"/>
          </p:cNvSpPr>
          <p:nvPr/>
        </p:nvSpPr>
        <p:spPr bwMode="auto">
          <a:xfrm>
            <a:off x="5289550" y="3008313"/>
            <a:ext cx="4540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r>
              <a:rPr lang="en-US" baseline="-25000"/>
              <a:t>in</a:t>
            </a:r>
          </a:p>
        </p:txBody>
      </p:sp>
      <p:sp>
        <p:nvSpPr>
          <p:cNvPr id="24582" name="Text Box 6"/>
          <p:cNvSpPr txBox="1">
            <a:spLocks noChangeArrowheads="1"/>
          </p:cNvSpPr>
          <p:nvPr/>
        </p:nvSpPr>
        <p:spPr bwMode="auto">
          <a:xfrm>
            <a:off x="8596313" y="2741613"/>
            <a:ext cx="5476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r>
              <a:rPr lang="en-US" baseline="-25000"/>
              <a:t>out</a:t>
            </a:r>
          </a:p>
        </p:txBody>
      </p:sp>
      <p:sp>
        <p:nvSpPr>
          <p:cNvPr id="24583" name="Text Box 7"/>
          <p:cNvSpPr txBox="1">
            <a:spLocks noChangeArrowheads="1"/>
          </p:cNvSpPr>
          <p:nvPr/>
        </p:nvSpPr>
        <p:spPr bwMode="auto">
          <a:xfrm>
            <a:off x="5975350" y="4132263"/>
            <a:ext cx="2813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rabicPeriod"/>
            </a:pPr>
            <a:r>
              <a:rPr lang="en-US"/>
              <a:t>No current into inputs</a:t>
            </a:r>
          </a:p>
          <a:p>
            <a:pPr eaLnBrk="1" hangingPunct="1">
              <a:buFontTx/>
              <a:buAutoNum type="arabicPeriod"/>
            </a:pPr>
            <a:r>
              <a:rPr lang="en-US"/>
              <a:t>V- = V+</a:t>
            </a:r>
            <a:endParaRPr lang="en-US" baseline="-2500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txBox="1">
            <a:spLocks/>
          </p:cNvSpPr>
          <p:nvPr/>
        </p:nvSpPr>
        <p:spPr bwMode="auto">
          <a:xfrm>
            <a:off x="346075" y="107950"/>
            <a:ext cx="78835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latin typeface="Garamond" charset="0"/>
              </a:rPr>
              <a:t>Follower</a:t>
            </a:r>
          </a:p>
        </p:txBody>
      </p:sp>
      <p:sp>
        <p:nvSpPr>
          <p:cNvPr id="4100" name="TextBox 2"/>
          <p:cNvSpPr txBox="1">
            <a:spLocks noChangeArrowheads="1"/>
          </p:cNvSpPr>
          <p:nvPr/>
        </p:nvSpPr>
        <p:spPr bwMode="auto">
          <a:xfrm>
            <a:off x="5638800" y="217488"/>
            <a:ext cx="34305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amp-follower-outputimped.html</a:t>
            </a:r>
          </a:p>
        </p:txBody>
      </p:sp>
      <mc:AlternateContent xmlns:mc="http://schemas.openxmlformats.org/markup-compatibility/2006" xmlns:p14="http://schemas.microsoft.com/office/powerpoint/2010/main">
        <mc:Choice Requires="p14">
          <p:contentPart p14:bwMode="auto" r:id="rId5">
            <p14:nvContentPartPr>
              <p14:cNvPr id="17" name="Ink 16"/>
              <p14:cNvContentPartPr/>
              <p14:nvPr/>
            </p14:nvContentPartPr>
            <p14:xfrm>
              <a:off x="6682680" y="1185450"/>
              <a:ext cx="2352600" cy="2036520"/>
            </p14:xfrm>
          </p:contentPart>
        </mc:Choice>
        <mc:Fallback xmlns="">
          <p:pic>
            <p:nvPicPr>
              <p:cNvPr id="17" name="Ink 16"/>
              <p:cNvPicPr/>
              <p:nvPr/>
            </p:nvPicPr>
            <p:blipFill>
              <a:blip r:embed="rId6"/>
              <a:stretch>
                <a:fillRect/>
              </a:stretch>
            </p:blipFill>
            <p:spPr>
              <a:xfrm>
                <a:off x="6669720" y="1165650"/>
                <a:ext cx="2379240" cy="2066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7" name="Ink 46"/>
              <p14:cNvContentPartPr/>
              <p14:nvPr/>
            </p14:nvContentPartPr>
            <p14:xfrm>
              <a:off x="6634440" y="3339690"/>
              <a:ext cx="2167200" cy="94680"/>
            </p14:xfrm>
          </p:contentPart>
        </mc:Choice>
        <mc:Fallback xmlns="">
          <p:pic>
            <p:nvPicPr>
              <p:cNvPr id="47" name="Ink 46"/>
              <p:cNvPicPr/>
              <p:nvPr/>
            </p:nvPicPr>
            <p:blipFill>
              <a:blip r:embed="rId8"/>
              <a:stretch>
                <a:fillRect/>
              </a:stretch>
            </p:blipFill>
            <p:spPr>
              <a:xfrm>
                <a:off x="6622200" y="3326730"/>
                <a:ext cx="219276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5" name="Ink 54"/>
              <p14:cNvContentPartPr/>
              <p14:nvPr/>
            </p14:nvContentPartPr>
            <p14:xfrm>
              <a:off x="6452640" y="3558210"/>
              <a:ext cx="2036520" cy="3020760"/>
            </p14:xfrm>
          </p:contentPart>
        </mc:Choice>
        <mc:Fallback xmlns="">
          <p:pic>
            <p:nvPicPr>
              <p:cNvPr id="55" name="Ink 54"/>
              <p:cNvPicPr/>
              <p:nvPr/>
            </p:nvPicPr>
            <p:blipFill>
              <a:blip r:embed="rId10"/>
              <a:stretch>
                <a:fillRect/>
              </a:stretch>
            </p:blipFill>
            <p:spPr>
              <a:xfrm>
                <a:off x="6432840" y="3549210"/>
                <a:ext cx="2066400" cy="3043800"/>
              </a:xfrm>
              <a:prstGeom prst="rect">
                <a:avLst/>
              </a:prstGeom>
            </p:spPr>
          </p:pic>
        </mc:Fallback>
      </mc:AlternateContent>
    </p:spTree>
    <p:controls>
      <mc:AlternateContent xmlns:mc="http://schemas.openxmlformats.org/markup-compatibility/2006">
        <mc:Choice xmlns:v="urn:schemas-microsoft-com:vml" Requires="v">
          <p:control spid="4108" name="WebBrowser1" r:id="rId2" imgW="5638680" imgH="5935680"/>
        </mc:Choice>
        <mc:Fallback>
          <p:control name="WebBrowser1" r:id="rId2" imgW="5638680" imgH="5935680">
            <p:pic>
              <p:nvPicPr>
                <p:cNvPr id="0" name="WebBrowser1"/>
                <p:cNvPicPr preferRelativeResize="0">
                  <a:picLocks noChangeArrowheads="1" noChangeShapeType="1"/>
                </p:cNvPicPr>
                <p:nvPr>
                  <p:custDataLst>
                    <p:tags r:id="rId3"/>
                  </p:custDataLst>
                </p:nvPr>
              </p:nvPicPr>
              <p:blipFill>
                <a:blip r:embed="rId11">
                  <a:extLst>
                    <a:ext uri="{28A0092B-C50C-407E-A947-70E740481C1C}">
                      <a14:useLocalDpi xmlns:a14="http://schemas.microsoft.com/office/drawing/2010/main" val="0"/>
                    </a:ext>
                  </a:extLst>
                </a:blip>
                <a:srcRect/>
                <a:stretch>
                  <a:fillRect/>
                </a:stretch>
              </p:blipFill>
              <p:spPr bwMode="auto">
                <a:xfrm>
                  <a:off x="0" y="922338"/>
                  <a:ext cx="5638800" cy="593566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 of lecture</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dirty="0" smtClean="0"/>
              <a:t>CSE 466</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24</a:t>
            </a:fld>
            <a:endParaRPr lang="en-US" altLang="en-US"/>
          </a:p>
        </p:txBody>
      </p:sp>
    </p:spTree>
    <p:extLst>
      <p:ext uri="{BB962C8B-B14F-4D97-AF65-F5344CB8AC3E}">
        <p14:creationId xmlns:p14="http://schemas.microsoft.com/office/powerpoint/2010/main" val="29770478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Op Amp Behavior</a:t>
            </a:r>
          </a:p>
        </p:txBody>
      </p:sp>
      <p:sp>
        <p:nvSpPr>
          <p:cNvPr id="22531" name="Rectangle 3"/>
          <p:cNvSpPr>
            <a:spLocks noGrp="1" noChangeArrowheads="1"/>
          </p:cNvSpPr>
          <p:nvPr>
            <p:ph idx="1"/>
          </p:nvPr>
        </p:nvSpPr>
        <p:spPr>
          <a:xfrm>
            <a:off x="457200" y="1781175"/>
            <a:ext cx="8229600" cy="4530725"/>
          </a:xfrm>
        </p:spPr>
        <p:txBody>
          <a:bodyPr/>
          <a:lstStyle/>
          <a:p>
            <a:pPr eaLnBrk="1" hangingPunct="1"/>
            <a:r>
              <a:rPr lang="en-US" smtClean="0"/>
              <a:t>Op amp has two inputs, +ve &amp; -ve.</a:t>
            </a:r>
          </a:p>
          <a:p>
            <a:pPr lvl="1" eaLnBrk="1" hangingPunct="1"/>
            <a:r>
              <a:rPr lang="en-US" b="1" i="1" smtClean="0"/>
              <a:t>Rule 1: Inputs are “sense only”…no current goes into the inputs</a:t>
            </a:r>
          </a:p>
          <a:p>
            <a:pPr eaLnBrk="1" hangingPunct="1"/>
            <a:r>
              <a:rPr lang="en-US" smtClean="0"/>
              <a:t>It amplifies the difference between these inputs</a:t>
            </a:r>
          </a:p>
          <a:p>
            <a:pPr eaLnBrk="1" hangingPunct="1"/>
            <a:r>
              <a:rPr lang="en-US" smtClean="0"/>
              <a:t>With a feedback network in place, it tries to ensure:</a:t>
            </a:r>
          </a:p>
          <a:p>
            <a:pPr lvl="1" eaLnBrk="1" hangingPunct="1"/>
            <a:r>
              <a:rPr lang="en-US" b="1" i="1" smtClean="0"/>
              <a:t>Rule 2: Voltage on inputs is equal</a:t>
            </a:r>
          </a:p>
          <a:p>
            <a:pPr lvl="2" eaLnBrk="1" hangingPunct="1"/>
            <a:r>
              <a:rPr lang="en-US" smtClean="0"/>
              <a:t>ensuring this is what the op-amp does!</a:t>
            </a:r>
          </a:p>
          <a:p>
            <a:pPr lvl="2" eaLnBrk="1" hangingPunct="1"/>
            <a:r>
              <a:rPr lang="en-US" smtClean="0"/>
              <a:t>as if inputs are shorted together…“virtual short”</a:t>
            </a:r>
          </a:p>
          <a:p>
            <a:pPr lvl="2" eaLnBrk="1" hangingPunct="1"/>
            <a:r>
              <a:rPr lang="en-US" smtClean="0"/>
              <a:t>more common term is “virtual ground,” but this is less accurate</a:t>
            </a:r>
          </a:p>
          <a:p>
            <a:pPr eaLnBrk="1" hangingPunct="1"/>
            <a:endParaRPr lang="en-US" smtClean="0"/>
          </a:p>
          <a:p>
            <a:pPr eaLnBrk="1" hangingPunct="1"/>
            <a:r>
              <a:rPr lang="en-US" smtClean="0"/>
              <a:t>Using rules 1 and 2 we can understand what op amps do</a:t>
            </a:r>
          </a:p>
        </p:txBody>
      </p:sp>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02325" y="338138"/>
            <a:ext cx="2874963" cy="152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45256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t>Transimpedance amp</a:t>
            </a:r>
          </a:p>
        </p:txBody>
      </p:sp>
      <p:sp>
        <p:nvSpPr>
          <p:cNvPr id="25603" name="Rectangle 3"/>
          <p:cNvSpPr>
            <a:spLocks noGrp="1" noChangeArrowheads="1"/>
          </p:cNvSpPr>
          <p:nvPr>
            <p:ph idx="1"/>
          </p:nvPr>
        </p:nvSpPr>
        <p:spPr>
          <a:xfrm>
            <a:off x="457200" y="1600200"/>
            <a:ext cx="5743575" cy="4530725"/>
          </a:xfrm>
        </p:spPr>
        <p:txBody>
          <a:bodyPr/>
          <a:lstStyle/>
          <a:p>
            <a:pPr eaLnBrk="1" hangingPunct="1">
              <a:lnSpc>
                <a:spcPct val="90000"/>
              </a:lnSpc>
            </a:pPr>
            <a:r>
              <a:rPr lang="en-US" smtClean="0"/>
              <a:t>Produces output voltage proportional to input current</a:t>
            </a:r>
          </a:p>
          <a:p>
            <a:pPr eaLnBrk="1" hangingPunct="1">
              <a:lnSpc>
                <a:spcPct val="90000"/>
              </a:lnSpc>
            </a:pPr>
            <a:r>
              <a:rPr lang="en-US" smtClean="0"/>
              <a:t>AGND = V+ = 0V </a:t>
            </a:r>
          </a:p>
          <a:p>
            <a:pPr eaLnBrk="1" hangingPunct="1">
              <a:lnSpc>
                <a:spcPct val="90000"/>
              </a:lnSpc>
            </a:pPr>
            <a:r>
              <a:rPr lang="en-US" smtClean="0"/>
              <a:t>By 2, V- = V+, so V- = 0V</a:t>
            </a:r>
          </a:p>
          <a:p>
            <a:pPr eaLnBrk="1" hangingPunct="1">
              <a:lnSpc>
                <a:spcPct val="90000"/>
              </a:lnSpc>
            </a:pPr>
            <a:r>
              <a:rPr lang="en-US" smtClean="0"/>
              <a:t>Suppose I</a:t>
            </a:r>
            <a:r>
              <a:rPr lang="en-US" baseline="-25000" smtClean="0"/>
              <a:t>in</a:t>
            </a:r>
            <a:r>
              <a:rPr lang="en-US" smtClean="0"/>
              <a:t> = 1</a:t>
            </a:r>
            <a:r>
              <a:rPr lang="en-US" smtClean="0">
                <a:latin typeface="Symbol" charset="2"/>
              </a:rPr>
              <a:t>m</a:t>
            </a:r>
            <a:r>
              <a:rPr lang="en-US" smtClean="0"/>
              <a:t>A</a:t>
            </a:r>
          </a:p>
          <a:p>
            <a:pPr eaLnBrk="1" hangingPunct="1">
              <a:lnSpc>
                <a:spcPct val="90000"/>
              </a:lnSpc>
            </a:pPr>
            <a:r>
              <a:rPr lang="en-US" smtClean="0"/>
              <a:t>By 1, no current enters inverting input</a:t>
            </a:r>
          </a:p>
          <a:p>
            <a:pPr eaLnBrk="1" hangingPunct="1">
              <a:lnSpc>
                <a:spcPct val="90000"/>
              </a:lnSpc>
            </a:pPr>
            <a:r>
              <a:rPr lang="en-US" smtClean="0"/>
              <a:t>All current must go through R1</a:t>
            </a:r>
          </a:p>
          <a:p>
            <a:pPr eaLnBrk="1" hangingPunct="1">
              <a:lnSpc>
                <a:spcPct val="90000"/>
              </a:lnSpc>
            </a:pPr>
            <a:r>
              <a:rPr lang="en-US" smtClean="0"/>
              <a:t>V</a:t>
            </a:r>
            <a:r>
              <a:rPr lang="en-US" baseline="-25000" smtClean="0"/>
              <a:t>out</a:t>
            </a:r>
            <a:r>
              <a:rPr lang="en-US" smtClean="0"/>
              <a:t>-V- = -1</a:t>
            </a:r>
            <a:r>
              <a:rPr lang="en-US" smtClean="0">
                <a:latin typeface="Symbol" charset="2"/>
              </a:rPr>
              <a:t>m</a:t>
            </a:r>
            <a:r>
              <a:rPr lang="en-US" smtClean="0"/>
              <a:t>A * 10</a:t>
            </a:r>
            <a:r>
              <a:rPr lang="en-US" baseline="30000" smtClean="0"/>
              <a:t>6 </a:t>
            </a:r>
            <a:r>
              <a:rPr lang="en-US" smtClean="0">
                <a:latin typeface="Symbol" charset="2"/>
              </a:rPr>
              <a:t>W</a:t>
            </a:r>
          </a:p>
          <a:p>
            <a:pPr eaLnBrk="1" hangingPunct="1">
              <a:lnSpc>
                <a:spcPct val="90000"/>
              </a:lnSpc>
            </a:pPr>
            <a:r>
              <a:rPr lang="en-US" smtClean="0">
                <a:latin typeface="Symbol" charset="2"/>
                <a:sym typeface="Wingdings" charset="2"/>
              </a:rPr>
              <a:t></a:t>
            </a:r>
            <a:r>
              <a:rPr lang="en-US" smtClean="0"/>
              <a:t>V</a:t>
            </a:r>
            <a:r>
              <a:rPr lang="en-US" baseline="-25000" smtClean="0"/>
              <a:t>out </a:t>
            </a:r>
            <a:r>
              <a:rPr lang="en-US" smtClean="0"/>
              <a:t>= -1V</a:t>
            </a:r>
          </a:p>
          <a:p>
            <a:pPr eaLnBrk="1" hangingPunct="1">
              <a:lnSpc>
                <a:spcPct val="90000"/>
              </a:lnSpc>
            </a:pPr>
            <a:endParaRPr lang="en-US" smtClean="0"/>
          </a:p>
          <a:p>
            <a:pPr eaLnBrk="1" hangingPunct="1">
              <a:lnSpc>
                <a:spcPct val="90000"/>
              </a:lnSpc>
            </a:pPr>
            <a:r>
              <a:rPr lang="en-US" smtClean="0"/>
              <a:t>Generally, V</a:t>
            </a:r>
            <a:r>
              <a:rPr lang="en-US" baseline="-25000" smtClean="0"/>
              <a:t>out </a:t>
            </a:r>
            <a:r>
              <a:rPr lang="en-US" smtClean="0"/>
              <a:t>= - I</a:t>
            </a:r>
            <a:r>
              <a:rPr lang="en-US" baseline="-25000" smtClean="0"/>
              <a:t>in</a:t>
            </a:r>
            <a:r>
              <a:rPr lang="en-US" smtClean="0"/>
              <a:t> * R1</a:t>
            </a: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4588" y="400050"/>
            <a:ext cx="2676525" cy="367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5"/>
          <p:cNvSpPr txBox="1">
            <a:spLocks noChangeArrowheads="1"/>
          </p:cNvSpPr>
          <p:nvPr/>
        </p:nvSpPr>
        <p:spPr bwMode="auto">
          <a:xfrm>
            <a:off x="6042025" y="1655763"/>
            <a:ext cx="365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I</a:t>
            </a:r>
            <a:r>
              <a:rPr lang="en-US" baseline="-25000"/>
              <a:t>in</a:t>
            </a:r>
          </a:p>
        </p:txBody>
      </p:sp>
      <p:sp>
        <p:nvSpPr>
          <p:cNvPr id="25606" name="Text Box 6"/>
          <p:cNvSpPr txBox="1">
            <a:spLocks noChangeArrowheads="1"/>
          </p:cNvSpPr>
          <p:nvPr/>
        </p:nvSpPr>
        <p:spPr bwMode="auto">
          <a:xfrm>
            <a:off x="8596313" y="1979613"/>
            <a:ext cx="5476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V</a:t>
            </a:r>
            <a:r>
              <a:rPr lang="en-US" baseline="-25000"/>
              <a:t>out</a:t>
            </a:r>
          </a:p>
        </p:txBody>
      </p:sp>
      <p:sp>
        <p:nvSpPr>
          <p:cNvPr id="25607" name="Line 7"/>
          <p:cNvSpPr>
            <a:spLocks noChangeShapeType="1"/>
          </p:cNvSpPr>
          <p:nvPr/>
        </p:nvSpPr>
        <p:spPr bwMode="auto">
          <a:xfrm>
            <a:off x="6048375" y="1704975"/>
            <a:ext cx="3429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Text Box 8"/>
          <p:cNvSpPr txBox="1">
            <a:spLocks noChangeArrowheads="1"/>
          </p:cNvSpPr>
          <p:nvPr/>
        </p:nvSpPr>
        <p:spPr bwMode="auto">
          <a:xfrm>
            <a:off x="6365875" y="4094163"/>
            <a:ext cx="2813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AutoNum type="arabicPeriod"/>
            </a:pPr>
            <a:r>
              <a:rPr lang="en-US"/>
              <a:t>No current into inputs</a:t>
            </a:r>
          </a:p>
          <a:p>
            <a:pPr eaLnBrk="1" hangingPunct="1">
              <a:buFontTx/>
              <a:buAutoNum type="arabicPeriod"/>
            </a:pPr>
            <a:r>
              <a:rPr lang="en-US"/>
              <a:t>V- = V+</a:t>
            </a:r>
            <a:endParaRPr lang="en-US" baseline="-25000"/>
          </a:p>
        </p:txBody>
      </p:sp>
      <p:sp>
        <p:nvSpPr>
          <p:cNvPr id="25609" name="Rectangle 9"/>
          <p:cNvSpPr>
            <a:spLocks noChangeArrowheads="1"/>
          </p:cNvSpPr>
          <p:nvPr/>
        </p:nvSpPr>
        <p:spPr bwMode="auto">
          <a:xfrm>
            <a:off x="7080250" y="1493838"/>
            <a:ext cx="412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V-</a:t>
            </a:r>
          </a:p>
        </p:txBody>
      </p:sp>
      <p:sp>
        <p:nvSpPr>
          <p:cNvPr id="25610" name="Rectangle 10"/>
          <p:cNvSpPr>
            <a:spLocks noChangeArrowheads="1"/>
          </p:cNvSpPr>
          <p:nvPr/>
        </p:nvSpPr>
        <p:spPr bwMode="auto">
          <a:xfrm>
            <a:off x="7099300" y="2141538"/>
            <a:ext cx="469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V+</a:t>
            </a:r>
            <a:endParaRPr lang="en-US" baseline="-2500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itle 1"/>
          <p:cNvSpPr>
            <a:spLocks noGrp="1"/>
          </p:cNvSpPr>
          <p:nvPr>
            <p:ph type="title"/>
          </p:nvPr>
        </p:nvSpPr>
        <p:spPr/>
        <p:txBody>
          <a:bodyPr/>
          <a:lstStyle/>
          <a:p>
            <a:r>
              <a:rPr lang="en-US" smtClean="0"/>
              <a:t>Transimpedance amp (current to voltage)</a:t>
            </a:r>
          </a:p>
        </p:txBody>
      </p:sp>
      <p:sp>
        <p:nvSpPr>
          <p:cNvPr id="5124" name="TextBox 2"/>
          <p:cNvSpPr txBox="1">
            <a:spLocks noChangeArrowheads="1"/>
          </p:cNvSpPr>
          <p:nvPr/>
        </p:nvSpPr>
        <p:spPr bwMode="auto">
          <a:xfrm>
            <a:off x="7791450" y="196850"/>
            <a:ext cx="11953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itov.html</a:t>
            </a:r>
          </a:p>
        </p:txBody>
      </p:sp>
    </p:spTree>
    <p:controls>
      <mc:AlternateContent xmlns:mc="http://schemas.openxmlformats.org/markup-compatibility/2006">
        <mc:Choice xmlns:v="urn:schemas-microsoft-com:vml" Requires="v">
          <p:control spid="5132" name="WebBrowser1" r:id="rId2" imgW="6400800" imgH="4800600"/>
        </mc:Choice>
        <mc:Fallback>
          <p:control name="WebBrowser1" r:id="rId2" imgW="6400800" imgH="4800600">
            <p:pic>
              <p:nvPicPr>
                <p:cNvPr id="0" name="WebBrowser1"/>
                <p:cNvPicPr preferRelativeResize="0">
                  <a:picLocks noChangeArrowheads="1" noChangeShapeType="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1371600" y="1219200"/>
                  <a:ext cx="6400800" cy="48006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txBox="1">
            <a:spLocks/>
          </p:cNvSpPr>
          <p:nvPr/>
        </p:nvSpPr>
        <p:spPr bwMode="auto">
          <a:xfrm>
            <a:off x="409575" y="141288"/>
            <a:ext cx="7899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latin typeface="Garamond" charset="0"/>
              </a:rPr>
              <a:t>Inverting op amp</a:t>
            </a:r>
          </a:p>
        </p:txBody>
      </p:sp>
      <p:sp>
        <p:nvSpPr>
          <p:cNvPr id="6148" name="TextBox 4"/>
          <p:cNvSpPr txBox="1">
            <a:spLocks noChangeArrowheads="1"/>
          </p:cNvSpPr>
          <p:nvPr/>
        </p:nvSpPr>
        <p:spPr bwMode="auto">
          <a:xfrm>
            <a:off x="6553200" y="152400"/>
            <a:ext cx="1895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amp-invert.html</a:t>
            </a:r>
          </a:p>
        </p:txBody>
      </p:sp>
    </p:spTree>
    <p:controls>
      <mc:AlternateContent xmlns:mc="http://schemas.openxmlformats.org/markup-compatibility/2006">
        <mc:Choice xmlns:v="urn:schemas-microsoft-com:vml" Requires="v">
          <p:control spid="6156" name="WebBrowser1" r:id="rId2" imgW="8229600" imgH="5919840"/>
        </mc:Choice>
        <mc:Fallback>
          <p:control name="WebBrowser1" r:id="rId2" imgW="8229600" imgH="5919840">
            <p:pic>
              <p:nvPicPr>
                <p:cNvPr id="0" name="WebBrowser1"/>
                <p:cNvPicPr preferRelativeResize="0">
                  <a:picLocks noChangeArrowheads="1" noChangeShapeType="1"/>
                </p:cNvPicPr>
                <p:nvPr>
                  <p:custDataLst>
                    <p:tags r:id="rId3"/>
                  </p:custDataLst>
                </p:nvPr>
              </p:nvPicPr>
              <p:blipFill>
                <a:blip r:embed="rId5">
                  <a:extLst>
                    <a:ext uri="{28A0092B-C50C-407E-A947-70E740481C1C}">
                      <a14:useLocalDpi xmlns:a14="http://schemas.microsoft.com/office/drawing/2010/main" val="0"/>
                    </a:ext>
                  </a:extLst>
                </a:blip>
                <a:srcRect/>
                <a:stretch>
                  <a:fillRect/>
                </a:stretch>
              </p:blipFill>
              <p:spPr bwMode="auto">
                <a:xfrm>
                  <a:off x="3248025" y="1001713"/>
                  <a:ext cx="4876800" cy="585628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ontrol>
        </mc:Fallback>
      </mc:AlternateContent>
    </p:controls>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txBox="1">
            <a:spLocks/>
          </p:cNvSpPr>
          <p:nvPr/>
        </p:nvSpPr>
        <p:spPr bwMode="auto">
          <a:xfrm>
            <a:off x="350838" y="157163"/>
            <a:ext cx="78787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4400">
                <a:latin typeface="Garamond" charset="0"/>
              </a:rPr>
              <a:t>Inverting op amp</a:t>
            </a:r>
          </a:p>
        </p:txBody>
      </p:sp>
      <mc:AlternateContent xmlns:mc="http://schemas.openxmlformats.org/markup-compatibility/2006" xmlns:p14="http://schemas.microsoft.com/office/powerpoint/2010/main">
        <mc:Choice Requires="p14">
          <p:contentPart p14:bwMode="auto" r:id="rId2">
            <p14:nvContentPartPr>
              <p14:cNvPr id="18" name="Ink 17"/>
              <p14:cNvContentPartPr/>
              <p14:nvPr/>
            </p14:nvContentPartPr>
            <p14:xfrm>
              <a:off x="6548040" y="28050"/>
              <a:ext cx="2202480" cy="1191600"/>
            </p14:xfrm>
          </p:contentPart>
        </mc:Choice>
        <mc:Fallback xmlns="">
          <p:pic>
            <p:nvPicPr>
              <p:cNvPr id="18" name="Ink 17"/>
              <p:cNvPicPr/>
              <p:nvPr/>
            </p:nvPicPr>
            <p:blipFill>
              <a:blip r:embed="rId3"/>
              <a:stretch>
                <a:fillRect/>
              </a:stretch>
            </p:blipFill>
            <p:spPr>
              <a:xfrm>
                <a:off x="6528600" y="8250"/>
                <a:ext cx="2241720" cy="12312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9" name="Ink 118"/>
              <p14:cNvContentPartPr/>
              <p14:nvPr/>
            </p14:nvContentPartPr>
            <p14:xfrm>
              <a:off x="5321160" y="133170"/>
              <a:ext cx="495720" cy="322200"/>
            </p14:xfrm>
          </p:contentPart>
        </mc:Choice>
        <mc:Fallback xmlns="">
          <p:pic>
            <p:nvPicPr>
              <p:cNvPr id="119" name="Ink 118"/>
              <p:cNvPicPr/>
              <p:nvPr/>
            </p:nvPicPr>
            <p:blipFill>
              <a:blip r:embed="rId5"/>
              <a:stretch>
                <a:fillRect/>
              </a:stretch>
            </p:blipFill>
            <p:spPr>
              <a:xfrm>
                <a:off x="5307480" y="114450"/>
                <a:ext cx="523080" cy="3546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54" name="Ink 153"/>
              <p14:cNvContentPartPr/>
              <p14:nvPr/>
            </p14:nvContentPartPr>
            <p14:xfrm>
              <a:off x="6024960" y="1949370"/>
              <a:ext cx="493200" cy="232200"/>
            </p14:xfrm>
          </p:contentPart>
        </mc:Choice>
        <mc:Fallback xmlns="">
          <p:pic>
            <p:nvPicPr>
              <p:cNvPr id="154" name="Ink 153"/>
              <p:cNvPicPr/>
              <p:nvPr/>
            </p:nvPicPr>
            <p:blipFill>
              <a:blip r:embed="rId7"/>
              <a:stretch>
                <a:fillRect/>
              </a:stretch>
            </p:blipFill>
            <p:spPr>
              <a:xfrm>
                <a:off x="6011280" y="1935690"/>
                <a:ext cx="52056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202" name="Ink 201"/>
              <p14:cNvContentPartPr/>
              <p14:nvPr/>
            </p14:nvContentPartPr>
            <p14:xfrm>
              <a:off x="284400" y="349170"/>
              <a:ext cx="8862480" cy="6225480"/>
            </p14:xfrm>
          </p:contentPart>
        </mc:Choice>
        <mc:Fallback xmlns="">
          <p:pic>
            <p:nvPicPr>
              <p:cNvPr id="202" name="Ink 201"/>
              <p:cNvPicPr/>
              <p:nvPr/>
            </p:nvPicPr>
            <p:blipFill>
              <a:blip r:embed="rId9"/>
              <a:stretch>
                <a:fillRect/>
              </a:stretch>
            </p:blipFill>
            <p:spPr>
              <a:xfrm>
                <a:off x="273240" y="338730"/>
                <a:ext cx="8888040" cy="62553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315" name="Ink 314"/>
              <p14:cNvContentPartPr/>
              <p14:nvPr/>
            </p14:nvContentPartPr>
            <p14:xfrm>
              <a:off x="3108960" y="5977410"/>
              <a:ext cx="1139400" cy="455760"/>
            </p14:xfrm>
          </p:contentPart>
        </mc:Choice>
        <mc:Fallback xmlns="">
          <p:pic>
            <p:nvPicPr>
              <p:cNvPr id="315" name="Ink 314"/>
              <p:cNvPicPr/>
              <p:nvPr/>
            </p:nvPicPr>
            <p:blipFill>
              <a:blip r:embed="rId11"/>
              <a:stretch>
                <a:fillRect/>
              </a:stretch>
            </p:blipFill>
            <p:spPr>
              <a:xfrm>
                <a:off x="3095280" y="5957610"/>
                <a:ext cx="1172880" cy="4892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316" name="Ink 315"/>
              <p14:cNvContentPartPr/>
              <p14:nvPr/>
            </p14:nvContentPartPr>
            <p14:xfrm>
              <a:off x="351330" y="5763930"/>
              <a:ext cx="4142880" cy="1326960"/>
            </p14:xfrm>
          </p:contentPart>
        </mc:Choice>
        <mc:Fallback xmlns="">
          <p:pic>
            <p:nvPicPr>
              <p:cNvPr id="316" name="Ink 315"/>
              <p:cNvPicPr/>
              <p:nvPr/>
            </p:nvPicPr>
            <p:blipFill>
              <a:blip r:embed="rId13"/>
              <a:stretch>
                <a:fillRect/>
              </a:stretch>
            </p:blipFill>
            <p:spPr>
              <a:xfrm>
                <a:off x="331170" y="5744135"/>
                <a:ext cx="4182840" cy="1366549"/>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317" name="Ink 316"/>
              <p14:cNvContentPartPr/>
              <p14:nvPr/>
            </p14:nvContentPartPr>
            <p14:xfrm>
              <a:off x="2291040" y="5224290"/>
              <a:ext cx="4483800" cy="1620000"/>
            </p14:xfrm>
          </p:contentPart>
        </mc:Choice>
        <mc:Fallback xmlns="">
          <p:pic>
            <p:nvPicPr>
              <p:cNvPr id="317" name="Ink 316"/>
              <p:cNvPicPr/>
              <p:nvPr/>
            </p:nvPicPr>
            <p:blipFill>
              <a:blip r:embed="rId15"/>
              <a:stretch>
                <a:fillRect/>
              </a:stretch>
            </p:blipFill>
            <p:spPr>
              <a:xfrm>
                <a:off x="2277360" y="5212050"/>
                <a:ext cx="4515120" cy="16495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4" name="Ink 3"/>
              <p14:cNvContentPartPr/>
              <p14:nvPr/>
            </p14:nvContentPartPr>
            <p14:xfrm>
              <a:off x="107250" y="950730"/>
              <a:ext cx="300960" cy="1407600"/>
            </p14:xfrm>
          </p:contentPart>
        </mc:Choice>
        <mc:Fallback xmlns="">
          <p:pic>
            <p:nvPicPr>
              <p:cNvPr id="4" name="Ink 3"/>
              <p:cNvPicPr/>
              <p:nvPr/>
            </p:nvPicPr>
            <p:blipFill>
              <a:blip r:embed="rId17"/>
              <a:stretch>
                <a:fillRect/>
              </a:stretch>
            </p:blipFill>
            <p:spPr>
              <a:xfrm>
                <a:off x="93210" y="936690"/>
                <a:ext cx="328680" cy="14360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8" name="Ink 7"/>
              <p14:cNvContentPartPr/>
              <p14:nvPr/>
            </p14:nvContentPartPr>
            <p14:xfrm>
              <a:off x="4271370" y="1454010"/>
              <a:ext cx="886320" cy="634680"/>
            </p14:xfrm>
          </p:contentPart>
        </mc:Choice>
        <mc:Fallback xmlns="">
          <p:pic>
            <p:nvPicPr>
              <p:cNvPr id="8" name="Ink 7"/>
              <p:cNvPicPr/>
              <p:nvPr/>
            </p:nvPicPr>
            <p:blipFill>
              <a:blip r:embed="rId19"/>
              <a:stretch>
                <a:fillRect/>
              </a:stretch>
            </p:blipFill>
            <p:spPr>
              <a:xfrm>
                <a:off x="4252290" y="1440330"/>
                <a:ext cx="924840" cy="664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Ink 20"/>
              <p14:cNvContentPartPr/>
              <p14:nvPr/>
            </p14:nvContentPartPr>
            <p14:xfrm>
              <a:off x="3369210" y="910410"/>
              <a:ext cx="743400" cy="1433880"/>
            </p14:xfrm>
          </p:contentPart>
        </mc:Choice>
        <mc:Fallback xmlns="">
          <p:pic>
            <p:nvPicPr>
              <p:cNvPr id="21" name="Ink 20"/>
              <p:cNvPicPr/>
              <p:nvPr/>
            </p:nvPicPr>
            <p:blipFill>
              <a:blip r:embed="rId21"/>
              <a:stretch>
                <a:fillRect/>
              </a:stretch>
            </p:blipFill>
            <p:spPr>
              <a:xfrm>
                <a:off x="3349410" y="897450"/>
                <a:ext cx="782640" cy="1466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2" name="Ink 21"/>
              <p14:cNvContentPartPr/>
              <p14:nvPr/>
            </p14:nvContentPartPr>
            <p14:xfrm>
              <a:off x="4425810" y="2143050"/>
              <a:ext cx="567000" cy="204840"/>
            </p14:xfrm>
          </p:contentPart>
        </mc:Choice>
        <mc:Fallback xmlns="">
          <p:pic>
            <p:nvPicPr>
              <p:cNvPr id="22" name="Ink 21"/>
              <p:cNvPicPr/>
              <p:nvPr/>
            </p:nvPicPr>
            <p:blipFill>
              <a:blip r:embed="rId23"/>
              <a:stretch>
                <a:fillRect/>
              </a:stretch>
            </p:blipFill>
            <p:spPr>
              <a:xfrm>
                <a:off x="4418250" y="2123250"/>
                <a:ext cx="589680" cy="232200"/>
              </a:xfrm>
              <a:prstGeom prst="rect">
                <a:avLst/>
              </a:prstGeom>
            </p:spPr>
          </p:pic>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defTabSz="914677">
              <a:defRPr/>
            </a:pPr>
            <a:r>
              <a:rPr lang="en-US">
                <a:latin typeface="+mj-lt"/>
              </a:rPr>
              <a:t>CSE 466</a:t>
            </a:r>
          </a:p>
        </p:txBody>
      </p:sp>
      <p:sp>
        <p:nvSpPr>
          <p:cNvPr id="6" name="Footer Placeholder 4"/>
          <p:cNvSpPr>
            <a:spLocks noGrp="1"/>
          </p:cNvSpPr>
          <p:nvPr>
            <p:ph type="ftr" sz="quarter" idx="11"/>
          </p:nvPr>
        </p:nvSpPr>
        <p:spPr/>
        <p:txBody>
          <a:bodyPr/>
          <a:lstStyle/>
          <a:p>
            <a:pPr defTabSz="914677">
              <a:defRPr/>
            </a:pPr>
            <a:r>
              <a:rPr lang="en-US">
                <a:latin typeface="+mj-lt"/>
              </a:rPr>
              <a:t>Communication</a:t>
            </a:r>
          </a:p>
        </p:txBody>
      </p:sp>
      <p:sp>
        <p:nvSpPr>
          <p:cNvPr id="143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677" eaLnBrk="0" hangingPunct="0">
              <a:defRPr>
                <a:solidFill>
                  <a:schemeClr val="tx1"/>
                </a:solidFill>
                <a:latin typeface="Arial" charset="0"/>
                <a:ea typeface="ＭＳ Ｐゴシック" charset="-128"/>
              </a:defRPr>
            </a:lvl1pPr>
            <a:lvl2pPr marL="732994" indent="-281921" defTabSz="914677" eaLnBrk="0" hangingPunct="0">
              <a:defRPr>
                <a:solidFill>
                  <a:schemeClr val="tx1"/>
                </a:solidFill>
                <a:latin typeface="Arial" charset="0"/>
                <a:ea typeface="ＭＳ Ｐゴシック" charset="-128"/>
              </a:defRPr>
            </a:lvl2pPr>
            <a:lvl3pPr marL="1127684" indent="-225537" defTabSz="914677" eaLnBrk="0" hangingPunct="0">
              <a:defRPr>
                <a:solidFill>
                  <a:schemeClr val="tx1"/>
                </a:solidFill>
                <a:latin typeface="Arial" charset="0"/>
                <a:ea typeface="ＭＳ Ｐゴシック" charset="-128"/>
              </a:defRPr>
            </a:lvl3pPr>
            <a:lvl4pPr marL="1578757" indent="-225537" defTabSz="914677" eaLnBrk="0" hangingPunct="0">
              <a:defRPr>
                <a:solidFill>
                  <a:schemeClr val="tx1"/>
                </a:solidFill>
                <a:latin typeface="Arial" charset="0"/>
                <a:ea typeface="ＭＳ Ｐゴシック" charset="-128"/>
              </a:defRPr>
            </a:lvl4pPr>
            <a:lvl5pPr marL="2029831" indent="-225537" defTabSz="914677" eaLnBrk="0" hangingPunct="0">
              <a:defRPr>
                <a:solidFill>
                  <a:schemeClr val="tx1"/>
                </a:solidFill>
                <a:latin typeface="Arial" charset="0"/>
                <a:ea typeface="ＭＳ Ｐゴシック" charset="-128"/>
              </a:defRPr>
            </a:lvl5pPr>
            <a:lvl6pPr marL="2480904" indent="-225537" defTabSz="914677" eaLnBrk="0" fontAlgn="base" hangingPunct="0">
              <a:spcBef>
                <a:spcPct val="0"/>
              </a:spcBef>
              <a:spcAft>
                <a:spcPct val="0"/>
              </a:spcAft>
              <a:defRPr>
                <a:solidFill>
                  <a:schemeClr val="tx1"/>
                </a:solidFill>
                <a:latin typeface="Arial" charset="0"/>
                <a:ea typeface="ＭＳ Ｐゴシック" charset="-128"/>
              </a:defRPr>
            </a:lvl6pPr>
            <a:lvl7pPr marL="2931978" indent="-225537" defTabSz="914677" eaLnBrk="0" fontAlgn="base" hangingPunct="0">
              <a:spcBef>
                <a:spcPct val="0"/>
              </a:spcBef>
              <a:spcAft>
                <a:spcPct val="0"/>
              </a:spcAft>
              <a:defRPr>
                <a:solidFill>
                  <a:schemeClr val="tx1"/>
                </a:solidFill>
                <a:latin typeface="Arial" charset="0"/>
                <a:ea typeface="ＭＳ Ｐゴシック" charset="-128"/>
              </a:defRPr>
            </a:lvl7pPr>
            <a:lvl8pPr marL="3383051" indent="-225537" defTabSz="914677" eaLnBrk="0" fontAlgn="base" hangingPunct="0">
              <a:spcBef>
                <a:spcPct val="0"/>
              </a:spcBef>
              <a:spcAft>
                <a:spcPct val="0"/>
              </a:spcAft>
              <a:defRPr>
                <a:solidFill>
                  <a:schemeClr val="tx1"/>
                </a:solidFill>
                <a:latin typeface="Arial" charset="0"/>
                <a:ea typeface="ＭＳ Ｐゴシック" charset="-128"/>
              </a:defRPr>
            </a:lvl8pPr>
            <a:lvl9pPr marL="3834125" indent="-225537" defTabSz="914677"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EEAA958A-8885-42E1-91EB-4239855F9846}" type="slidenum">
              <a:rPr lang="en-US">
                <a:latin typeface="Garamond" charset="0"/>
              </a:rPr>
              <a:pPr eaLnBrk="1" hangingPunct="1"/>
              <a:t>3</a:t>
            </a:fld>
            <a:endParaRPr lang="en-US">
              <a:latin typeface="Garamond" charset="0"/>
            </a:endParaRPr>
          </a:p>
        </p:txBody>
      </p:sp>
      <p:sp>
        <p:nvSpPr>
          <p:cNvPr id="14342" name="Rectangle 16"/>
          <p:cNvSpPr>
            <a:spLocks noGrp="1" noChangeArrowheads="1"/>
          </p:cNvSpPr>
          <p:nvPr>
            <p:ph type="title"/>
          </p:nvPr>
        </p:nvSpPr>
        <p:spPr/>
        <p:txBody>
          <a:bodyPr/>
          <a:lstStyle/>
          <a:p>
            <a:pPr eaLnBrk="1" hangingPunct="1"/>
            <a:r>
              <a:rPr lang="en-US" dirty="0" smtClean="0"/>
              <a:t>RS-232 HW</a:t>
            </a:r>
          </a:p>
        </p:txBody>
      </p:sp>
      <p:sp>
        <p:nvSpPr>
          <p:cNvPr id="14343" name="Rectangle 17"/>
          <p:cNvSpPr>
            <a:spLocks noGrp="1" noChangeArrowheads="1"/>
          </p:cNvSpPr>
          <p:nvPr>
            <p:ph type="body" idx="1"/>
          </p:nvPr>
        </p:nvSpPr>
        <p:spPr>
          <a:xfrm>
            <a:off x="457200" y="1111454"/>
            <a:ext cx="4477407" cy="4530725"/>
          </a:xfrm>
        </p:spPr>
        <p:txBody>
          <a:bodyPr/>
          <a:lstStyle/>
          <a:p>
            <a:pPr marL="0" indent="0" eaLnBrk="1" hangingPunct="1">
              <a:buNone/>
            </a:pPr>
            <a:r>
              <a:rPr lang="en-US" sz="1600" dirty="0" smtClean="0"/>
              <a:t>Connector: DB-9 (old school)</a:t>
            </a:r>
          </a:p>
          <a:p>
            <a:pPr marL="0" indent="0" eaLnBrk="1" hangingPunct="1">
              <a:buNone/>
            </a:pPr>
            <a:endParaRPr lang="en-US" sz="1600" dirty="0" smtClean="0"/>
          </a:p>
          <a:p>
            <a:pPr marL="0" indent="0" eaLnBrk="1" hangingPunct="1">
              <a:buNone/>
            </a:pPr>
            <a:r>
              <a:rPr lang="en-US" sz="1600" dirty="0" smtClean="0"/>
              <a:t>Wires (Spec):</a:t>
            </a:r>
          </a:p>
          <a:p>
            <a:pPr eaLnBrk="1" hangingPunct="1"/>
            <a:r>
              <a:rPr lang="en-US" sz="1600" u="sng" dirty="0" err="1" smtClean="0"/>
              <a:t>TxD</a:t>
            </a:r>
            <a:r>
              <a:rPr lang="en-US" sz="1600" dirty="0" smtClean="0"/>
              <a:t> </a:t>
            </a:r>
            <a:r>
              <a:rPr lang="en-US" sz="1600" dirty="0"/>
              <a:t>– transmit data</a:t>
            </a:r>
          </a:p>
          <a:p>
            <a:pPr eaLnBrk="1" hangingPunct="1"/>
            <a:r>
              <a:rPr lang="en-US" sz="1600" dirty="0" err="1"/>
              <a:t>TxC</a:t>
            </a:r>
            <a:r>
              <a:rPr lang="en-US" sz="1600" dirty="0"/>
              <a:t> – transmit clock</a:t>
            </a:r>
          </a:p>
          <a:p>
            <a:pPr eaLnBrk="1" hangingPunct="1"/>
            <a:r>
              <a:rPr lang="en-US" sz="1600" dirty="0"/>
              <a:t>RTS – request to send</a:t>
            </a:r>
          </a:p>
          <a:p>
            <a:pPr eaLnBrk="1" hangingPunct="1"/>
            <a:r>
              <a:rPr lang="en-US" sz="1600" dirty="0"/>
              <a:t>CTS – clear to send</a:t>
            </a:r>
            <a:br>
              <a:rPr lang="en-US" sz="1600" dirty="0"/>
            </a:br>
            <a:endParaRPr lang="en-US" sz="1600" dirty="0"/>
          </a:p>
          <a:p>
            <a:pPr eaLnBrk="1" hangingPunct="1"/>
            <a:r>
              <a:rPr lang="en-US" sz="1600" u="sng" dirty="0" err="1"/>
              <a:t>RxD</a:t>
            </a:r>
            <a:r>
              <a:rPr lang="en-US" sz="1600" dirty="0"/>
              <a:t> – receive data</a:t>
            </a:r>
          </a:p>
          <a:p>
            <a:pPr eaLnBrk="1" hangingPunct="1"/>
            <a:r>
              <a:rPr lang="en-US" sz="1600" dirty="0" err="1"/>
              <a:t>RxC</a:t>
            </a:r>
            <a:r>
              <a:rPr lang="en-US" sz="1600" dirty="0"/>
              <a:t> – receive clock</a:t>
            </a:r>
          </a:p>
          <a:p>
            <a:pPr eaLnBrk="1" hangingPunct="1"/>
            <a:r>
              <a:rPr lang="en-US" sz="1600" dirty="0"/>
              <a:t>DSR – data set ready</a:t>
            </a:r>
          </a:p>
          <a:p>
            <a:pPr eaLnBrk="1" hangingPunct="1"/>
            <a:r>
              <a:rPr lang="en-US" sz="1600" dirty="0"/>
              <a:t>DTR – data terminal ready</a:t>
            </a:r>
            <a:br>
              <a:rPr lang="en-US" sz="1600" dirty="0"/>
            </a:br>
            <a:endParaRPr lang="en-US" sz="1600" dirty="0"/>
          </a:p>
          <a:p>
            <a:pPr eaLnBrk="1" hangingPunct="1"/>
            <a:r>
              <a:rPr lang="en-US" sz="1600" u="sng" dirty="0" smtClean="0"/>
              <a:t>Ground</a:t>
            </a:r>
          </a:p>
          <a:p>
            <a:pPr eaLnBrk="1" hangingPunct="1"/>
            <a:endParaRPr lang="en-US" sz="1600" u="sng" dirty="0"/>
          </a:p>
          <a:p>
            <a:pPr marL="0" indent="0" eaLnBrk="1" hangingPunct="1">
              <a:buNone/>
            </a:pPr>
            <a:r>
              <a:rPr lang="en-US" sz="1600" dirty="0" smtClean="0"/>
              <a:t>Wires (Typical)</a:t>
            </a:r>
          </a:p>
          <a:p>
            <a:pPr eaLnBrk="1" hangingPunct="1"/>
            <a:r>
              <a:rPr lang="en-US" sz="1600" u="sng" dirty="0" err="1" smtClean="0"/>
              <a:t>TxD</a:t>
            </a:r>
            <a:r>
              <a:rPr lang="en-US" sz="1600" u="sng" dirty="0" smtClean="0"/>
              <a:t>, </a:t>
            </a:r>
            <a:r>
              <a:rPr lang="en-US" sz="1600" u="sng" dirty="0" err="1" smtClean="0"/>
              <a:t>RxD</a:t>
            </a:r>
            <a:r>
              <a:rPr lang="en-US" sz="1600" u="sng" dirty="0" smtClean="0"/>
              <a:t>, GND</a:t>
            </a:r>
            <a:endParaRPr lang="en-US" sz="1600" u="sng" dirty="0"/>
          </a:p>
        </p:txBody>
      </p:sp>
      <p:sp>
        <p:nvSpPr>
          <p:cNvPr id="2" name="TextBox 1"/>
          <p:cNvSpPr txBox="1"/>
          <p:nvPr/>
        </p:nvSpPr>
        <p:spPr>
          <a:xfrm>
            <a:off x="5123794" y="394125"/>
            <a:ext cx="3547241" cy="6453049"/>
          </a:xfrm>
          <a:prstGeom prst="rect">
            <a:avLst/>
          </a:prstGeom>
          <a:noFill/>
        </p:spPr>
        <p:txBody>
          <a:bodyPr wrap="square" rtlCol="0">
            <a:spAutoFit/>
          </a:bodyPr>
          <a:lstStyle/>
          <a:p>
            <a:pPr eaLnBrk="0" hangingPunct="0">
              <a:lnSpc>
                <a:spcPts val="2171"/>
              </a:lnSpc>
              <a:spcAft>
                <a:spcPts val="1973"/>
              </a:spcAft>
              <a:tabLst>
                <a:tab pos="451074" algn="l"/>
                <a:tab pos="902147" algn="l"/>
                <a:tab pos="1351655" algn="l"/>
              </a:tabLst>
            </a:pPr>
            <a:r>
              <a:rPr lang="en-US" sz="1400" dirty="0">
                <a:latin typeface="Tahoma" charset="0"/>
              </a:rPr>
              <a:t>all wires active low</a:t>
            </a:r>
            <a:br>
              <a:rPr lang="en-US" sz="1400" dirty="0">
                <a:latin typeface="Tahoma" charset="0"/>
              </a:rPr>
            </a:br>
            <a:r>
              <a:rPr lang="en-US" sz="1400" dirty="0">
                <a:latin typeface="Tahoma" charset="0"/>
              </a:rPr>
              <a:t/>
            </a:r>
            <a:br>
              <a:rPr lang="en-US" sz="1400" dirty="0">
                <a:latin typeface="Tahoma" charset="0"/>
              </a:rPr>
            </a:br>
            <a:r>
              <a:rPr lang="en-US" sz="1400" dirty="0">
                <a:latin typeface="Tahoma" charset="0"/>
              </a:rPr>
              <a:t>Spec:</a:t>
            </a:r>
          </a:p>
          <a:p>
            <a:pPr eaLnBrk="0" hangingPunct="0">
              <a:spcAft>
                <a:spcPts val="1000"/>
              </a:spcAft>
              <a:tabLst>
                <a:tab pos="451074" algn="l"/>
                <a:tab pos="902147" algn="l"/>
                <a:tab pos="1351655" algn="l"/>
              </a:tabLst>
            </a:pPr>
            <a:r>
              <a:rPr lang="en-US" sz="1400" dirty="0">
                <a:latin typeface="Tahoma" charset="0"/>
              </a:rPr>
              <a:t>	"0" = -3v to -15v</a:t>
            </a:r>
          </a:p>
          <a:p>
            <a:pPr eaLnBrk="0" hangingPunct="0">
              <a:spcAft>
                <a:spcPts val="1000"/>
              </a:spcAft>
              <a:tabLst>
                <a:tab pos="451074" algn="l"/>
                <a:tab pos="902147" algn="l"/>
                <a:tab pos="1351655" algn="l"/>
              </a:tabLst>
            </a:pPr>
            <a:r>
              <a:rPr lang="en-US" sz="1400" dirty="0">
                <a:latin typeface="Tahoma" charset="0"/>
              </a:rPr>
              <a:t>	"1" = +3v to +15v</a:t>
            </a:r>
            <a:br>
              <a:rPr lang="en-US" sz="1400" dirty="0">
                <a:latin typeface="Tahoma" charset="0"/>
              </a:rPr>
            </a:br>
            <a:r>
              <a:rPr lang="en-US" sz="1400" dirty="0">
                <a:latin typeface="Tahoma" charset="0"/>
              </a:rPr>
              <a:t>Reality: </a:t>
            </a:r>
            <a:r>
              <a:rPr lang="en-US" sz="1400" dirty="0" smtClean="0">
                <a:latin typeface="Tahoma" charset="0"/>
              </a:rPr>
              <a:t>even more </a:t>
            </a:r>
            <a:r>
              <a:rPr lang="en-US" sz="1400" dirty="0">
                <a:latin typeface="Tahoma" charset="0"/>
              </a:rPr>
              <a:t>variability</a:t>
            </a:r>
          </a:p>
          <a:p>
            <a:pPr eaLnBrk="0" hangingPunct="0">
              <a:lnSpc>
                <a:spcPts val="2171"/>
              </a:lnSpc>
              <a:spcAft>
                <a:spcPts val="1973"/>
              </a:spcAft>
              <a:tabLst>
                <a:tab pos="451074" algn="l"/>
                <a:tab pos="902147" algn="l"/>
                <a:tab pos="1351655" algn="l"/>
              </a:tabLst>
            </a:pPr>
            <a:r>
              <a:rPr lang="en-US" sz="1400" dirty="0" smtClean="0">
                <a:latin typeface="Tahoma" charset="0"/>
              </a:rPr>
              <a:t>PC serial port: </a:t>
            </a:r>
            <a:r>
              <a:rPr lang="en-US" sz="1400" dirty="0">
                <a:latin typeface="Tahoma" charset="0"/>
              </a:rPr>
              <a:t>+5 and –9</a:t>
            </a:r>
          </a:p>
          <a:p>
            <a:pPr eaLnBrk="0" hangingPunct="0">
              <a:lnSpc>
                <a:spcPts val="2171"/>
              </a:lnSpc>
              <a:spcAft>
                <a:spcPts val="1973"/>
              </a:spcAft>
              <a:tabLst>
                <a:tab pos="451074" algn="l"/>
                <a:tab pos="902147" algn="l"/>
                <a:tab pos="1351655" algn="l"/>
              </a:tabLst>
            </a:pPr>
            <a:r>
              <a:rPr lang="en-US" sz="1400" dirty="0">
                <a:latin typeface="Tahoma" charset="0"/>
              </a:rPr>
              <a:t>special driver chips (</a:t>
            </a:r>
            <a:r>
              <a:rPr lang="en-US" sz="1400" dirty="0" err="1">
                <a:latin typeface="Tahoma" charset="0"/>
              </a:rPr>
              <a:t>eg</a:t>
            </a:r>
            <a:r>
              <a:rPr lang="en-US" sz="1400" dirty="0">
                <a:latin typeface="Tahoma" charset="0"/>
              </a:rPr>
              <a:t> Max 232)</a:t>
            </a:r>
            <a:br>
              <a:rPr lang="en-US" sz="1400" dirty="0">
                <a:latin typeface="Tahoma" charset="0"/>
              </a:rPr>
            </a:br>
            <a:r>
              <a:rPr lang="en-US" sz="1400" dirty="0">
                <a:latin typeface="Tahoma" charset="0"/>
              </a:rPr>
              <a:t>generate </a:t>
            </a:r>
            <a:r>
              <a:rPr lang="en-US" sz="1400" dirty="0" smtClean="0">
                <a:latin typeface="Tahoma" charset="0"/>
              </a:rPr>
              <a:t>high /-</a:t>
            </a:r>
            <a:r>
              <a:rPr lang="en-US" sz="1400" dirty="0" err="1" smtClean="0">
                <a:latin typeface="Tahoma" charset="0"/>
              </a:rPr>
              <a:t>ve</a:t>
            </a:r>
            <a:r>
              <a:rPr lang="en-US" sz="1400" dirty="0" smtClean="0">
                <a:latin typeface="Tahoma" charset="0"/>
              </a:rPr>
              <a:t> </a:t>
            </a:r>
            <a:r>
              <a:rPr lang="en-US" sz="1400" dirty="0">
                <a:latin typeface="Tahoma" charset="0"/>
              </a:rPr>
              <a:t>voltages from 5v or 3v</a:t>
            </a:r>
          </a:p>
          <a:p>
            <a:pPr eaLnBrk="0" hangingPunct="0">
              <a:lnSpc>
                <a:spcPts val="2171"/>
              </a:lnSpc>
              <a:spcAft>
                <a:spcPts val="1973"/>
              </a:spcAft>
              <a:tabLst>
                <a:tab pos="451074" algn="l"/>
                <a:tab pos="902147" algn="l"/>
                <a:tab pos="1351655" algn="l"/>
              </a:tabLst>
            </a:pPr>
            <a:r>
              <a:rPr lang="en-US" sz="1400" dirty="0">
                <a:latin typeface="Tahoma" charset="0"/>
              </a:rPr>
              <a:t>Often you see “TTL level serial</a:t>
            </a:r>
            <a:r>
              <a:rPr lang="en-US" sz="1400" dirty="0" smtClean="0">
                <a:latin typeface="Tahoma" charset="0"/>
              </a:rPr>
              <a:t>,” </a:t>
            </a:r>
            <a:r>
              <a:rPr lang="en-US" sz="1400" dirty="0">
                <a:latin typeface="Tahoma" charset="0"/>
              </a:rPr>
              <a:t>between chips or boards</a:t>
            </a:r>
            <a:r>
              <a:rPr lang="en-US" sz="1400" dirty="0" smtClean="0">
                <a:latin typeface="Tahoma" charset="0"/>
              </a:rPr>
              <a:t>,</a:t>
            </a:r>
          </a:p>
          <a:p>
            <a:pPr eaLnBrk="0" hangingPunct="0">
              <a:lnSpc>
                <a:spcPts val="2171"/>
              </a:lnSpc>
              <a:spcAft>
                <a:spcPts val="1973"/>
              </a:spcAft>
              <a:tabLst>
                <a:tab pos="451074" algn="l"/>
                <a:tab pos="902147" algn="l"/>
                <a:tab pos="1351655" algn="l"/>
              </a:tabLst>
            </a:pPr>
            <a:r>
              <a:rPr lang="en-US" sz="1400" dirty="0" smtClean="0">
                <a:latin typeface="Tahoma" charset="0"/>
              </a:rPr>
              <a:t>+5v and 0v or</a:t>
            </a:r>
          </a:p>
          <a:p>
            <a:pPr eaLnBrk="0" hangingPunct="0">
              <a:lnSpc>
                <a:spcPts val="2171"/>
              </a:lnSpc>
              <a:spcAft>
                <a:spcPts val="1973"/>
              </a:spcAft>
              <a:tabLst>
                <a:tab pos="451074" algn="l"/>
                <a:tab pos="902147" algn="l"/>
                <a:tab pos="1351655" algn="l"/>
              </a:tabLst>
            </a:pPr>
            <a:r>
              <a:rPr lang="en-US" sz="1400" dirty="0" smtClean="0">
                <a:latin typeface="Tahoma" charset="0"/>
              </a:rPr>
              <a:t>+3.3v and 0v</a:t>
            </a:r>
          </a:p>
          <a:p>
            <a:pPr eaLnBrk="0" hangingPunct="0">
              <a:lnSpc>
                <a:spcPts val="2171"/>
              </a:lnSpc>
              <a:spcAft>
                <a:spcPts val="1973"/>
              </a:spcAft>
              <a:tabLst>
                <a:tab pos="451074" algn="l"/>
                <a:tab pos="902147" algn="l"/>
                <a:tab pos="1351655" algn="l"/>
              </a:tabLst>
            </a:pPr>
            <a:r>
              <a:rPr lang="en-US" sz="1400" dirty="0" smtClean="0">
                <a:latin typeface="Tahoma" charset="0"/>
              </a:rPr>
              <a:t>Often implemented as “virtual COMM” port over USB, e.g. FTDI chip</a:t>
            </a:r>
            <a:endParaRPr lang="en-US" sz="1400" dirty="0">
              <a:latin typeface="Tahoma" charset="0"/>
            </a:endParaRPr>
          </a:p>
          <a:p>
            <a:endParaRPr lang="en-US" dirty="0"/>
          </a:p>
        </p:txBody>
      </p:sp>
    </p:spTree>
    <p:extLst>
      <p:ext uri="{BB962C8B-B14F-4D97-AF65-F5344CB8AC3E}">
        <p14:creationId xmlns:p14="http://schemas.microsoft.com/office/powerpoint/2010/main" val="734935691"/>
      </p:ext>
    </p:extLst>
  </p:cSld>
  <p:clrMapOvr>
    <a:masterClrMapping/>
  </p:clrMapOvr>
  <p:transition spd="slow"/>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2775" y="400050"/>
            <a:ext cx="3089275"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1" name="Rectangle 3"/>
          <p:cNvSpPr>
            <a:spLocks noGrp="1" noChangeArrowheads="1"/>
          </p:cNvSpPr>
          <p:nvPr>
            <p:ph type="title"/>
          </p:nvPr>
        </p:nvSpPr>
        <p:spPr/>
        <p:txBody>
          <a:bodyPr/>
          <a:lstStyle/>
          <a:p>
            <a:pPr eaLnBrk="1" hangingPunct="1"/>
            <a:r>
              <a:rPr lang="en-US" smtClean="0"/>
              <a:t>Op Amp power supply</a:t>
            </a:r>
          </a:p>
        </p:txBody>
      </p:sp>
      <p:sp>
        <p:nvSpPr>
          <p:cNvPr id="27652" name="Rectangle 4"/>
          <p:cNvSpPr>
            <a:spLocks noGrp="1" noChangeArrowheads="1"/>
          </p:cNvSpPr>
          <p:nvPr>
            <p:ph idx="1"/>
          </p:nvPr>
        </p:nvSpPr>
        <p:spPr>
          <a:xfrm>
            <a:off x="457200" y="1600200"/>
            <a:ext cx="5429250" cy="4530725"/>
          </a:xfrm>
        </p:spPr>
        <p:txBody>
          <a:bodyPr/>
          <a:lstStyle/>
          <a:p>
            <a:pPr eaLnBrk="1" hangingPunct="1"/>
            <a:r>
              <a:rPr lang="en-US" smtClean="0"/>
              <a:t>Dual rail: 2 pwr supplies, +ve &amp; -ve</a:t>
            </a:r>
          </a:p>
          <a:p>
            <a:pPr lvl="1" eaLnBrk="1" hangingPunct="1"/>
            <a:r>
              <a:rPr lang="en-US" smtClean="0"/>
              <a:t>Can handle negative voltages</a:t>
            </a:r>
          </a:p>
          <a:p>
            <a:pPr lvl="1" eaLnBrk="1" hangingPunct="1"/>
            <a:r>
              <a:rPr lang="en-US" smtClean="0"/>
              <a:t>“old school”</a:t>
            </a:r>
          </a:p>
          <a:p>
            <a:pPr eaLnBrk="1" hangingPunct="1"/>
            <a:r>
              <a:rPr lang="en-US" smtClean="0"/>
              <a:t>Single supply op amps</a:t>
            </a:r>
          </a:p>
          <a:p>
            <a:pPr lvl="1" eaLnBrk="1" hangingPunct="1"/>
            <a:r>
              <a:rPr lang="en-US" smtClean="0"/>
              <a:t>Signal must stay positive</a:t>
            </a:r>
          </a:p>
          <a:p>
            <a:pPr lvl="1" eaLnBrk="1" hangingPunct="1"/>
            <a:r>
              <a:rPr lang="en-US" smtClean="0"/>
              <a:t>Use Vcc/2 as “analog ground”</a:t>
            </a:r>
          </a:p>
          <a:p>
            <a:pPr lvl="1" eaLnBrk="1" hangingPunct="1"/>
            <a:r>
              <a:rPr lang="en-US" smtClean="0"/>
              <a:t>Becoming more common now, esp in battery powered devices</a:t>
            </a:r>
          </a:p>
          <a:p>
            <a:pPr lvl="1" eaLnBrk="1" hangingPunct="1"/>
            <a:r>
              <a:rPr lang="en-US" smtClean="0"/>
              <a:t>Sometimes good idea to buffer output of voltage divider with a follower</a:t>
            </a:r>
          </a:p>
        </p:txBody>
      </p:sp>
      <p:sp>
        <p:nvSpPr>
          <p:cNvPr id="27653" name="Text Box 5"/>
          <p:cNvSpPr txBox="1">
            <a:spLocks noChangeArrowheads="1"/>
          </p:cNvSpPr>
          <p:nvPr/>
        </p:nvSpPr>
        <p:spPr bwMode="auto">
          <a:xfrm>
            <a:off x="6432550" y="4437063"/>
            <a:ext cx="9715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5V</a:t>
            </a:r>
          </a:p>
          <a:p>
            <a:pPr eaLnBrk="1" hangingPunct="1"/>
            <a:r>
              <a:rPr lang="en-US"/>
              <a:t>“analog</a:t>
            </a:r>
          </a:p>
          <a:p>
            <a:pPr eaLnBrk="1" hangingPunct="1"/>
            <a:r>
              <a:rPr lang="en-US"/>
              <a:t>ground”</a:t>
            </a:r>
          </a:p>
        </p:txBody>
      </p:sp>
      <p:sp>
        <p:nvSpPr>
          <p:cNvPr id="27654" name="Text Box 6"/>
          <p:cNvSpPr txBox="1">
            <a:spLocks noChangeArrowheads="1"/>
          </p:cNvSpPr>
          <p:nvPr/>
        </p:nvSpPr>
        <p:spPr bwMode="auto">
          <a:xfrm>
            <a:off x="6251575" y="1731963"/>
            <a:ext cx="946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Ground</a:t>
            </a:r>
          </a:p>
          <a:p>
            <a:pPr eaLnBrk="1" hangingPunct="1"/>
            <a:r>
              <a:rPr lang="en-US"/>
              <a:t>0V</a:t>
            </a:r>
          </a:p>
        </p:txBody>
      </p:sp>
      <p:sp>
        <p:nvSpPr>
          <p:cNvPr id="27655" name="Text Box 7"/>
          <p:cNvSpPr txBox="1">
            <a:spLocks noChangeArrowheads="1"/>
          </p:cNvSpPr>
          <p:nvPr/>
        </p:nvSpPr>
        <p:spPr bwMode="auto">
          <a:xfrm>
            <a:off x="6423025" y="2763838"/>
            <a:ext cx="14843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t>Dual rail op-amp</a:t>
            </a:r>
          </a:p>
        </p:txBody>
      </p:sp>
      <p:sp>
        <p:nvSpPr>
          <p:cNvPr id="27656" name="Text Box 8"/>
          <p:cNvSpPr txBox="1">
            <a:spLocks noChangeArrowheads="1"/>
          </p:cNvSpPr>
          <p:nvPr/>
        </p:nvSpPr>
        <p:spPr bwMode="auto">
          <a:xfrm>
            <a:off x="6384925" y="5935663"/>
            <a:ext cx="18891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a:t>Single supply op-amp</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dirty="0"/>
              <a:t>CSE 466 </a:t>
            </a:r>
            <a:endParaRPr lang="en-US" altLang="en-US" dirty="0"/>
          </a:p>
        </p:txBody>
      </p:sp>
      <p:sp>
        <p:nvSpPr>
          <p:cNvPr id="5" name="Footer Placeholder 4"/>
          <p:cNvSpPr>
            <a:spLocks noGrp="1"/>
          </p:cNvSpPr>
          <p:nvPr>
            <p:ph type="ftr" sz="quarter" idx="11"/>
          </p:nvPr>
        </p:nvSpPr>
        <p:spPr/>
        <p:txBody>
          <a:bodyPr/>
          <a:lstStyle/>
          <a:p>
            <a:pPr>
              <a:defRPr/>
            </a:pPr>
            <a:r>
              <a:rPr lang="en-US" altLang="en-US"/>
              <a:t>Interfacing</a:t>
            </a:r>
          </a:p>
        </p:txBody>
      </p:sp>
      <p:sp>
        <p:nvSpPr>
          <p:cNvPr id="6" name="Slide Number Placeholder 5"/>
          <p:cNvSpPr>
            <a:spLocks noGrp="1"/>
          </p:cNvSpPr>
          <p:nvPr>
            <p:ph type="sldNum" sz="quarter" idx="12"/>
          </p:nvPr>
        </p:nvSpPr>
        <p:spPr/>
        <p:txBody>
          <a:bodyPr/>
          <a:lstStyle/>
          <a:p>
            <a:pPr>
              <a:defRPr/>
            </a:pPr>
            <a:fld id="{FFD591B8-D50B-488F-958A-61E1BA87A42A}" type="slidenum">
              <a:rPr lang="en-US" altLang="en-US"/>
              <a:pPr>
                <a:defRPr/>
              </a:pPr>
              <a:t>31</a:t>
            </a:fld>
            <a:endParaRPr lang="en-US" altLang="en-US"/>
          </a:p>
        </p:txBody>
      </p:sp>
      <p:sp>
        <p:nvSpPr>
          <p:cNvPr id="28677" name="Rectangle 2"/>
          <p:cNvSpPr>
            <a:spLocks noGrp="1" noChangeArrowheads="1"/>
          </p:cNvSpPr>
          <p:nvPr>
            <p:ph type="title"/>
          </p:nvPr>
        </p:nvSpPr>
        <p:spPr/>
        <p:txBody>
          <a:bodyPr/>
          <a:lstStyle/>
          <a:p>
            <a:pPr eaLnBrk="1" hangingPunct="1"/>
            <a:r>
              <a:rPr lang="en-US" smtClean="0"/>
              <a:t>End of basic electronics</a:t>
            </a:r>
          </a:p>
        </p:txBody>
      </p:sp>
      <p:sp>
        <p:nvSpPr>
          <p:cNvPr id="28678" name="Rectangle 3"/>
          <p:cNvSpPr>
            <a:spLocks noGrp="1" noChangeArrowheads="1"/>
          </p:cNvSpPr>
          <p:nvPr>
            <p:ph type="body" idx="1"/>
          </p:nvPr>
        </p:nvSpPr>
        <p:spPr/>
        <p:txBody>
          <a:bodyPr/>
          <a:lstStyle/>
          <a:p>
            <a:pPr eaLnBrk="1" hangingPunct="1"/>
            <a:endParaRPr 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ooter Placeholder 4"/>
          <p:cNvSpPr>
            <a:spLocks noGrp="1"/>
          </p:cNvSpPr>
          <p:nvPr>
            <p:ph type="ftr" sz="quarter" idx="11"/>
          </p:nvPr>
        </p:nvSpPr>
        <p:spPr/>
        <p:txBody>
          <a:bodyPr/>
          <a:lstStyle/>
          <a:p>
            <a:pPr>
              <a:defRPr/>
            </a:pPr>
            <a:r>
              <a:rPr lang="en-US" altLang="en-US"/>
              <a:t>Interfacing</a:t>
            </a:r>
          </a:p>
        </p:txBody>
      </p:sp>
      <p:sp>
        <p:nvSpPr>
          <p:cNvPr id="29" name="Slide Number Placeholder 5"/>
          <p:cNvSpPr>
            <a:spLocks noGrp="1"/>
          </p:cNvSpPr>
          <p:nvPr>
            <p:ph type="sldNum" sz="quarter" idx="12"/>
          </p:nvPr>
        </p:nvSpPr>
        <p:spPr/>
        <p:txBody>
          <a:bodyPr/>
          <a:lstStyle/>
          <a:p>
            <a:pPr>
              <a:defRPr/>
            </a:pPr>
            <a:fld id="{3CF3EC33-040F-40C8-90EA-116F1296A404}" type="slidenum">
              <a:rPr lang="en-US" altLang="en-US"/>
              <a:pPr>
                <a:defRPr/>
              </a:pPr>
              <a:t>32</a:t>
            </a:fld>
            <a:endParaRPr lang="en-US" altLang="en-US"/>
          </a:p>
        </p:txBody>
      </p:sp>
      <p:sp>
        <p:nvSpPr>
          <p:cNvPr id="33797" name="Rectangle 2"/>
          <p:cNvSpPr>
            <a:spLocks noGrp="1" noChangeArrowheads="1"/>
          </p:cNvSpPr>
          <p:nvPr>
            <p:ph type="title"/>
          </p:nvPr>
        </p:nvSpPr>
        <p:spPr/>
        <p:txBody>
          <a:bodyPr/>
          <a:lstStyle/>
          <a:p>
            <a:pPr eaLnBrk="1" hangingPunct="1"/>
            <a:r>
              <a:rPr lang="en-US" dirty="0" smtClean="0"/>
              <a:t>Electric Field Sensing circuit</a:t>
            </a:r>
            <a:br>
              <a:rPr lang="en-US" dirty="0" smtClean="0"/>
            </a:br>
            <a:endParaRPr lang="en-US" sz="2000" dirty="0" smtClean="0"/>
          </a:p>
        </p:txBody>
      </p:sp>
      <p:pic>
        <p:nvPicPr>
          <p:cNvPr id="33798" name="Picture 3"/>
          <p:cNvPicPr>
            <a:picLocks noChangeAspect="1" noChangeArrowheads="1"/>
          </p:cNvPicPr>
          <p:nvPr/>
        </p:nvPicPr>
        <p:blipFill>
          <a:blip r:embed="rId2">
            <a:extLst>
              <a:ext uri="{28A0092B-C50C-407E-A947-70E740481C1C}">
                <a14:useLocalDpi xmlns:a14="http://schemas.microsoft.com/office/drawing/2010/main" val="0"/>
              </a:ext>
            </a:extLst>
          </a:blip>
          <a:srcRect l="23596" t="15912" r="8420" b="11772"/>
          <a:stretch>
            <a:fillRect/>
          </a:stretch>
        </p:blipFill>
        <p:spPr bwMode="auto">
          <a:xfrm>
            <a:off x="3371850" y="2332038"/>
            <a:ext cx="5295900"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9" name="Rectangle 4"/>
          <p:cNvSpPr>
            <a:spLocks noChangeArrowheads="1"/>
          </p:cNvSpPr>
          <p:nvPr/>
        </p:nvSpPr>
        <p:spPr bwMode="auto">
          <a:xfrm>
            <a:off x="6048375" y="5991225"/>
            <a:ext cx="2000250" cy="866775"/>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Microcontroller</a:t>
            </a:r>
          </a:p>
        </p:txBody>
      </p:sp>
      <p:grpSp>
        <p:nvGrpSpPr>
          <p:cNvPr id="33800" name="Group 5"/>
          <p:cNvGrpSpPr>
            <a:grpSpLocks/>
          </p:cNvGrpSpPr>
          <p:nvPr/>
        </p:nvGrpSpPr>
        <p:grpSpPr bwMode="auto">
          <a:xfrm>
            <a:off x="3803650" y="5397500"/>
            <a:ext cx="2009775" cy="476250"/>
            <a:chOff x="554" y="3430"/>
            <a:chExt cx="1266" cy="300"/>
          </a:xfrm>
        </p:grpSpPr>
        <p:grpSp>
          <p:nvGrpSpPr>
            <p:cNvPr id="33804" name="Group 6"/>
            <p:cNvGrpSpPr>
              <a:grpSpLocks/>
            </p:cNvGrpSpPr>
            <p:nvPr/>
          </p:nvGrpSpPr>
          <p:grpSpPr bwMode="auto">
            <a:xfrm>
              <a:off x="702" y="3502"/>
              <a:ext cx="1118" cy="176"/>
              <a:chOff x="702" y="3502"/>
              <a:chExt cx="1118" cy="176"/>
            </a:xfrm>
          </p:grpSpPr>
          <p:grpSp>
            <p:nvGrpSpPr>
              <p:cNvPr id="33807" name="Group 7"/>
              <p:cNvGrpSpPr>
                <a:grpSpLocks/>
              </p:cNvGrpSpPr>
              <p:nvPr/>
            </p:nvGrpSpPr>
            <p:grpSpPr bwMode="auto">
              <a:xfrm>
                <a:off x="702" y="3502"/>
                <a:ext cx="378" cy="174"/>
                <a:chOff x="702" y="3502"/>
                <a:chExt cx="378" cy="174"/>
              </a:xfrm>
            </p:grpSpPr>
            <p:sp>
              <p:nvSpPr>
                <p:cNvPr id="33818" name="Line 8"/>
                <p:cNvSpPr>
                  <a:spLocks noChangeShapeType="1"/>
                </p:cNvSpPr>
                <p:nvPr/>
              </p:nvSpPr>
              <p:spPr bwMode="auto">
                <a:xfrm flipV="1">
                  <a:off x="706"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9" name="Line 9"/>
                <p:cNvSpPr>
                  <a:spLocks noChangeShapeType="1"/>
                </p:cNvSpPr>
                <p:nvPr/>
              </p:nvSpPr>
              <p:spPr bwMode="auto">
                <a:xfrm>
                  <a:off x="702" y="3504"/>
                  <a:ext cx="2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0" name="Line 10"/>
                <p:cNvSpPr>
                  <a:spLocks noChangeShapeType="1"/>
                </p:cNvSpPr>
                <p:nvPr/>
              </p:nvSpPr>
              <p:spPr bwMode="auto">
                <a:xfrm>
                  <a:off x="902"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21" name="Line 11"/>
                <p:cNvSpPr>
                  <a:spLocks noChangeShapeType="1"/>
                </p:cNvSpPr>
                <p:nvPr/>
              </p:nvSpPr>
              <p:spPr bwMode="auto">
                <a:xfrm>
                  <a:off x="900" y="3674"/>
                  <a:ext cx="1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08" name="Group 12"/>
              <p:cNvGrpSpPr>
                <a:grpSpLocks/>
              </p:cNvGrpSpPr>
              <p:nvPr/>
            </p:nvGrpSpPr>
            <p:grpSpPr bwMode="auto">
              <a:xfrm>
                <a:off x="1072" y="3502"/>
                <a:ext cx="378" cy="174"/>
                <a:chOff x="702" y="3502"/>
                <a:chExt cx="378" cy="174"/>
              </a:xfrm>
            </p:grpSpPr>
            <p:sp>
              <p:nvSpPr>
                <p:cNvPr id="33814" name="Line 13"/>
                <p:cNvSpPr>
                  <a:spLocks noChangeShapeType="1"/>
                </p:cNvSpPr>
                <p:nvPr/>
              </p:nvSpPr>
              <p:spPr bwMode="auto">
                <a:xfrm flipV="1">
                  <a:off x="706"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5" name="Line 14"/>
                <p:cNvSpPr>
                  <a:spLocks noChangeShapeType="1"/>
                </p:cNvSpPr>
                <p:nvPr/>
              </p:nvSpPr>
              <p:spPr bwMode="auto">
                <a:xfrm>
                  <a:off x="702" y="3504"/>
                  <a:ext cx="2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6" name="Line 15"/>
                <p:cNvSpPr>
                  <a:spLocks noChangeShapeType="1"/>
                </p:cNvSpPr>
                <p:nvPr/>
              </p:nvSpPr>
              <p:spPr bwMode="auto">
                <a:xfrm>
                  <a:off x="902"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7" name="Line 16"/>
                <p:cNvSpPr>
                  <a:spLocks noChangeShapeType="1"/>
                </p:cNvSpPr>
                <p:nvPr/>
              </p:nvSpPr>
              <p:spPr bwMode="auto">
                <a:xfrm>
                  <a:off x="900" y="3674"/>
                  <a:ext cx="1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09" name="Group 17"/>
              <p:cNvGrpSpPr>
                <a:grpSpLocks/>
              </p:cNvGrpSpPr>
              <p:nvPr/>
            </p:nvGrpSpPr>
            <p:grpSpPr bwMode="auto">
              <a:xfrm>
                <a:off x="1442" y="3504"/>
                <a:ext cx="378" cy="174"/>
                <a:chOff x="702" y="3502"/>
                <a:chExt cx="378" cy="174"/>
              </a:xfrm>
            </p:grpSpPr>
            <p:sp>
              <p:nvSpPr>
                <p:cNvPr id="33810" name="Line 18"/>
                <p:cNvSpPr>
                  <a:spLocks noChangeShapeType="1"/>
                </p:cNvSpPr>
                <p:nvPr/>
              </p:nvSpPr>
              <p:spPr bwMode="auto">
                <a:xfrm flipV="1">
                  <a:off x="706"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1" name="Line 19"/>
                <p:cNvSpPr>
                  <a:spLocks noChangeShapeType="1"/>
                </p:cNvSpPr>
                <p:nvPr/>
              </p:nvSpPr>
              <p:spPr bwMode="auto">
                <a:xfrm>
                  <a:off x="702" y="3504"/>
                  <a:ext cx="20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2" name="Line 20"/>
                <p:cNvSpPr>
                  <a:spLocks noChangeShapeType="1"/>
                </p:cNvSpPr>
                <p:nvPr/>
              </p:nvSpPr>
              <p:spPr bwMode="auto">
                <a:xfrm>
                  <a:off x="902" y="3502"/>
                  <a:ext cx="0" cy="1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13" name="Line 21"/>
                <p:cNvSpPr>
                  <a:spLocks noChangeShapeType="1"/>
                </p:cNvSpPr>
                <p:nvPr/>
              </p:nvSpPr>
              <p:spPr bwMode="auto">
                <a:xfrm>
                  <a:off x="900" y="3674"/>
                  <a:ext cx="18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805" name="Text Box 22"/>
            <p:cNvSpPr txBox="1">
              <a:spLocks noChangeArrowheads="1"/>
            </p:cNvSpPr>
            <p:nvPr/>
          </p:nvSpPr>
          <p:spPr bwMode="auto">
            <a:xfrm>
              <a:off x="568" y="3595"/>
              <a:ext cx="173"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800"/>
                <a:t>-1</a:t>
              </a:r>
            </a:p>
          </p:txBody>
        </p:sp>
        <p:sp>
          <p:nvSpPr>
            <p:cNvPr id="33806" name="Text Box 23"/>
            <p:cNvSpPr txBox="1">
              <a:spLocks noChangeArrowheads="1"/>
            </p:cNvSpPr>
            <p:nvPr/>
          </p:nvSpPr>
          <p:spPr bwMode="auto">
            <a:xfrm>
              <a:off x="554" y="3430"/>
              <a:ext cx="189"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800"/>
                <a:t>+1</a:t>
              </a:r>
            </a:p>
          </p:txBody>
        </p:sp>
      </p:grpSp>
      <p:sp>
        <p:nvSpPr>
          <p:cNvPr id="33801" name="Text Box 24"/>
          <p:cNvSpPr txBox="1">
            <a:spLocks noChangeArrowheads="1"/>
          </p:cNvSpPr>
          <p:nvPr/>
        </p:nvSpPr>
        <p:spPr bwMode="auto">
          <a:xfrm>
            <a:off x="4241800" y="5980113"/>
            <a:ext cx="15176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r>
              <a:rPr lang="en-US"/>
              <a:t>Square wave</a:t>
            </a:r>
          </a:p>
          <a:p>
            <a:pPr algn="r" eaLnBrk="1" hangingPunct="1"/>
            <a:r>
              <a:rPr lang="en-US"/>
              <a:t>out</a:t>
            </a:r>
          </a:p>
        </p:txBody>
      </p:sp>
      <p:sp>
        <p:nvSpPr>
          <p:cNvPr id="33802" name="Text Box 25"/>
          <p:cNvSpPr txBox="1">
            <a:spLocks noChangeArrowheads="1"/>
          </p:cNvSpPr>
          <p:nvPr/>
        </p:nvSpPr>
        <p:spPr bwMode="auto">
          <a:xfrm>
            <a:off x="8413750" y="5856288"/>
            <a:ext cx="730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ADC </a:t>
            </a:r>
          </a:p>
          <a:p>
            <a:pPr eaLnBrk="1" hangingPunct="1"/>
            <a:r>
              <a:rPr lang="en-US"/>
              <a:t>IN</a:t>
            </a:r>
          </a:p>
        </p:txBody>
      </p:sp>
      <p:sp>
        <p:nvSpPr>
          <p:cNvPr id="33803" name="Rectangle 26"/>
          <p:cNvSpPr>
            <a:spLocks noGrp="1" noChangeArrowheads="1"/>
          </p:cNvSpPr>
          <p:nvPr>
            <p:ph type="body" idx="1"/>
          </p:nvPr>
        </p:nvSpPr>
        <p:spPr>
          <a:xfrm>
            <a:off x="457200" y="1257300"/>
            <a:ext cx="8229600" cy="1701800"/>
          </a:xfrm>
        </p:spPr>
        <p:txBody>
          <a:bodyPr/>
          <a:lstStyle/>
          <a:p>
            <a:pPr eaLnBrk="1" hangingPunct="1"/>
            <a:r>
              <a:rPr lang="en-US" sz="1400" smtClean="0"/>
              <a:t>For nsamps desired integration</a:t>
            </a:r>
          </a:p>
          <a:p>
            <a:pPr eaLnBrk="1" hangingPunct="1"/>
            <a:r>
              <a:rPr lang="en-US" sz="1400" smtClean="0"/>
              <a:t>Assume square wave TX (+1, -1)</a:t>
            </a:r>
          </a:p>
          <a:p>
            <a:pPr eaLnBrk="1" hangingPunct="1"/>
            <a:r>
              <a:rPr lang="en-US" sz="1400" smtClean="0"/>
              <a:t>After signal conditioning, signal goes direct to ADC</a:t>
            </a:r>
          </a:p>
          <a:p>
            <a:pPr eaLnBrk="1" hangingPunct="1"/>
            <a:r>
              <a:rPr lang="en-US" sz="1400" smtClean="0"/>
              <a:t>Acc = sum_i T_i * R_i </a:t>
            </a:r>
            <a:r>
              <a:rPr lang="en-US" sz="1400" smtClean="0">
                <a:sym typeface="Wingdings" pitchFamily="2" charset="2"/>
              </a:rPr>
              <a:t></a:t>
            </a:r>
          </a:p>
          <a:p>
            <a:pPr lvl="1" eaLnBrk="1" hangingPunct="1"/>
            <a:r>
              <a:rPr lang="en-US" sz="1200" smtClean="0"/>
              <a:t>When TX high, acc = acc + sample</a:t>
            </a:r>
          </a:p>
          <a:p>
            <a:pPr lvl="1" eaLnBrk="1" hangingPunct="1"/>
            <a:r>
              <a:rPr lang="en-US" sz="1200" smtClean="0"/>
              <a:t>When TX low, acc = acc - sample</a:t>
            </a:r>
          </a:p>
          <a:p>
            <a:pPr eaLnBrk="1" hangingPunct="1"/>
            <a:endParaRPr lang="en-US" sz="1400" smtClean="0"/>
          </a:p>
        </p:txBody>
      </p:sp>
    </p:spTree>
    <p:extLst>
      <p:ext uri="{BB962C8B-B14F-4D97-AF65-F5344CB8AC3E}">
        <p14:creationId xmlns:p14="http://schemas.microsoft.com/office/powerpoint/2010/main" val="39976223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pPr>
              <a:defRPr/>
            </a:pPr>
            <a:r>
              <a:rPr lang="en-US" altLang="en-US"/>
              <a:t>Interfacing</a:t>
            </a:r>
          </a:p>
        </p:txBody>
      </p:sp>
      <p:sp>
        <p:nvSpPr>
          <p:cNvPr id="7" name="Slide Number Placeholder 5"/>
          <p:cNvSpPr>
            <a:spLocks noGrp="1"/>
          </p:cNvSpPr>
          <p:nvPr>
            <p:ph type="sldNum" sz="quarter" idx="12"/>
          </p:nvPr>
        </p:nvSpPr>
        <p:spPr/>
        <p:txBody>
          <a:bodyPr/>
          <a:lstStyle/>
          <a:p>
            <a:pPr>
              <a:defRPr/>
            </a:pPr>
            <a:fld id="{0B4142CF-1958-4FC6-BDE9-91AD5833AF97}" type="slidenum">
              <a:rPr lang="en-US" altLang="en-US"/>
              <a:pPr>
                <a:defRPr/>
              </a:pPr>
              <a:t>33</a:t>
            </a:fld>
            <a:endParaRPr lang="en-US" altLang="en-US"/>
          </a:p>
        </p:txBody>
      </p:sp>
      <p:sp>
        <p:nvSpPr>
          <p:cNvPr id="35845" name="Rectangle 2"/>
          <p:cNvSpPr>
            <a:spLocks noGrp="1" noChangeArrowheads="1"/>
          </p:cNvSpPr>
          <p:nvPr>
            <p:ph type="title"/>
          </p:nvPr>
        </p:nvSpPr>
        <p:spPr/>
        <p:txBody>
          <a:bodyPr/>
          <a:lstStyle/>
          <a:p>
            <a:pPr eaLnBrk="1" hangingPunct="1"/>
            <a:r>
              <a:rPr lang="en-US" dirty="0" smtClean="0"/>
              <a:t>E-Field lab pseudo-code</a:t>
            </a:r>
          </a:p>
        </p:txBody>
      </p:sp>
      <p:sp>
        <p:nvSpPr>
          <p:cNvPr id="35846" name="Rectangle 3"/>
          <p:cNvSpPr>
            <a:spLocks noGrp="1" noChangeArrowheads="1"/>
          </p:cNvSpPr>
          <p:nvPr>
            <p:ph type="body" idx="1"/>
          </p:nvPr>
        </p:nvSpPr>
        <p:spPr>
          <a:xfrm>
            <a:off x="457200" y="914400"/>
            <a:ext cx="8229600" cy="4530725"/>
          </a:xfrm>
        </p:spPr>
        <p:txBody>
          <a:bodyPr/>
          <a:lstStyle/>
          <a:p>
            <a:pPr eaLnBrk="1" hangingPunct="1">
              <a:buFont typeface="Wingdings" pitchFamily="2" charset="2"/>
              <a:buNone/>
            </a:pPr>
            <a:r>
              <a:rPr lang="en-US" sz="1600" dirty="0" smtClean="0"/>
              <a:t>	</a:t>
            </a:r>
            <a:r>
              <a:rPr lang="en-US" sz="1600" dirty="0" smtClean="0">
                <a:latin typeface="Courier New" pitchFamily="49" charset="0"/>
              </a:rPr>
              <a:t>// Set P1.0 as output</a:t>
            </a:r>
            <a:br>
              <a:rPr lang="en-US" sz="1600" dirty="0" smtClean="0">
                <a:latin typeface="Courier New" pitchFamily="49" charset="0"/>
              </a:rPr>
            </a:br>
            <a:r>
              <a:rPr lang="en-US" sz="1600" dirty="0" smtClean="0">
                <a:latin typeface="Courier New" pitchFamily="49" charset="0"/>
              </a:rPr>
              <a:t>// Set ADC0 as input; configure ADC</a:t>
            </a:r>
            <a:br>
              <a:rPr lang="en-US" sz="1600" dirty="0" smtClean="0">
                <a:latin typeface="Courier New" pitchFamily="49" charset="0"/>
              </a:rPr>
            </a:br>
            <a:r>
              <a:rPr lang="en-US" sz="1600" dirty="0" smtClean="0">
                <a:latin typeface="Courier New" pitchFamily="49" charset="0"/>
              </a:rPr>
              <a:t>NSAMPS = 200; // Try different values of NSAMPS 		    //Look at SNR/update rate tradeoff</a:t>
            </a:r>
            <a:br>
              <a:rPr lang="en-US" sz="1600" dirty="0" smtClean="0">
                <a:latin typeface="Courier New" pitchFamily="49" charset="0"/>
              </a:rPr>
            </a:br>
            <a:r>
              <a:rPr lang="en-US" sz="1600" dirty="0" err="1" smtClean="0">
                <a:latin typeface="Courier New" pitchFamily="49" charset="0"/>
              </a:rPr>
              <a:t>acc</a:t>
            </a:r>
            <a:r>
              <a:rPr lang="en-US" sz="1600" dirty="0" smtClean="0">
                <a:latin typeface="Courier New" pitchFamily="49" charset="0"/>
              </a:rPr>
              <a:t> = 0; // </a:t>
            </a:r>
            <a:r>
              <a:rPr lang="en-US" sz="1600" dirty="0" err="1" smtClean="0">
                <a:latin typeface="Courier New" pitchFamily="49" charset="0"/>
              </a:rPr>
              <a:t>acc</a:t>
            </a:r>
            <a:r>
              <a:rPr lang="en-US" sz="1600" dirty="0" smtClean="0">
                <a:latin typeface="Courier New" pitchFamily="49" charset="0"/>
              </a:rPr>
              <a:t> should be a 16 bit variable</a:t>
            </a:r>
            <a:br>
              <a:rPr lang="en-US" sz="1600" dirty="0" smtClean="0">
                <a:latin typeface="Courier New" pitchFamily="49" charset="0"/>
              </a:rPr>
            </a:br>
            <a:r>
              <a:rPr lang="en-US" sz="1600" dirty="0" smtClean="0">
                <a:latin typeface="Courier New" pitchFamily="49" charset="0"/>
              </a:rPr>
              <a:t>For (i=0; i&lt;NSAMPS; i++) {</a:t>
            </a:r>
            <a:br>
              <a:rPr lang="en-US" sz="1600" dirty="0" smtClean="0">
                <a:latin typeface="Courier New" pitchFamily="49" charset="0"/>
              </a:rPr>
            </a:br>
            <a:r>
              <a:rPr lang="en-US" sz="1600" dirty="0" smtClean="0">
                <a:latin typeface="Courier New" pitchFamily="49" charset="0"/>
              </a:rPr>
              <a:t>            SET P1.0 HIGH</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acc</a:t>
            </a:r>
            <a:r>
              <a:rPr lang="en-US" sz="1600" dirty="0" smtClean="0">
                <a:latin typeface="Courier New" pitchFamily="49" charset="0"/>
              </a:rPr>
              <a:t> = </a:t>
            </a:r>
            <a:r>
              <a:rPr lang="en-US" sz="1600" dirty="0" err="1" smtClean="0">
                <a:latin typeface="Courier New" pitchFamily="49" charset="0"/>
              </a:rPr>
              <a:t>acc</a:t>
            </a:r>
            <a:r>
              <a:rPr lang="en-US" sz="1600" dirty="0" smtClean="0">
                <a:latin typeface="Courier New" pitchFamily="49" charset="0"/>
              </a:rPr>
              <a:t> + ADCVALUE</a:t>
            </a:r>
            <a:br>
              <a:rPr lang="en-US" sz="1600" dirty="0" smtClean="0">
                <a:latin typeface="Courier New" pitchFamily="49" charset="0"/>
              </a:rPr>
            </a:br>
            <a:r>
              <a:rPr lang="en-US" sz="1600" dirty="0" smtClean="0">
                <a:latin typeface="Courier New" pitchFamily="49" charset="0"/>
              </a:rPr>
              <a:t>            SET P1.0 LOW</a:t>
            </a:r>
            <a:br>
              <a:rPr lang="en-US" sz="1600" dirty="0" smtClean="0">
                <a:latin typeface="Courier New" pitchFamily="49" charset="0"/>
              </a:rPr>
            </a:br>
            <a:r>
              <a:rPr lang="en-US" sz="1600" dirty="0" smtClean="0">
                <a:latin typeface="Courier New" pitchFamily="49" charset="0"/>
              </a:rPr>
              <a:t>            </a:t>
            </a:r>
            <a:r>
              <a:rPr lang="en-US" sz="1600" dirty="0" err="1" smtClean="0">
                <a:latin typeface="Courier New" pitchFamily="49" charset="0"/>
              </a:rPr>
              <a:t>acc</a:t>
            </a:r>
            <a:r>
              <a:rPr lang="en-US" sz="1600" dirty="0" smtClean="0">
                <a:latin typeface="Courier New" pitchFamily="49" charset="0"/>
              </a:rPr>
              <a:t> = </a:t>
            </a:r>
            <a:r>
              <a:rPr lang="en-US" sz="1600" dirty="0" err="1" smtClean="0">
                <a:latin typeface="Courier New" pitchFamily="49" charset="0"/>
              </a:rPr>
              <a:t>acc</a:t>
            </a:r>
            <a:r>
              <a:rPr lang="en-US" sz="1600" dirty="0" smtClean="0">
                <a:latin typeface="Courier New" pitchFamily="49" charset="0"/>
              </a:rPr>
              <a:t> - ADCVALUE</a:t>
            </a:r>
            <a:br>
              <a:rPr lang="en-US" sz="1600" dirty="0" smtClean="0">
                <a:latin typeface="Courier New" pitchFamily="49" charset="0"/>
              </a:rPr>
            </a:br>
            <a:r>
              <a:rPr lang="en-US" sz="1600" dirty="0" smtClean="0">
                <a:latin typeface="Courier New" pitchFamily="49" charset="0"/>
              </a:rPr>
              <a:t>}</a:t>
            </a:r>
            <a:br>
              <a:rPr lang="en-US" sz="1600" dirty="0" smtClean="0">
                <a:latin typeface="Courier New" pitchFamily="49" charset="0"/>
              </a:rPr>
            </a:br>
            <a:r>
              <a:rPr lang="en-US" sz="1600" dirty="0" smtClean="0">
                <a:latin typeface="Courier New" pitchFamily="49" charset="0"/>
              </a:rPr>
              <a:t>Return </a:t>
            </a:r>
            <a:r>
              <a:rPr lang="en-US" sz="1600" dirty="0" err="1" smtClean="0">
                <a:latin typeface="Courier New" pitchFamily="49" charset="0"/>
              </a:rPr>
              <a:t>acc</a:t>
            </a:r>
            <a:r>
              <a:rPr lang="en-US" sz="1600" dirty="0" smtClean="0">
                <a:latin typeface="Courier New" pitchFamily="49" charset="0"/>
              </a:rPr>
              <a:t/>
            </a:r>
            <a:br>
              <a:rPr lang="en-US" sz="1600" dirty="0" smtClean="0">
                <a:latin typeface="Courier New" pitchFamily="49" charset="0"/>
              </a:rPr>
            </a:br>
            <a:endParaRPr lang="en-US" sz="1600" dirty="0" smtClean="0">
              <a:latin typeface="Courier New" pitchFamily="49" charset="0"/>
            </a:endParaRPr>
          </a:p>
        </p:txBody>
      </p:sp>
      <p:sp>
        <p:nvSpPr>
          <p:cNvPr id="35847" name="Text Box 4"/>
          <p:cNvSpPr txBox="1">
            <a:spLocks noChangeArrowheads="1"/>
          </p:cNvSpPr>
          <p:nvPr/>
        </p:nvSpPr>
        <p:spPr bwMode="auto">
          <a:xfrm>
            <a:off x="746125" y="4322763"/>
            <a:ext cx="82931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Why is this implementing inner product correlation?  Imagine unrolling the loop.</a:t>
            </a:r>
          </a:p>
          <a:p>
            <a:pPr eaLnBrk="1" hangingPunct="1"/>
            <a:r>
              <a:rPr lang="en-US" dirty="0"/>
              <a:t>We’ll write </a:t>
            </a:r>
            <a:r>
              <a:rPr lang="en-US" dirty="0">
                <a:latin typeface="Courier New" pitchFamily="49" charset="0"/>
              </a:rPr>
              <a:t>ADC</a:t>
            </a:r>
            <a:r>
              <a:rPr lang="en-US" baseline="-25000" dirty="0">
                <a:latin typeface="Courier New" pitchFamily="49" charset="0"/>
              </a:rPr>
              <a:t>1</a:t>
            </a:r>
            <a:r>
              <a:rPr lang="en-US" dirty="0">
                <a:latin typeface="Courier New" pitchFamily="49" charset="0"/>
              </a:rPr>
              <a:t>, ADC</a:t>
            </a:r>
            <a:r>
              <a:rPr lang="en-US" baseline="-25000" dirty="0">
                <a:latin typeface="Courier New" pitchFamily="49" charset="0"/>
              </a:rPr>
              <a:t>2</a:t>
            </a:r>
            <a:r>
              <a:rPr lang="en-US" dirty="0">
                <a:latin typeface="Courier New" pitchFamily="49" charset="0"/>
              </a:rPr>
              <a:t>, ADC</a:t>
            </a:r>
            <a:r>
              <a:rPr lang="en-US" baseline="-25000" dirty="0">
                <a:latin typeface="Courier New" pitchFamily="49" charset="0"/>
              </a:rPr>
              <a:t>3</a:t>
            </a:r>
            <a:r>
              <a:rPr lang="en-US" dirty="0"/>
              <a:t>, … for the 1</a:t>
            </a:r>
            <a:r>
              <a:rPr lang="en-US" baseline="30000" dirty="0"/>
              <a:t>st</a:t>
            </a:r>
            <a:r>
              <a:rPr lang="en-US" dirty="0"/>
              <a:t>, 2</a:t>
            </a:r>
            <a:r>
              <a:rPr lang="en-US" baseline="30000" dirty="0"/>
              <a:t>nd</a:t>
            </a:r>
            <a:r>
              <a:rPr lang="en-US" dirty="0"/>
              <a:t>, 3</a:t>
            </a:r>
            <a:r>
              <a:rPr lang="en-US" baseline="30000" dirty="0"/>
              <a:t>rd</a:t>
            </a:r>
            <a:r>
              <a:rPr lang="en-US" dirty="0"/>
              <a:t>, … ADCVALUE </a:t>
            </a:r>
          </a:p>
          <a:p>
            <a:pPr eaLnBrk="1" hangingPunct="1"/>
            <a:r>
              <a:rPr lang="en-US" dirty="0" err="1">
                <a:latin typeface="Courier New" pitchFamily="49" charset="0"/>
              </a:rPr>
              <a:t>acc</a:t>
            </a:r>
            <a:r>
              <a:rPr lang="en-US" dirty="0">
                <a:latin typeface="Courier New" pitchFamily="49" charset="0"/>
              </a:rPr>
              <a:t> = ADC</a:t>
            </a:r>
            <a:r>
              <a:rPr lang="en-US" baseline="-25000" dirty="0">
                <a:latin typeface="Courier New" pitchFamily="49" charset="0"/>
              </a:rPr>
              <a:t>1</a:t>
            </a:r>
            <a:r>
              <a:rPr lang="en-US" dirty="0">
                <a:latin typeface="Courier New" pitchFamily="49" charset="0"/>
              </a:rPr>
              <a:t> – ADC</a:t>
            </a:r>
            <a:r>
              <a:rPr lang="en-US" baseline="-25000" dirty="0">
                <a:latin typeface="Courier New" pitchFamily="49" charset="0"/>
              </a:rPr>
              <a:t>2</a:t>
            </a:r>
            <a:r>
              <a:rPr lang="en-US" dirty="0">
                <a:latin typeface="Courier New" pitchFamily="49" charset="0"/>
              </a:rPr>
              <a:t> + ADC</a:t>
            </a:r>
            <a:r>
              <a:rPr lang="en-US" baseline="-25000" dirty="0">
                <a:latin typeface="Courier New" pitchFamily="49" charset="0"/>
              </a:rPr>
              <a:t>3</a:t>
            </a:r>
            <a:r>
              <a:rPr lang="en-US" dirty="0">
                <a:latin typeface="Courier New" pitchFamily="49" charset="0"/>
              </a:rPr>
              <a:t> – ADC</a:t>
            </a:r>
            <a:r>
              <a:rPr lang="en-US" baseline="-25000" dirty="0">
                <a:latin typeface="Courier New" pitchFamily="49" charset="0"/>
              </a:rPr>
              <a:t>4</a:t>
            </a:r>
            <a:r>
              <a:rPr lang="en-US" dirty="0">
                <a:latin typeface="Courier New" pitchFamily="49" charset="0"/>
              </a:rPr>
              <a:t> + ADC</a:t>
            </a:r>
            <a:r>
              <a:rPr lang="en-US" baseline="-25000" dirty="0">
                <a:latin typeface="Courier New" pitchFamily="49" charset="0"/>
              </a:rPr>
              <a:t>5</a:t>
            </a:r>
            <a:r>
              <a:rPr lang="en-US" dirty="0">
                <a:latin typeface="Courier New" pitchFamily="49" charset="0"/>
              </a:rPr>
              <a:t> – ADC</a:t>
            </a:r>
            <a:r>
              <a:rPr lang="en-US" baseline="-25000" dirty="0">
                <a:latin typeface="Courier New" pitchFamily="49" charset="0"/>
              </a:rPr>
              <a:t>6</a:t>
            </a:r>
            <a:r>
              <a:rPr lang="en-US" dirty="0">
                <a:latin typeface="Courier New" pitchFamily="49" charset="0"/>
              </a:rPr>
              <a:t> +… </a:t>
            </a:r>
          </a:p>
          <a:p>
            <a:pPr eaLnBrk="1" hangingPunct="1"/>
            <a:r>
              <a:rPr lang="en-US" dirty="0" err="1">
                <a:latin typeface="Courier New" pitchFamily="49" charset="0"/>
              </a:rPr>
              <a:t>acc</a:t>
            </a:r>
            <a:r>
              <a:rPr lang="en-US" dirty="0">
                <a:latin typeface="Courier New" pitchFamily="49" charset="0"/>
              </a:rPr>
              <a:t> = +1*ADC</a:t>
            </a:r>
            <a:r>
              <a:rPr lang="en-US" baseline="-25000" dirty="0">
                <a:latin typeface="Courier New" pitchFamily="49" charset="0"/>
              </a:rPr>
              <a:t>1</a:t>
            </a:r>
            <a:r>
              <a:rPr lang="en-US" dirty="0">
                <a:latin typeface="Courier New" pitchFamily="49" charset="0"/>
              </a:rPr>
              <a:t> + -1*ADC</a:t>
            </a:r>
            <a:r>
              <a:rPr lang="en-US" baseline="-25000" dirty="0">
                <a:latin typeface="Courier New" pitchFamily="49" charset="0"/>
              </a:rPr>
              <a:t>2</a:t>
            </a:r>
            <a:r>
              <a:rPr lang="en-US" dirty="0">
                <a:latin typeface="Courier New" pitchFamily="49" charset="0"/>
              </a:rPr>
              <a:t> + +1*ADC</a:t>
            </a:r>
            <a:r>
              <a:rPr lang="en-US" baseline="-25000" dirty="0">
                <a:latin typeface="Courier New" pitchFamily="49" charset="0"/>
              </a:rPr>
              <a:t>3</a:t>
            </a:r>
            <a:r>
              <a:rPr lang="en-US" dirty="0">
                <a:latin typeface="Courier New" pitchFamily="49" charset="0"/>
              </a:rPr>
              <a:t> + -1*ADC</a:t>
            </a:r>
            <a:r>
              <a:rPr lang="en-US" baseline="-25000" dirty="0">
                <a:latin typeface="Courier New" pitchFamily="49" charset="0"/>
              </a:rPr>
              <a:t>4</a:t>
            </a:r>
            <a:r>
              <a:rPr lang="en-US" dirty="0">
                <a:latin typeface="Courier New" pitchFamily="49" charset="0"/>
              </a:rPr>
              <a:t> +…</a:t>
            </a:r>
          </a:p>
          <a:p>
            <a:pPr eaLnBrk="1" hangingPunct="1"/>
            <a:r>
              <a:rPr lang="en-US" dirty="0" err="1">
                <a:latin typeface="Courier New" pitchFamily="49" charset="0"/>
              </a:rPr>
              <a:t>acc</a:t>
            </a:r>
            <a:r>
              <a:rPr lang="en-US" dirty="0">
                <a:latin typeface="Courier New" pitchFamily="49" charset="0"/>
              </a:rPr>
              <a:t> = C</a:t>
            </a:r>
            <a:r>
              <a:rPr lang="en-US" baseline="-25000" dirty="0">
                <a:latin typeface="Courier New" pitchFamily="49" charset="0"/>
              </a:rPr>
              <a:t>1</a:t>
            </a:r>
            <a:r>
              <a:rPr lang="en-US" dirty="0">
                <a:latin typeface="Courier New" pitchFamily="49" charset="0"/>
              </a:rPr>
              <a:t>*ADC</a:t>
            </a:r>
            <a:r>
              <a:rPr lang="en-US" baseline="-25000" dirty="0">
                <a:latin typeface="Courier New" pitchFamily="49" charset="0"/>
              </a:rPr>
              <a:t>1</a:t>
            </a:r>
            <a:r>
              <a:rPr lang="en-US" dirty="0">
                <a:latin typeface="Courier New" pitchFamily="49" charset="0"/>
              </a:rPr>
              <a:t> + C</a:t>
            </a:r>
            <a:r>
              <a:rPr lang="en-US" baseline="-25000" dirty="0">
                <a:latin typeface="Courier New" pitchFamily="49" charset="0"/>
              </a:rPr>
              <a:t>2</a:t>
            </a:r>
            <a:r>
              <a:rPr lang="en-US" dirty="0">
                <a:latin typeface="Courier New" pitchFamily="49" charset="0"/>
              </a:rPr>
              <a:t>*ADC</a:t>
            </a:r>
            <a:r>
              <a:rPr lang="en-US" baseline="-25000" dirty="0">
                <a:latin typeface="Courier New" pitchFamily="49" charset="0"/>
              </a:rPr>
              <a:t>2</a:t>
            </a:r>
            <a:r>
              <a:rPr lang="en-US" dirty="0">
                <a:latin typeface="Courier New" pitchFamily="49" charset="0"/>
              </a:rPr>
              <a:t> + C</a:t>
            </a:r>
            <a:r>
              <a:rPr lang="en-US" baseline="-25000" dirty="0">
                <a:latin typeface="Courier New" pitchFamily="49" charset="0"/>
              </a:rPr>
              <a:t>3</a:t>
            </a:r>
            <a:r>
              <a:rPr lang="en-US" dirty="0">
                <a:latin typeface="Courier New" pitchFamily="49" charset="0"/>
              </a:rPr>
              <a:t>*ADC</a:t>
            </a:r>
            <a:r>
              <a:rPr lang="en-US" baseline="-25000" dirty="0">
                <a:latin typeface="Courier New" pitchFamily="49" charset="0"/>
              </a:rPr>
              <a:t>3</a:t>
            </a:r>
            <a:r>
              <a:rPr lang="en-US" dirty="0">
                <a:latin typeface="Courier New" pitchFamily="49" charset="0"/>
              </a:rPr>
              <a:t> + C</a:t>
            </a:r>
            <a:r>
              <a:rPr lang="en-US" baseline="-25000" dirty="0">
                <a:latin typeface="Courier New" pitchFamily="49" charset="0"/>
              </a:rPr>
              <a:t>4</a:t>
            </a:r>
            <a:r>
              <a:rPr lang="en-US" dirty="0">
                <a:latin typeface="Courier New" pitchFamily="49" charset="0"/>
              </a:rPr>
              <a:t>*ADC</a:t>
            </a:r>
            <a:r>
              <a:rPr lang="en-US" baseline="-25000" dirty="0">
                <a:latin typeface="Courier New" pitchFamily="49" charset="0"/>
              </a:rPr>
              <a:t>4</a:t>
            </a:r>
            <a:r>
              <a:rPr lang="en-US" dirty="0">
                <a:latin typeface="Courier New" pitchFamily="49" charset="0"/>
              </a:rPr>
              <a:t> + … </a:t>
            </a:r>
          </a:p>
          <a:p>
            <a:pPr eaLnBrk="1" hangingPunct="1"/>
            <a:r>
              <a:rPr lang="en-US" dirty="0"/>
              <a:t>		where </a:t>
            </a:r>
            <a:r>
              <a:rPr lang="en-US" dirty="0" err="1">
                <a:latin typeface="Courier New" pitchFamily="49" charset="0"/>
              </a:rPr>
              <a:t>C</a:t>
            </a:r>
            <a:r>
              <a:rPr lang="en-US" baseline="-25000" dirty="0" err="1">
                <a:latin typeface="Courier New" pitchFamily="49" charset="0"/>
              </a:rPr>
              <a:t>i</a:t>
            </a:r>
            <a:r>
              <a:rPr lang="en-US" dirty="0"/>
              <a:t> is the </a:t>
            </a:r>
            <a:r>
              <a:rPr lang="en-US" dirty="0" err="1">
                <a:latin typeface="Courier New" pitchFamily="49" charset="0"/>
              </a:rPr>
              <a:t>i</a:t>
            </a:r>
            <a:r>
              <a:rPr lang="en-US" dirty="0" err="1"/>
              <a:t>th</a:t>
            </a:r>
            <a:r>
              <a:rPr lang="en-US" dirty="0"/>
              <a:t> sample of the carrier</a:t>
            </a:r>
          </a:p>
          <a:p>
            <a:pPr eaLnBrk="1" hangingPunct="1"/>
            <a:r>
              <a:rPr lang="en-US" dirty="0" err="1"/>
              <a:t>acc</a:t>
            </a:r>
            <a:r>
              <a:rPr lang="en-US" dirty="0"/>
              <a:t> = &lt;</a:t>
            </a:r>
            <a:r>
              <a:rPr lang="en-US" b="1" dirty="0">
                <a:solidFill>
                  <a:srgbClr val="0066FF"/>
                </a:solidFill>
              </a:rPr>
              <a:t>C</a:t>
            </a:r>
            <a:r>
              <a:rPr lang="en-US" dirty="0"/>
              <a:t>,</a:t>
            </a:r>
            <a:r>
              <a:rPr lang="en-US" b="1" dirty="0">
                <a:solidFill>
                  <a:srgbClr val="0066FF"/>
                </a:solidFill>
              </a:rPr>
              <a:t>ADC</a:t>
            </a:r>
            <a:r>
              <a:rPr lang="en-US" dirty="0"/>
              <a:t>&gt;    Inner product of the carrier vector with the ADC sample vector</a:t>
            </a:r>
          </a:p>
        </p:txBody>
      </p:sp>
      <p:sp>
        <p:nvSpPr>
          <p:cNvPr id="3" name="TextBox 2"/>
          <p:cNvSpPr txBox="1"/>
          <p:nvPr/>
        </p:nvSpPr>
        <p:spPr>
          <a:xfrm>
            <a:off x="746125" y="6495387"/>
            <a:ext cx="2172454" cy="369332"/>
          </a:xfrm>
          <a:prstGeom prst="rect">
            <a:avLst/>
          </a:prstGeom>
          <a:noFill/>
        </p:spPr>
        <p:txBody>
          <a:bodyPr wrap="none" rtlCol="0">
            <a:spAutoFit/>
          </a:bodyPr>
          <a:lstStyle/>
          <a:p>
            <a:r>
              <a:rPr lang="en-US" b="1" dirty="0" smtClean="0">
                <a:solidFill>
                  <a:srgbClr val="0066FF"/>
                </a:solidFill>
              </a:rPr>
              <a:t>Vectors bold, blue</a:t>
            </a:r>
            <a:endParaRPr lang="en-US" b="1" dirty="0">
              <a:solidFill>
                <a:srgbClr val="0066FF"/>
              </a:solidFill>
            </a:endParaRPr>
          </a:p>
        </p:txBody>
      </p:sp>
    </p:spTree>
    <p:extLst>
      <p:ext uri="{BB962C8B-B14F-4D97-AF65-F5344CB8AC3E}">
        <p14:creationId xmlns:p14="http://schemas.microsoft.com/office/powerpoint/2010/main" val="14613973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Footer Placeholder 4"/>
          <p:cNvSpPr>
            <a:spLocks noGrp="1"/>
          </p:cNvSpPr>
          <p:nvPr>
            <p:ph type="ftr" sz="quarter" idx="11"/>
          </p:nvPr>
        </p:nvSpPr>
        <p:spPr/>
        <p:txBody>
          <a:bodyPr/>
          <a:lstStyle/>
          <a:p>
            <a:pPr>
              <a:defRPr/>
            </a:pPr>
            <a:r>
              <a:rPr lang="en-US" altLang="en-US"/>
              <a:t>Interfacing</a:t>
            </a:r>
          </a:p>
        </p:txBody>
      </p:sp>
      <p:sp>
        <p:nvSpPr>
          <p:cNvPr id="21" name="Slide Number Placeholder 5"/>
          <p:cNvSpPr>
            <a:spLocks noGrp="1"/>
          </p:cNvSpPr>
          <p:nvPr>
            <p:ph type="sldNum" sz="quarter" idx="12"/>
          </p:nvPr>
        </p:nvSpPr>
        <p:spPr/>
        <p:txBody>
          <a:bodyPr/>
          <a:lstStyle/>
          <a:p>
            <a:pPr>
              <a:defRPr/>
            </a:pPr>
            <a:fld id="{368D68E6-D072-44A1-BB25-CBCEC8B53509}" type="slidenum">
              <a:rPr lang="en-US" altLang="en-US"/>
              <a:pPr>
                <a:defRPr/>
              </a:pPr>
              <a:t>34</a:t>
            </a:fld>
            <a:endParaRPr lang="en-US" altLang="en-US"/>
          </a:p>
        </p:txBody>
      </p:sp>
      <p:sp>
        <p:nvSpPr>
          <p:cNvPr id="38917" name="Text Box 2"/>
          <p:cNvSpPr txBox="1">
            <a:spLocks noChangeArrowheads="1"/>
          </p:cNvSpPr>
          <p:nvPr/>
        </p:nvSpPr>
        <p:spPr bwMode="auto">
          <a:xfrm>
            <a:off x="4864100" y="3684929"/>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smtClean="0">
                <a:solidFill>
                  <a:srgbClr val="CC3300"/>
                </a:solidFill>
              </a:rPr>
              <a:t>v</a:t>
            </a:r>
            <a:endParaRPr lang="en-US" b="1" dirty="0">
              <a:solidFill>
                <a:srgbClr val="CC3300"/>
              </a:solidFill>
            </a:endParaRPr>
          </a:p>
        </p:txBody>
      </p:sp>
      <p:sp>
        <p:nvSpPr>
          <p:cNvPr id="38918" name="Rectangle 3"/>
          <p:cNvSpPr>
            <a:spLocks noGrp="1" noChangeArrowheads="1"/>
          </p:cNvSpPr>
          <p:nvPr>
            <p:ph type="title"/>
          </p:nvPr>
        </p:nvSpPr>
        <p:spPr/>
        <p:txBody>
          <a:bodyPr/>
          <a:lstStyle/>
          <a:p>
            <a:pPr eaLnBrk="1" hangingPunct="1"/>
            <a:r>
              <a:rPr lang="en-US" dirty="0" smtClean="0"/>
              <a:t>Vectors!</a:t>
            </a:r>
          </a:p>
        </p:txBody>
      </p:sp>
      <p:sp>
        <p:nvSpPr>
          <p:cNvPr id="38919" name="Rectangle 4"/>
          <p:cNvSpPr>
            <a:spLocks noGrp="1" noChangeArrowheads="1"/>
          </p:cNvSpPr>
          <p:nvPr>
            <p:ph type="body" idx="1"/>
          </p:nvPr>
        </p:nvSpPr>
        <p:spPr>
          <a:xfrm>
            <a:off x="441434" y="876160"/>
            <a:ext cx="8229600" cy="4530725"/>
          </a:xfrm>
        </p:spPr>
        <p:txBody>
          <a:bodyPr/>
          <a:lstStyle/>
          <a:p>
            <a:pPr eaLnBrk="1" hangingPunct="1"/>
            <a:r>
              <a:rPr lang="en-US" dirty="0" smtClean="0"/>
              <a:t>Think of a signal as a vector of samples</a:t>
            </a:r>
          </a:p>
          <a:p>
            <a:pPr eaLnBrk="1" hangingPunct="1"/>
            <a:r>
              <a:rPr lang="en-US" dirty="0" smtClean="0"/>
              <a:t>Vector lives in a vector space, defined by bases</a:t>
            </a:r>
          </a:p>
          <a:p>
            <a:pPr eaLnBrk="1" hangingPunct="1"/>
            <a:r>
              <a:rPr lang="en-US" dirty="0" smtClean="0"/>
              <a:t>Same vector can be represented in different bases</a:t>
            </a:r>
          </a:p>
          <a:p>
            <a:pPr eaLnBrk="1" hangingPunct="1"/>
            <a:r>
              <a:rPr lang="en-US" dirty="0" smtClean="0"/>
              <a:t>A vector </a:t>
            </a:r>
            <a:r>
              <a:rPr lang="en-US" b="1" dirty="0" smtClean="0"/>
              <a:t>v</a:t>
            </a:r>
            <a:r>
              <a:rPr lang="en-US" dirty="0" smtClean="0"/>
              <a:t> can be projected onto various basis vectors to find out “how much” of each basis vector is in </a:t>
            </a:r>
            <a:r>
              <a:rPr lang="en-US" b="1" dirty="0" smtClean="0"/>
              <a:t>v</a:t>
            </a:r>
          </a:p>
        </p:txBody>
      </p:sp>
      <p:sp>
        <p:nvSpPr>
          <p:cNvPr id="38920" name="Line 5"/>
          <p:cNvSpPr>
            <a:spLocks noChangeShapeType="1"/>
          </p:cNvSpPr>
          <p:nvPr/>
        </p:nvSpPr>
        <p:spPr bwMode="auto">
          <a:xfrm flipV="1">
            <a:off x="904875" y="4045291"/>
            <a:ext cx="0" cy="484188"/>
          </a:xfrm>
          <a:prstGeom prst="line">
            <a:avLst/>
          </a:prstGeom>
          <a:noFill/>
          <a:ln w="127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1" name="Line 6"/>
          <p:cNvSpPr>
            <a:spLocks noChangeShapeType="1"/>
          </p:cNvSpPr>
          <p:nvPr/>
        </p:nvSpPr>
        <p:spPr bwMode="auto">
          <a:xfrm flipV="1">
            <a:off x="906463" y="4524716"/>
            <a:ext cx="485775" cy="1588"/>
          </a:xfrm>
          <a:prstGeom prst="line">
            <a:avLst/>
          </a:prstGeom>
          <a:noFill/>
          <a:ln w="127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2" name="Text Box 7"/>
          <p:cNvSpPr txBox="1">
            <a:spLocks noChangeArrowheads="1"/>
          </p:cNvSpPr>
          <p:nvPr/>
        </p:nvSpPr>
        <p:spPr bwMode="auto">
          <a:xfrm>
            <a:off x="739775" y="4580279"/>
            <a:ext cx="1416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Vector </a:t>
            </a:r>
            <a:r>
              <a:rPr lang="en-US" b="1" dirty="0" smtClean="0">
                <a:solidFill>
                  <a:srgbClr val="CC3300"/>
                </a:solidFill>
              </a:rPr>
              <a:t>v</a:t>
            </a:r>
            <a:r>
              <a:rPr lang="en-US" dirty="0" smtClean="0"/>
              <a:t> </a:t>
            </a:r>
            <a:r>
              <a:rPr lang="en-US" dirty="0"/>
              <a:t>in some </a:t>
            </a:r>
            <a:r>
              <a:rPr lang="en-US" dirty="0">
                <a:solidFill>
                  <a:srgbClr val="008000"/>
                </a:solidFill>
              </a:rPr>
              <a:t>basis</a:t>
            </a:r>
          </a:p>
        </p:txBody>
      </p:sp>
      <p:sp>
        <p:nvSpPr>
          <p:cNvPr id="38923" name="Line 8"/>
          <p:cNvSpPr>
            <a:spLocks noChangeShapeType="1"/>
          </p:cNvSpPr>
          <p:nvPr/>
        </p:nvSpPr>
        <p:spPr bwMode="auto">
          <a:xfrm flipV="1">
            <a:off x="914400" y="3743666"/>
            <a:ext cx="419100" cy="774700"/>
          </a:xfrm>
          <a:prstGeom prst="line">
            <a:avLst/>
          </a:prstGeom>
          <a:noFill/>
          <a:ln w="127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24" name="Text Box 9"/>
          <p:cNvSpPr txBox="1">
            <a:spLocks noChangeArrowheads="1"/>
          </p:cNvSpPr>
          <p:nvPr/>
        </p:nvSpPr>
        <p:spPr bwMode="auto">
          <a:xfrm>
            <a:off x="1108075" y="3462679"/>
            <a:ext cx="76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t;1,2&gt;</a:t>
            </a:r>
          </a:p>
        </p:txBody>
      </p:sp>
      <p:sp>
        <p:nvSpPr>
          <p:cNvPr id="38925" name="Text Box 10"/>
          <p:cNvSpPr txBox="1">
            <a:spLocks noChangeArrowheads="1"/>
          </p:cNvSpPr>
          <p:nvPr/>
        </p:nvSpPr>
        <p:spPr bwMode="auto">
          <a:xfrm>
            <a:off x="981075" y="3684929"/>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dirty="0" smtClean="0">
                <a:solidFill>
                  <a:srgbClr val="CC3300"/>
                </a:solidFill>
              </a:rPr>
              <a:t>v</a:t>
            </a:r>
            <a:endParaRPr lang="en-US" b="1" dirty="0">
              <a:solidFill>
                <a:srgbClr val="CC3300"/>
              </a:solidFill>
            </a:endParaRPr>
          </a:p>
        </p:txBody>
      </p:sp>
      <p:sp>
        <p:nvSpPr>
          <p:cNvPr id="38926" name="Line 11"/>
          <p:cNvSpPr>
            <a:spLocks noChangeShapeType="1"/>
          </p:cNvSpPr>
          <p:nvPr/>
        </p:nvSpPr>
        <p:spPr bwMode="auto">
          <a:xfrm flipV="1">
            <a:off x="4803775" y="3750016"/>
            <a:ext cx="419100" cy="774700"/>
          </a:xfrm>
          <a:prstGeom prst="line">
            <a:avLst/>
          </a:prstGeom>
          <a:noFill/>
          <a:ln w="127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8927" name="Group 12"/>
          <p:cNvGrpSpPr>
            <a:grpSpLocks/>
          </p:cNvGrpSpPr>
          <p:nvPr/>
        </p:nvGrpSpPr>
        <p:grpSpPr bwMode="auto">
          <a:xfrm rot="1702266">
            <a:off x="4889500" y="4184991"/>
            <a:ext cx="487363" cy="484188"/>
            <a:chOff x="1406" y="2298"/>
            <a:chExt cx="307" cy="305"/>
          </a:xfrm>
        </p:grpSpPr>
        <p:sp>
          <p:nvSpPr>
            <p:cNvPr id="38932" name="Line 13"/>
            <p:cNvSpPr>
              <a:spLocks noChangeShapeType="1"/>
            </p:cNvSpPr>
            <p:nvPr/>
          </p:nvSpPr>
          <p:spPr bwMode="auto">
            <a:xfrm flipV="1">
              <a:off x="1406" y="2298"/>
              <a:ext cx="0" cy="305"/>
            </a:xfrm>
            <a:prstGeom prst="line">
              <a:avLst/>
            </a:prstGeom>
            <a:noFill/>
            <a:ln w="127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33" name="Line 14"/>
            <p:cNvSpPr>
              <a:spLocks noChangeShapeType="1"/>
            </p:cNvSpPr>
            <p:nvPr/>
          </p:nvSpPr>
          <p:spPr bwMode="auto">
            <a:xfrm flipV="1">
              <a:off x="1407" y="2600"/>
              <a:ext cx="306" cy="1"/>
            </a:xfrm>
            <a:prstGeom prst="line">
              <a:avLst/>
            </a:prstGeom>
            <a:noFill/>
            <a:ln w="127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8928" name="Text Box 15"/>
          <p:cNvSpPr txBox="1">
            <a:spLocks noChangeArrowheads="1"/>
          </p:cNvSpPr>
          <p:nvPr/>
        </p:nvSpPr>
        <p:spPr bwMode="auto">
          <a:xfrm>
            <a:off x="4222750" y="4586629"/>
            <a:ext cx="1587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Vector </a:t>
            </a:r>
            <a:r>
              <a:rPr lang="en-US" b="1" dirty="0" smtClean="0">
                <a:solidFill>
                  <a:srgbClr val="CC3300"/>
                </a:solidFill>
              </a:rPr>
              <a:t>v</a:t>
            </a:r>
            <a:r>
              <a:rPr lang="en-US" dirty="0" smtClean="0"/>
              <a:t> </a:t>
            </a:r>
            <a:r>
              <a:rPr lang="en-US" dirty="0"/>
              <a:t>in </a:t>
            </a:r>
            <a:r>
              <a:rPr lang="en-US" dirty="0">
                <a:solidFill>
                  <a:srgbClr val="0066FF"/>
                </a:solidFill>
              </a:rPr>
              <a:t>another basis</a:t>
            </a:r>
          </a:p>
        </p:txBody>
      </p:sp>
      <p:sp>
        <p:nvSpPr>
          <p:cNvPr id="38929" name="Text Box 16"/>
          <p:cNvSpPr txBox="1">
            <a:spLocks noChangeArrowheads="1"/>
          </p:cNvSpPr>
          <p:nvPr/>
        </p:nvSpPr>
        <p:spPr bwMode="auto">
          <a:xfrm>
            <a:off x="5111750" y="3488079"/>
            <a:ext cx="1212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t;2.236,0&gt;</a:t>
            </a:r>
          </a:p>
        </p:txBody>
      </p:sp>
      <p:sp>
        <p:nvSpPr>
          <p:cNvPr id="38930" name="Text Box 17"/>
          <p:cNvSpPr txBox="1">
            <a:spLocks noChangeArrowheads="1"/>
          </p:cNvSpPr>
          <p:nvPr/>
        </p:nvSpPr>
        <p:spPr bwMode="auto">
          <a:xfrm>
            <a:off x="688975" y="5361329"/>
            <a:ext cx="20161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ngth:</a:t>
            </a:r>
          </a:p>
          <a:p>
            <a:pPr eaLnBrk="1" hangingPunct="1"/>
            <a:r>
              <a:rPr lang="en-US"/>
              <a:t>Sqrt(1</a:t>
            </a:r>
            <a:r>
              <a:rPr lang="en-US" baseline="30000"/>
              <a:t>2</a:t>
            </a:r>
            <a:r>
              <a:rPr lang="en-US"/>
              <a:t>+2</a:t>
            </a:r>
            <a:r>
              <a:rPr lang="en-US" baseline="30000"/>
              <a:t>2</a:t>
            </a:r>
            <a:r>
              <a:rPr lang="en-US"/>
              <a:t>)=2.236</a:t>
            </a:r>
          </a:p>
        </p:txBody>
      </p:sp>
      <p:sp>
        <p:nvSpPr>
          <p:cNvPr id="38931" name="Text Box 18"/>
          <p:cNvSpPr txBox="1">
            <a:spLocks noChangeArrowheads="1"/>
          </p:cNvSpPr>
          <p:nvPr/>
        </p:nvSpPr>
        <p:spPr bwMode="auto">
          <a:xfrm>
            <a:off x="4222750" y="5361329"/>
            <a:ext cx="21161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ngth:</a:t>
            </a:r>
          </a:p>
          <a:p>
            <a:pPr eaLnBrk="1" hangingPunct="1"/>
            <a:r>
              <a:rPr lang="en-US"/>
              <a:t>Sqrt(2.236</a:t>
            </a:r>
            <a:r>
              <a:rPr lang="en-US" baseline="30000"/>
              <a:t>2</a:t>
            </a:r>
            <a:r>
              <a:rPr lang="en-US"/>
              <a:t>)=2.236</a:t>
            </a:r>
          </a:p>
        </p:txBody>
      </p:sp>
    </p:spTree>
    <p:extLst>
      <p:ext uri="{BB962C8B-B14F-4D97-AF65-F5344CB8AC3E}">
        <p14:creationId xmlns:p14="http://schemas.microsoft.com/office/powerpoint/2010/main" val="40913684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s and modulation</a:t>
            </a:r>
            <a:endParaRPr lang="en-US" dirty="0"/>
          </a:p>
        </p:txBody>
      </p:sp>
      <p:sp>
        <p:nvSpPr>
          <p:cNvPr id="4" name="Date Placeholder 3"/>
          <p:cNvSpPr>
            <a:spLocks noGrp="1"/>
          </p:cNvSpPr>
          <p:nvPr>
            <p:ph type="dt" sz="half" idx="10"/>
          </p:nvPr>
        </p:nvSpPr>
        <p:spPr/>
        <p:txBody>
          <a:bodyPr/>
          <a:lstStyle/>
          <a:p>
            <a:pPr>
              <a:defRPr/>
            </a:pPr>
            <a:r>
              <a:rPr lang="en-US" dirty="0" smtClean="0"/>
              <a:t>CSE 466 </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35</a:t>
            </a:fld>
            <a:endParaRPr lang="en-US" altLang="en-US"/>
          </a:p>
        </p:txBody>
      </p:sp>
      <mc:AlternateContent xmlns:mc="http://schemas.openxmlformats.org/markup-compatibility/2006" xmlns:p14="http://schemas.microsoft.com/office/powerpoint/2010/main">
        <mc:Choice Requires="p14">
          <p:contentPart p14:bwMode="auto" r:id="rId2">
            <p14:nvContentPartPr>
              <p14:cNvPr id="16" name="Ink 15"/>
              <p14:cNvContentPartPr/>
              <p14:nvPr/>
            </p14:nvContentPartPr>
            <p14:xfrm>
              <a:off x="1109160" y="1126403"/>
              <a:ext cx="234360" cy="176760"/>
            </p14:xfrm>
          </p:contentPart>
        </mc:Choice>
        <mc:Fallback xmlns="">
          <p:pic>
            <p:nvPicPr>
              <p:cNvPr id="16" name="Ink 15"/>
              <p:cNvPicPr/>
              <p:nvPr/>
            </p:nvPicPr>
            <p:blipFill>
              <a:blip r:embed="rId5"/>
              <a:stretch>
                <a:fillRect/>
              </a:stretch>
            </p:blipFill>
            <p:spPr>
              <a:xfrm>
                <a:off x="1105560" y="1122803"/>
                <a:ext cx="24156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9" name="Ink 18"/>
              <p14:cNvContentPartPr/>
              <p14:nvPr/>
            </p14:nvContentPartPr>
            <p14:xfrm>
              <a:off x="749160" y="1408643"/>
              <a:ext cx="245880" cy="145800"/>
            </p14:xfrm>
          </p:contentPart>
        </mc:Choice>
        <mc:Fallback xmlns="">
          <p:pic>
            <p:nvPicPr>
              <p:cNvPr id="19" name="Ink 18"/>
              <p:cNvPicPr/>
              <p:nvPr/>
            </p:nvPicPr>
            <p:blipFill>
              <a:blip r:embed="rId10"/>
              <a:stretch>
                <a:fillRect/>
              </a:stretch>
            </p:blipFill>
            <p:spPr>
              <a:xfrm>
                <a:off x="745200" y="1403243"/>
                <a:ext cx="25560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0" name="Ink 19"/>
              <p14:cNvContentPartPr/>
              <p14:nvPr/>
            </p14:nvContentPartPr>
            <p14:xfrm>
              <a:off x="1165320" y="1160243"/>
              <a:ext cx="54360" cy="760320"/>
            </p14:xfrm>
          </p:contentPart>
        </mc:Choice>
        <mc:Fallback xmlns="">
          <p:pic>
            <p:nvPicPr>
              <p:cNvPr id="20" name="Ink 19"/>
              <p:cNvPicPr/>
              <p:nvPr/>
            </p:nvPicPr>
            <p:blipFill>
              <a:blip r:embed="rId3"/>
              <a:stretch>
                <a:fillRect/>
              </a:stretch>
            </p:blipFill>
            <p:spPr>
              <a:xfrm>
                <a:off x="1161000" y="1157003"/>
                <a:ext cx="61920" cy="76788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21" name="Ink 20"/>
              <p14:cNvContentPartPr/>
              <p14:nvPr/>
            </p14:nvContentPartPr>
            <p14:xfrm>
              <a:off x="1230120" y="1749203"/>
              <a:ext cx="920160" cy="309240"/>
            </p14:xfrm>
          </p:contentPart>
        </mc:Choice>
        <mc:Fallback xmlns="">
          <p:pic>
            <p:nvPicPr>
              <p:cNvPr id="21" name="Ink 20"/>
              <p:cNvPicPr/>
              <p:nvPr/>
            </p:nvPicPr>
            <p:blipFill>
              <a:blip r:embed="rId7"/>
              <a:stretch>
                <a:fillRect/>
              </a:stretch>
            </p:blipFill>
            <p:spPr>
              <a:xfrm>
                <a:off x="1227240" y="1744883"/>
                <a:ext cx="927000" cy="3175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3" name="Ink 22"/>
              <p14:cNvContentPartPr/>
              <p14:nvPr/>
            </p14:nvContentPartPr>
            <p14:xfrm>
              <a:off x="1560960" y="1982483"/>
              <a:ext cx="129960" cy="143280"/>
            </p14:xfrm>
          </p:contentPart>
        </mc:Choice>
        <mc:Fallback xmlns="">
          <p:pic>
            <p:nvPicPr>
              <p:cNvPr id="23" name="Ink 22"/>
              <p:cNvPicPr/>
              <p:nvPr/>
            </p:nvPicPr>
            <p:blipFill>
              <a:blip r:embed="rId14"/>
              <a:stretch>
                <a:fillRect/>
              </a:stretch>
            </p:blipFill>
            <p:spPr>
              <a:xfrm>
                <a:off x="1557000" y="1979243"/>
                <a:ext cx="139680" cy="148680"/>
              </a:xfrm>
              <a:prstGeom prst="rect">
                <a:avLst/>
              </a:prstGeom>
            </p:spPr>
          </p:pic>
        </mc:Fallback>
      </mc:AlternateContent>
      <p:sp>
        <p:nvSpPr>
          <p:cNvPr id="24" name="TextBox 23"/>
          <p:cNvSpPr txBox="1"/>
          <p:nvPr/>
        </p:nvSpPr>
        <p:spPr>
          <a:xfrm>
            <a:off x="3121572" y="883577"/>
            <a:ext cx="6022428" cy="2585323"/>
          </a:xfrm>
          <a:prstGeom prst="rect">
            <a:avLst/>
          </a:prstGeom>
          <a:noFill/>
        </p:spPr>
        <p:txBody>
          <a:bodyPr wrap="square" rtlCol="0">
            <a:spAutoFit/>
          </a:bodyPr>
          <a:lstStyle/>
          <a:p>
            <a:r>
              <a:rPr lang="en-US" dirty="0" err="1" smtClean="0"/>
              <a:t>S’pose</a:t>
            </a:r>
            <a:r>
              <a:rPr lang="en-US" dirty="0" smtClean="0"/>
              <a:t> m and n are orthogonal unit vectors.</a:t>
            </a:r>
          </a:p>
          <a:p>
            <a:r>
              <a:rPr lang="en-US" dirty="0" smtClean="0"/>
              <a:t>Then inner products (dot products) are</a:t>
            </a:r>
          </a:p>
          <a:p>
            <a:r>
              <a:rPr lang="en-US" dirty="0" smtClean="0"/>
              <a:t>&lt;</a:t>
            </a:r>
            <a:r>
              <a:rPr lang="en-US" b="1" dirty="0" err="1" smtClean="0">
                <a:solidFill>
                  <a:srgbClr val="0066FF"/>
                </a:solidFill>
              </a:rPr>
              <a:t>m</a:t>
            </a:r>
            <a:r>
              <a:rPr lang="en-US" dirty="0" err="1" smtClean="0">
                <a:solidFill>
                  <a:srgbClr val="0066FF"/>
                </a:solidFill>
              </a:rPr>
              <a:t>,</a:t>
            </a:r>
            <a:r>
              <a:rPr lang="en-US" b="1" dirty="0" err="1" smtClean="0">
                <a:solidFill>
                  <a:srgbClr val="0066FF"/>
                </a:solidFill>
              </a:rPr>
              <a:t>m</a:t>
            </a:r>
            <a:r>
              <a:rPr lang="en-US" dirty="0" smtClean="0"/>
              <a:t>&gt;=1 </a:t>
            </a:r>
            <a:r>
              <a:rPr lang="en-US" dirty="0"/>
              <a:t>&lt;</a:t>
            </a:r>
            <a:r>
              <a:rPr lang="en-US" b="1" dirty="0" err="1">
                <a:solidFill>
                  <a:srgbClr val="0066FF"/>
                </a:solidFill>
              </a:rPr>
              <a:t>n</a:t>
            </a:r>
            <a:r>
              <a:rPr lang="en-US" dirty="0" err="1">
                <a:solidFill>
                  <a:srgbClr val="0066FF"/>
                </a:solidFill>
              </a:rPr>
              <a:t>,</a:t>
            </a:r>
            <a:r>
              <a:rPr lang="en-US" b="1" dirty="0" err="1">
                <a:solidFill>
                  <a:srgbClr val="0066FF"/>
                </a:solidFill>
              </a:rPr>
              <a:t>n</a:t>
            </a:r>
            <a:r>
              <a:rPr lang="en-US" dirty="0"/>
              <a:t>&gt;=</a:t>
            </a:r>
            <a:r>
              <a:rPr lang="en-US" dirty="0" smtClean="0"/>
              <a:t>1</a:t>
            </a:r>
          </a:p>
          <a:p>
            <a:r>
              <a:rPr lang="en-US" dirty="0" smtClean="0"/>
              <a:t>&lt;</a:t>
            </a:r>
            <a:r>
              <a:rPr lang="en-US" b="1" dirty="0" err="1" smtClean="0">
                <a:solidFill>
                  <a:srgbClr val="0066FF"/>
                </a:solidFill>
              </a:rPr>
              <a:t>m</a:t>
            </a:r>
            <a:r>
              <a:rPr lang="en-US" dirty="0" err="1" smtClean="0">
                <a:solidFill>
                  <a:srgbClr val="0066FF"/>
                </a:solidFill>
              </a:rPr>
              <a:t>,</a:t>
            </a:r>
            <a:r>
              <a:rPr lang="en-US" b="1" dirty="0" err="1" smtClean="0">
                <a:solidFill>
                  <a:srgbClr val="0066FF"/>
                </a:solidFill>
              </a:rPr>
              <a:t>n</a:t>
            </a:r>
            <a:r>
              <a:rPr lang="en-US" dirty="0" smtClean="0"/>
              <a:t>&gt;=&lt;</a:t>
            </a:r>
            <a:r>
              <a:rPr lang="en-US" b="1" dirty="0" err="1" smtClean="0">
                <a:solidFill>
                  <a:srgbClr val="0066FF"/>
                </a:solidFill>
              </a:rPr>
              <a:t>n</a:t>
            </a:r>
            <a:r>
              <a:rPr lang="en-US" dirty="0" err="1" smtClean="0">
                <a:solidFill>
                  <a:srgbClr val="0066FF"/>
                </a:solidFill>
              </a:rPr>
              <a:t>,</a:t>
            </a:r>
            <a:r>
              <a:rPr lang="en-US" b="1" dirty="0" err="1" smtClean="0">
                <a:solidFill>
                  <a:srgbClr val="0066FF"/>
                </a:solidFill>
              </a:rPr>
              <a:t>m</a:t>
            </a:r>
            <a:r>
              <a:rPr lang="en-US" dirty="0" smtClean="0"/>
              <a:t>&gt;=0</a:t>
            </a:r>
          </a:p>
          <a:p>
            <a:endParaRPr lang="en-US" dirty="0" smtClean="0"/>
          </a:p>
          <a:p>
            <a:r>
              <a:rPr lang="en-US" dirty="0" smtClean="0"/>
              <a:t>Can interpret inner product as projection of vector 1 (“</a:t>
            </a:r>
            <a:r>
              <a:rPr lang="en-US" b="1" dirty="0" smtClean="0">
                <a:solidFill>
                  <a:srgbClr val="0066FF"/>
                </a:solidFill>
              </a:rPr>
              <a:t>v1</a:t>
            </a:r>
            <a:r>
              <a:rPr lang="en-US" dirty="0" smtClean="0"/>
              <a:t>”) onto vector 2 (“</a:t>
            </a:r>
            <a:r>
              <a:rPr lang="en-US" b="1" dirty="0" smtClean="0">
                <a:solidFill>
                  <a:srgbClr val="0066FF"/>
                </a:solidFill>
              </a:rPr>
              <a:t>v2</a:t>
            </a:r>
            <a:r>
              <a:rPr lang="en-US" dirty="0" smtClean="0"/>
              <a:t>”)…in other words, inner product of </a:t>
            </a:r>
            <a:r>
              <a:rPr lang="en-US" b="1" dirty="0" smtClean="0">
                <a:solidFill>
                  <a:srgbClr val="0066FF"/>
                </a:solidFill>
              </a:rPr>
              <a:t>v1</a:t>
            </a:r>
            <a:r>
              <a:rPr lang="en-US" dirty="0" smtClean="0">
                <a:solidFill>
                  <a:srgbClr val="0066FF"/>
                </a:solidFill>
              </a:rPr>
              <a:t> </a:t>
            </a:r>
            <a:r>
              <a:rPr lang="en-US" dirty="0" smtClean="0"/>
              <a:t>and </a:t>
            </a:r>
            <a:r>
              <a:rPr lang="en-US" b="1" dirty="0" smtClean="0">
                <a:solidFill>
                  <a:srgbClr val="0066FF"/>
                </a:solidFill>
              </a:rPr>
              <a:t>v2</a:t>
            </a:r>
            <a:r>
              <a:rPr lang="en-US" dirty="0" smtClean="0">
                <a:solidFill>
                  <a:srgbClr val="0066FF"/>
                </a:solidFill>
              </a:rPr>
              <a:t> </a:t>
            </a:r>
            <a:r>
              <a:rPr lang="en-US" dirty="0" smtClean="0"/>
              <a:t>tells us “how much of vector 1 is there in the direction of vector 2.”</a:t>
            </a:r>
            <a:endParaRPr lang="en-US" dirty="0"/>
          </a:p>
        </p:txBody>
      </p:sp>
      <p:sp>
        <p:nvSpPr>
          <p:cNvPr id="25" name="TextBox 24"/>
          <p:cNvSpPr txBox="1"/>
          <p:nvPr/>
        </p:nvSpPr>
        <p:spPr>
          <a:xfrm>
            <a:off x="872100" y="3484162"/>
            <a:ext cx="8029762" cy="2585323"/>
          </a:xfrm>
          <a:prstGeom prst="rect">
            <a:avLst/>
          </a:prstGeom>
          <a:noFill/>
        </p:spPr>
        <p:txBody>
          <a:bodyPr wrap="none" rtlCol="0">
            <a:spAutoFit/>
          </a:bodyPr>
          <a:lstStyle/>
          <a:p>
            <a:r>
              <a:rPr lang="en-US" dirty="0" smtClean="0"/>
              <a:t>If a channel lets me send 2 orthogonal vectors through it, then</a:t>
            </a:r>
          </a:p>
          <a:p>
            <a:r>
              <a:rPr lang="en-US" dirty="0" smtClean="0"/>
              <a:t>I can send two independent messages.  Say I need to send two numbers, a</a:t>
            </a:r>
          </a:p>
          <a:p>
            <a:r>
              <a:rPr lang="en-US" dirty="0"/>
              <a:t>a</a:t>
            </a:r>
            <a:r>
              <a:rPr lang="en-US" dirty="0" smtClean="0"/>
              <a:t>nd b…I can send  </a:t>
            </a:r>
            <a:r>
              <a:rPr lang="en-US" dirty="0" err="1" smtClean="0"/>
              <a:t>a</a:t>
            </a:r>
            <a:r>
              <a:rPr lang="en-US" b="1" dirty="0" err="1" smtClean="0">
                <a:solidFill>
                  <a:srgbClr val="0066FF"/>
                </a:solidFill>
              </a:rPr>
              <a:t>m</a:t>
            </a:r>
            <a:r>
              <a:rPr lang="en-US" dirty="0" err="1" smtClean="0"/>
              <a:t>+b</a:t>
            </a:r>
            <a:r>
              <a:rPr lang="en-US" b="1" dirty="0" err="1" smtClean="0">
                <a:solidFill>
                  <a:srgbClr val="0066FF"/>
                </a:solidFill>
              </a:rPr>
              <a:t>n</a:t>
            </a:r>
            <a:r>
              <a:rPr lang="en-US" dirty="0" smtClean="0"/>
              <a:t> through the channel.</a:t>
            </a:r>
          </a:p>
          <a:p>
            <a:r>
              <a:rPr lang="en-US" dirty="0" smtClean="0"/>
              <a:t>At the receive side I get </a:t>
            </a:r>
            <a:r>
              <a:rPr lang="en-US" dirty="0" err="1" smtClean="0"/>
              <a:t>a</a:t>
            </a:r>
            <a:r>
              <a:rPr lang="en-US" b="1" dirty="0" err="1" smtClean="0">
                <a:solidFill>
                  <a:srgbClr val="0066FF"/>
                </a:solidFill>
              </a:rPr>
              <a:t>m</a:t>
            </a:r>
            <a:r>
              <a:rPr lang="en-US" dirty="0" err="1" smtClean="0"/>
              <a:t>+b</a:t>
            </a:r>
            <a:r>
              <a:rPr lang="en-US" b="1" dirty="0" err="1" smtClean="0">
                <a:solidFill>
                  <a:srgbClr val="0066FF"/>
                </a:solidFill>
              </a:rPr>
              <a:t>n</a:t>
            </a:r>
            <a:endParaRPr lang="en-US" b="1" dirty="0" smtClean="0">
              <a:solidFill>
                <a:srgbClr val="0066FF"/>
              </a:solidFill>
            </a:endParaRPr>
          </a:p>
          <a:p>
            <a:r>
              <a:rPr lang="en-US" dirty="0" smtClean="0"/>
              <a:t>Now I project onto m and onto n to get back the numbers:</a:t>
            </a:r>
          </a:p>
          <a:p>
            <a:r>
              <a:rPr lang="en-US" dirty="0" smtClean="0"/>
              <a:t>&lt;</a:t>
            </a:r>
            <a:r>
              <a:rPr lang="en-US" dirty="0" err="1" smtClean="0"/>
              <a:t>a</a:t>
            </a:r>
            <a:r>
              <a:rPr lang="en-US" b="1" dirty="0" err="1" smtClean="0">
                <a:solidFill>
                  <a:srgbClr val="0066FF"/>
                </a:solidFill>
              </a:rPr>
              <a:t>m</a:t>
            </a:r>
            <a:r>
              <a:rPr lang="en-US" dirty="0" err="1" smtClean="0"/>
              <a:t>+b</a:t>
            </a:r>
            <a:r>
              <a:rPr lang="en-US" b="1" dirty="0" err="1" smtClean="0">
                <a:solidFill>
                  <a:srgbClr val="0066FF"/>
                </a:solidFill>
              </a:rPr>
              <a:t>n</a:t>
            </a:r>
            <a:r>
              <a:rPr lang="en-US" dirty="0" smtClean="0"/>
              <a:t>, </a:t>
            </a:r>
            <a:r>
              <a:rPr lang="en-US" b="1" dirty="0" smtClean="0">
                <a:solidFill>
                  <a:srgbClr val="0066FF"/>
                </a:solidFill>
              </a:rPr>
              <a:t>m</a:t>
            </a:r>
            <a:r>
              <a:rPr lang="en-US" dirty="0" smtClean="0"/>
              <a:t>&gt;=</a:t>
            </a:r>
            <a:r>
              <a:rPr lang="en-US" dirty="0"/>
              <a:t>&lt;</a:t>
            </a:r>
            <a:r>
              <a:rPr lang="en-US" dirty="0" err="1" smtClean="0"/>
              <a:t>a</a:t>
            </a:r>
            <a:r>
              <a:rPr lang="en-US" b="1" dirty="0" err="1" smtClean="0">
                <a:solidFill>
                  <a:srgbClr val="0066FF"/>
                </a:solidFill>
              </a:rPr>
              <a:t>m</a:t>
            </a:r>
            <a:r>
              <a:rPr lang="en-US" dirty="0" err="1" smtClean="0">
                <a:solidFill>
                  <a:srgbClr val="0066FF"/>
                </a:solidFill>
              </a:rPr>
              <a:t>,</a:t>
            </a:r>
            <a:r>
              <a:rPr lang="en-US" b="1" dirty="0" err="1" smtClean="0">
                <a:solidFill>
                  <a:srgbClr val="0066FF"/>
                </a:solidFill>
              </a:rPr>
              <a:t>m</a:t>
            </a:r>
            <a:r>
              <a:rPr lang="en-US" dirty="0" smtClean="0"/>
              <a:t>&gt; + &lt;</a:t>
            </a:r>
            <a:r>
              <a:rPr lang="en-US" dirty="0" err="1" smtClean="0"/>
              <a:t>b</a:t>
            </a:r>
            <a:r>
              <a:rPr lang="en-US" b="1" dirty="0" err="1" smtClean="0">
                <a:solidFill>
                  <a:srgbClr val="0066FF"/>
                </a:solidFill>
              </a:rPr>
              <a:t>n</a:t>
            </a:r>
            <a:r>
              <a:rPr lang="en-US" dirty="0">
                <a:solidFill>
                  <a:srgbClr val="0066FF"/>
                </a:solidFill>
              </a:rPr>
              <a:t>, </a:t>
            </a:r>
            <a:r>
              <a:rPr lang="en-US" b="1" dirty="0">
                <a:solidFill>
                  <a:srgbClr val="0066FF"/>
                </a:solidFill>
              </a:rPr>
              <a:t>m</a:t>
            </a:r>
            <a:r>
              <a:rPr lang="en-US" dirty="0" smtClean="0"/>
              <a:t>&gt;=a+0=a</a:t>
            </a:r>
          </a:p>
          <a:p>
            <a:r>
              <a:rPr lang="en-US" dirty="0"/>
              <a:t>&lt;</a:t>
            </a:r>
            <a:r>
              <a:rPr lang="en-US" dirty="0" err="1"/>
              <a:t>a</a:t>
            </a:r>
            <a:r>
              <a:rPr lang="en-US" b="1" dirty="0" err="1">
                <a:solidFill>
                  <a:srgbClr val="0066FF"/>
                </a:solidFill>
              </a:rPr>
              <a:t>m</a:t>
            </a:r>
            <a:r>
              <a:rPr lang="en-US" dirty="0" err="1"/>
              <a:t>+b</a:t>
            </a:r>
            <a:r>
              <a:rPr lang="en-US" b="1" dirty="0" err="1">
                <a:solidFill>
                  <a:srgbClr val="0066FF"/>
                </a:solidFill>
              </a:rPr>
              <a:t>n</a:t>
            </a:r>
            <a:r>
              <a:rPr lang="en-US" dirty="0"/>
              <a:t>, </a:t>
            </a:r>
            <a:r>
              <a:rPr lang="en-US" b="1" dirty="0" smtClean="0">
                <a:solidFill>
                  <a:srgbClr val="0066FF"/>
                </a:solidFill>
              </a:rPr>
              <a:t>n</a:t>
            </a:r>
            <a:r>
              <a:rPr lang="en-US" dirty="0" smtClean="0"/>
              <a:t>&gt;=&lt;</a:t>
            </a:r>
            <a:r>
              <a:rPr lang="en-US" dirty="0" err="1" smtClean="0"/>
              <a:t>a</a:t>
            </a:r>
            <a:r>
              <a:rPr lang="en-US" b="1" dirty="0" err="1" smtClean="0">
                <a:solidFill>
                  <a:srgbClr val="0066FF"/>
                </a:solidFill>
              </a:rPr>
              <a:t>m</a:t>
            </a:r>
            <a:r>
              <a:rPr lang="en-US" dirty="0" err="1" smtClean="0">
                <a:solidFill>
                  <a:srgbClr val="0066FF"/>
                </a:solidFill>
              </a:rPr>
              <a:t>,</a:t>
            </a:r>
            <a:r>
              <a:rPr lang="en-US" b="1" dirty="0" err="1" smtClean="0">
                <a:solidFill>
                  <a:srgbClr val="0066FF"/>
                </a:solidFill>
              </a:rPr>
              <a:t>n</a:t>
            </a:r>
            <a:r>
              <a:rPr lang="en-US" dirty="0" smtClean="0"/>
              <a:t>&gt; </a:t>
            </a:r>
            <a:r>
              <a:rPr lang="en-US" dirty="0"/>
              <a:t>+ &lt;</a:t>
            </a:r>
            <a:r>
              <a:rPr lang="en-US" dirty="0" err="1"/>
              <a:t>b</a:t>
            </a:r>
            <a:r>
              <a:rPr lang="en-US" b="1" dirty="0" err="1">
                <a:solidFill>
                  <a:srgbClr val="0066FF"/>
                </a:solidFill>
              </a:rPr>
              <a:t>n</a:t>
            </a:r>
            <a:r>
              <a:rPr lang="en-US" dirty="0">
                <a:solidFill>
                  <a:srgbClr val="0066FF"/>
                </a:solidFill>
              </a:rPr>
              <a:t>, </a:t>
            </a:r>
            <a:r>
              <a:rPr lang="en-US" b="1" dirty="0" smtClean="0">
                <a:solidFill>
                  <a:srgbClr val="0066FF"/>
                </a:solidFill>
              </a:rPr>
              <a:t>n</a:t>
            </a:r>
            <a:r>
              <a:rPr lang="en-US" dirty="0" smtClean="0"/>
              <a:t>&gt;=0+b=b</a:t>
            </a:r>
            <a:endParaRPr lang="en-US" dirty="0"/>
          </a:p>
          <a:p>
            <a:r>
              <a:rPr lang="en-US" dirty="0" smtClean="0"/>
              <a:t>The initial multiplication is modulation; the projection to separate the signals</a:t>
            </a:r>
          </a:p>
          <a:p>
            <a:r>
              <a:rPr lang="en-US" dirty="0"/>
              <a:t>i</a:t>
            </a:r>
            <a:r>
              <a:rPr lang="en-US" dirty="0" smtClean="0"/>
              <a:t>s demodulation.  Each channel sharing scheme</a:t>
            </a:r>
            <a:r>
              <a:rPr lang="en-US" dirty="0" smtClean="0">
                <a:sym typeface="Wingdings" pitchFamily="2" charset="2"/>
              </a:rPr>
              <a:t></a:t>
            </a:r>
            <a:r>
              <a:rPr lang="en-US" dirty="0" smtClean="0"/>
              <a:t>a set of basis vectors. </a:t>
            </a:r>
            <a:endParaRPr lang="en-US" dirty="0"/>
          </a:p>
        </p:txBody>
      </p:sp>
      <p:sp>
        <p:nvSpPr>
          <p:cNvPr id="26" name="TextBox 25"/>
          <p:cNvSpPr txBox="1"/>
          <p:nvPr/>
        </p:nvSpPr>
        <p:spPr>
          <a:xfrm>
            <a:off x="380457" y="2566985"/>
            <a:ext cx="2108334" cy="646331"/>
          </a:xfrm>
          <a:prstGeom prst="rect">
            <a:avLst/>
          </a:prstGeom>
          <a:noFill/>
        </p:spPr>
        <p:txBody>
          <a:bodyPr wrap="none" rtlCol="0">
            <a:spAutoFit/>
          </a:bodyPr>
          <a:lstStyle/>
          <a:p>
            <a:r>
              <a:rPr lang="en-US" dirty="0" smtClean="0"/>
              <a:t>Vectors: </a:t>
            </a:r>
            <a:r>
              <a:rPr lang="en-US" b="1" dirty="0" smtClean="0">
                <a:solidFill>
                  <a:srgbClr val="0066FF"/>
                </a:solidFill>
              </a:rPr>
              <a:t>bold blue</a:t>
            </a:r>
          </a:p>
          <a:p>
            <a:r>
              <a:rPr lang="en-US" dirty="0" smtClean="0"/>
              <a:t>Scalars: not</a:t>
            </a:r>
            <a:endParaRPr lang="en-US" dirty="0"/>
          </a:p>
        </p:txBody>
      </p:sp>
    </p:spTree>
    <p:extLst>
      <p:ext uri="{BB962C8B-B14F-4D97-AF65-F5344CB8AC3E}">
        <p14:creationId xmlns:p14="http://schemas.microsoft.com/office/powerpoint/2010/main" val="28670580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36</a:t>
            </a:fld>
            <a:endParaRPr lang="en-US" altLang="en-US"/>
          </a:p>
        </p:txBody>
      </p:sp>
    </p:spTree>
    <p:extLst>
      <p:ext uri="{BB962C8B-B14F-4D97-AF65-F5344CB8AC3E}">
        <p14:creationId xmlns:p14="http://schemas.microsoft.com/office/powerpoint/2010/main" val="69892400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ysical set up for multiplexed sensing</a:t>
            </a:r>
            <a:endParaRPr lang="en-US" dirty="0"/>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37</a:t>
            </a:fld>
            <a:endParaRPr lang="en-US" altLang="en-US"/>
          </a:p>
        </p:txBody>
      </p:sp>
      <p:grpSp>
        <p:nvGrpSpPr>
          <p:cNvPr id="51" name="Group 50"/>
          <p:cNvGrpSpPr/>
          <p:nvPr/>
        </p:nvGrpSpPr>
        <p:grpSpPr>
          <a:xfrm>
            <a:off x="1271752" y="1050982"/>
            <a:ext cx="6174834" cy="3443185"/>
            <a:chOff x="1271752" y="1460898"/>
            <a:chExt cx="6174834" cy="3443185"/>
          </a:xfrm>
        </p:grpSpPr>
        <p:sp>
          <p:nvSpPr>
            <p:cNvPr id="6" name="Rectangle 5"/>
            <p:cNvSpPr/>
            <p:nvPr/>
          </p:nvSpPr>
          <p:spPr bwMode="auto">
            <a:xfrm>
              <a:off x="3736432" y="1466158"/>
              <a:ext cx="1261241" cy="1198178"/>
            </a:xfrm>
            <a:prstGeom prst="rect">
              <a:avLst/>
            </a:prstGeom>
            <a:solidFill>
              <a:srgbClr val="00B050"/>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RCV</a:t>
              </a:r>
            </a:p>
            <a:p>
              <a:pPr marL="0" marR="0" indent="0" algn="ctr" defTabSz="914400" rtl="0" eaLnBrk="1" fontAlgn="base" latinLnBrk="0" hangingPunct="1">
                <a:lnSpc>
                  <a:spcPct val="100000"/>
                </a:lnSpc>
                <a:spcBef>
                  <a:spcPct val="0"/>
                </a:spcBef>
                <a:spcAft>
                  <a:spcPct val="0"/>
                </a:spcAft>
                <a:buClrTx/>
                <a:buSzTx/>
                <a:buFontTx/>
                <a:buNone/>
                <a:tabLst/>
              </a:pPr>
              <a:r>
                <a:rPr lang="en-US" dirty="0" smtClean="0"/>
                <a:t>Electrode</a:t>
              </a:r>
              <a:endParaRPr kumimoji="0" lang="en-US" sz="1800" b="0" i="0" u="none" strike="noStrike" cap="none" normalizeH="0" baseline="0" dirty="0" smtClean="0">
                <a:ln>
                  <a:noFill/>
                </a:ln>
                <a:solidFill>
                  <a:schemeClr val="tx1"/>
                </a:solidFill>
                <a:effectLst/>
                <a:latin typeface="Arial" charset="0"/>
              </a:endParaRPr>
            </a:p>
          </p:txBody>
        </p:sp>
        <p:sp>
          <p:nvSpPr>
            <p:cNvPr id="7" name="Rectangle 6"/>
            <p:cNvSpPr/>
            <p:nvPr/>
          </p:nvSpPr>
          <p:spPr bwMode="auto">
            <a:xfrm>
              <a:off x="1271752" y="1466158"/>
              <a:ext cx="1261241" cy="1198178"/>
            </a:xfrm>
            <a:prstGeom prst="rect">
              <a:avLst/>
            </a:prstGeom>
            <a:solidFill>
              <a:srgbClr val="0066FF"/>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TX</a:t>
              </a:r>
            </a:p>
            <a:p>
              <a:pPr marL="0" marR="0" indent="0" algn="ctr" defTabSz="914400" rtl="0" eaLnBrk="1" fontAlgn="base" latinLnBrk="0" hangingPunct="1">
                <a:lnSpc>
                  <a:spcPct val="100000"/>
                </a:lnSpc>
                <a:spcBef>
                  <a:spcPct val="0"/>
                </a:spcBef>
                <a:spcAft>
                  <a:spcPct val="0"/>
                </a:spcAft>
                <a:buClrTx/>
                <a:buSzTx/>
                <a:buFontTx/>
                <a:buNone/>
                <a:tabLst/>
              </a:pPr>
              <a:r>
                <a:rPr lang="en-US" dirty="0" smtClean="0"/>
                <a:t>Electrode</a:t>
              </a:r>
              <a:endParaRPr kumimoji="0" lang="en-US" sz="1800" b="0" i="0" u="none" strike="noStrike" cap="none" normalizeH="0" baseline="0" dirty="0" smtClean="0">
                <a:ln>
                  <a:noFill/>
                </a:ln>
                <a:solidFill>
                  <a:schemeClr val="tx1"/>
                </a:solidFill>
                <a:effectLst/>
                <a:latin typeface="Arial" charset="0"/>
              </a:endParaRPr>
            </a:p>
          </p:txBody>
        </p:sp>
        <p:sp>
          <p:nvSpPr>
            <p:cNvPr id="9" name="Rectangle 8"/>
            <p:cNvSpPr/>
            <p:nvPr/>
          </p:nvSpPr>
          <p:spPr bwMode="auto">
            <a:xfrm>
              <a:off x="6185345" y="1460898"/>
              <a:ext cx="1261241" cy="1198178"/>
            </a:xfrm>
            <a:prstGeom prst="rect">
              <a:avLst/>
            </a:prstGeom>
            <a:solidFill>
              <a:srgbClr val="0066FF"/>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TX</a:t>
              </a:r>
            </a:p>
            <a:p>
              <a:pPr marL="0" marR="0" indent="0" algn="ctr" defTabSz="914400" rtl="0" eaLnBrk="1" fontAlgn="base" latinLnBrk="0" hangingPunct="1">
                <a:lnSpc>
                  <a:spcPct val="100000"/>
                </a:lnSpc>
                <a:spcBef>
                  <a:spcPct val="0"/>
                </a:spcBef>
                <a:spcAft>
                  <a:spcPct val="0"/>
                </a:spcAft>
                <a:buClrTx/>
                <a:buSzTx/>
                <a:buFontTx/>
                <a:buNone/>
                <a:tabLst/>
              </a:pPr>
              <a:r>
                <a:rPr lang="en-US" dirty="0" smtClean="0"/>
                <a:t>Electrode</a:t>
              </a:r>
              <a:endParaRPr kumimoji="0" lang="en-US" sz="1800" b="0" i="0" u="none" strike="noStrike" cap="none" normalizeH="0" baseline="0" dirty="0" smtClean="0">
                <a:ln>
                  <a:noFill/>
                </a:ln>
                <a:solidFill>
                  <a:schemeClr val="tx1"/>
                </a:solidFill>
                <a:effectLst/>
                <a:latin typeface="Arial" charset="0"/>
              </a:endParaRPr>
            </a:p>
          </p:txBody>
        </p:sp>
        <p:sp>
          <p:nvSpPr>
            <p:cNvPr id="10" name="Rectangle 9"/>
            <p:cNvSpPr/>
            <p:nvPr/>
          </p:nvSpPr>
          <p:spPr bwMode="auto">
            <a:xfrm>
              <a:off x="3736427" y="3058486"/>
              <a:ext cx="1261246" cy="559675"/>
            </a:xfrm>
            <a:prstGeom prst="rect">
              <a:avLst/>
            </a:prstGeom>
            <a:solidFill>
              <a:schemeClr val="bg1"/>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Amp</a:t>
              </a:r>
            </a:p>
          </p:txBody>
        </p:sp>
        <p:sp>
          <p:nvSpPr>
            <p:cNvPr id="11" name="Rectangle 10"/>
            <p:cNvSpPr/>
            <p:nvPr/>
          </p:nvSpPr>
          <p:spPr bwMode="auto">
            <a:xfrm>
              <a:off x="3736432" y="4172582"/>
              <a:ext cx="1261246" cy="559675"/>
            </a:xfrm>
            <a:prstGeom prst="rect">
              <a:avLst/>
            </a:prstGeom>
            <a:solidFill>
              <a:schemeClr val="bg1"/>
            </a:solidFill>
            <a:ln w="1270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charset="0"/>
              </a:endParaRPr>
            </a:p>
            <a:p>
              <a:pPr marL="0" marR="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Micro</a:t>
              </a:r>
            </a:p>
          </p:txBody>
        </p:sp>
        <mc:AlternateContent xmlns:mc="http://schemas.openxmlformats.org/markup-compatibility/2006" xmlns:p14="http://schemas.microsoft.com/office/powerpoint/2010/main">
          <mc:Choice Requires="p14">
            <p:contentPart p14:bwMode="auto" r:id="rId2">
              <p14:nvContentPartPr>
                <p14:cNvPr id="26" name="Ink 25"/>
                <p14:cNvContentPartPr/>
                <p14:nvPr/>
              </p14:nvContentPartPr>
              <p14:xfrm>
                <a:off x="4273039" y="2687563"/>
                <a:ext cx="260280" cy="1503720"/>
              </p14:xfrm>
            </p:contentPart>
          </mc:Choice>
          <mc:Fallback xmlns="">
            <p:pic>
              <p:nvPicPr>
                <p:cNvPr id="26" name="Ink 25"/>
                <p:cNvPicPr/>
                <p:nvPr/>
              </p:nvPicPr>
              <p:blipFill>
                <a:blip r:embed="rId3"/>
                <a:stretch>
                  <a:fillRect/>
                </a:stretch>
              </p:blipFill>
              <p:spPr>
                <a:xfrm>
                  <a:off x="4267279" y="2683963"/>
                  <a:ext cx="268200" cy="15130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45" name="Ink 44"/>
                <p14:cNvContentPartPr/>
                <p14:nvPr/>
              </p14:nvContentPartPr>
              <p14:xfrm>
                <a:off x="1625239" y="2689003"/>
                <a:ext cx="2105280" cy="1818000"/>
              </p14:xfrm>
            </p:contentPart>
          </mc:Choice>
          <mc:Fallback xmlns="">
            <p:pic>
              <p:nvPicPr>
                <p:cNvPr id="45" name="Ink 44"/>
                <p:cNvPicPr/>
                <p:nvPr/>
              </p:nvPicPr>
              <p:blipFill>
                <a:blip r:embed="rId5"/>
                <a:stretch>
                  <a:fillRect/>
                </a:stretch>
              </p:blipFill>
              <p:spPr>
                <a:xfrm>
                  <a:off x="1618399" y="2682163"/>
                  <a:ext cx="2116080" cy="18298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46" name="Ink 45"/>
                <p14:cNvContentPartPr/>
                <p14:nvPr/>
              </p14:nvContentPartPr>
              <p14:xfrm>
                <a:off x="4663639" y="3792403"/>
                <a:ext cx="744840" cy="243360"/>
              </p14:xfrm>
            </p:contentPart>
          </mc:Choice>
          <mc:Fallback xmlns="">
            <p:pic>
              <p:nvPicPr>
                <p:cNvPr id="46" name="Ink 45"/>
                <p:cNvPicPr/>
                <p:nvPr/>
              </p:nvPicPr>
              <p:blipFill>
                <a:blip r:embed="rId7"/>
                <a:stretch>
                  <a:fillRect/>
                </a:stretch>
              </p:blipFill>
              <p:spPr>
                <a:xfrm>
                  <a:off x="4658959" y="3788083"/>
                  <a:ext cx="75528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47" name="Ink 46"/>
                <p14:cNvContentPartPr/>
                <p14:nvPr/>
              </p14:nvContentPartPr>
              <p14:xfrm>
                <a:off x="2989639" y="4567483"/>
                <a:ext cx="2849400" cy="336600"/>
              </p14:xfrm>
            </p:contentPart>
          </mc:Choice>
          <mc:Fallback xmlns="">
            <p:pic>
              <p:nvPicPr>
                <p:cNvPr id="47" name="Ink 46"/>
                <p:cNvPicPr/>
                <p:nvPr/>
              </p:nvPicPr>
              <p:blipFill>
                <a:blip r:embed="rId9"/>
                <a:stretch>
                  <a:fillRect/>
                </a:stretch>
              </p:blipFill>
              <p:spPr>
                <a:xfrm>
                  <a:off x="2985679" y="4565323"/>
                  <a:ext cx="285552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0" name="Ink 49"/>
                <p14:cNvContentPartPr/>
                <p14:nvPr/>
              </p14:nvContentPartPr>
              <p14:xfrm>
                <a:off x="5029039" y="2638603"/>
                <a:ext cx="2117880" cy="1825200"/>
              </p14:xfrm>
            </p:contentPart>
          </mc:Choice>
          <mc:Fallback xmlns="">
            <p:pic>
              <p:nvPicPr>
                <p:cNvPr id="50" name="Ink 49"/>
                <p:cNvPicPr/>
                <p:nvPr/>
              </p:nvPicPr>
              <p:blipFill>
                <a:blip r:embed="rId11"/>
                <a:stretch>
                  <a:fillRect/>
                </a:stretch>
              </p:blipFill>
              <p:spPr>
                <a:xfrm>
                  <a:off x="5025439" y="2632843"/>
                  <a:ext cx="2123640" cy="1836360"/>
                </a:xfrm>
                <a:prstGeom prst="rect">
                  <a:avLst/>
                </a:prstGeom>
              </p:spPr>
            </p:pic>
          </mc:Fallback>
        </mc:AlternateContent>
      </p:grpSp>
      <p:sp>
        <p:nvSpPr>
          <p:cNvPr id="52" name="TextBox 51"/>
          <p:cNvSpPr txBox="1"/>
          <p:nvPr/>
        </p:nvSpPr>
        <p:spPr>
          <a:xfrm>
            <a:off x="1271752" y="4524683"/>
            <a:ext cx="7135287" cy="1815882"/>
          </a:xfrm>
          <a:prstGeom prst="rect">
            <a:avLst/>
          </a:prstGeom>
          <a:noFill/>
        </p:spPr>
        <p:txBody>
          <a:bodyPr wrap="none" rtlCol="0">
            <a:spAutoFit/>
          </a:bodyPr>
          <a:lstStyle/>
          <a:p>
            <a:r>
              <a:rPr lang="en-US" sz="1600" dirty="0" smtClean="0"/>
              <a:t>We can measure multiple sense channels simultaneously, sharing 1</a:t>
            </a:r>
          </a:p>
          <a:p>
            <a:r>
              <a:rPr lang="en-US" sz="1600" dirty="0"/>
              <a:t>	</a:t>
            </a:r>
            <a:r>
              <a:rPr lang="en-US" sz="1600" dirty="0" smtClean="0"/>
              <a:t>RCV electrode, amp, and ADC!</a:t>
            </a:r>
          </a:p>
          <a:p>
            <a:r>
              <a:rPr lang="en-US" sz="1600" dirty="0" smtClean="0"/>
              <a:t>Choice of TX wave forms determines multiplexing method:</a:t>
            </a:r>
          </a:p>
          <a:p>
            <a:pPr marL="742950" lvl="1" indent="-285750">
              <a:buFont typeface="Arial" pitchFamily="34" charset="0"/>
              <a:buChar char="•"/>
            </a:pPr>
            <a:r>
              <a:rPr lang="en-US" sz="1600" dirty="0" smtClean="0"/>
              <a:t>TDMA --- Time division: TXs take turns</a:t>
            </a:r>
          </a:p>
          <a:p>
            <a:pPr marL="742950" lvl="1" indent="-285750">
              <a:buFont typeface="Arial" pitchFamily="34" charset="0"/>
              <a:buChar char="•"/>
            </a:pPr>
            <a:r>
              <a:rPr lang="en-US" sz="1600" dirty="0" smtClean="0"/>
              <a:t>FDMA --- Frequency division: TXs use different frequencies</a:t>
            </a:r>
          </a:p>
          <a:p>
            <a:pPr marL="742950" lvl="1" indent="-285750">
              <a:buFont typeface="Arial" pitchFamily="34" charset="0"/>
              <a:buChar char="•"/>
            </a:pPr>
            <a:r>
              <a:rPr lang="en-US" sz="1600" dirty="0" smtClean="0"/>
              <a:t>CDMA ---- Code division: TXs use different coded waveforms</a:t>
            </a:r>
          </a:p>
          <a:p>
            <a:r>
              <a:rPr lang="en-US" sz="1600" b="1" i="1" dirty="0" smtClean="0"/>
              <a:t>In all cases, what makes it work is ~</a:t>
            </a:r>
            <a:r>
              <a:rPr lang="en-US" sz="1600" b="1" i="1" dirty="0" err="1" smtClean="0"/>
              <a:t>orthogonality</a:t>
            </a:r>
            <a:r>
              <a:rPr lang="en-US" sz="1600" b="1" i="1" dirty="0" smtClean="0"/>
              <a:t> of the TX waveforms!</a:t>
            </a:r>
            <a:endParaRPr lang="en-US" sz="1600" b="1" i="1" dirty="0"/>
          </a:p>
        </p:txBody>
      </p:sp>
    </p:spTree>
    <p:extLst>
      <p:ext uri="{BB962C8B-B14F-4D97-AF65-F5344CB8AC3E}">
        <p14:creationId xmlns:p14="http://schemas.microsoft.com/office/powerpoint/2010/main" val="8728774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Footer Placeholder 4"/>
          <p:cNvSpPr>
            <a:spLocks noGrp="1"/>
          </p:cNvSpPr>
          <p:nvPr>
            <p:ph type="ftr" sz="quarter" idx="11"/>
          </p:nvPr>
        </p:nvSpPr>
        <p:spPr/>
        <p:txBody>
          <a:bodyPr/>
          <a:lstStyle/>
          <a:p>
            <a:r>
              <a:rPr lang="en-US" altLang="en-US"/>
              <a:t>Interfacing</a:t>
            </a:r>
          </a:p>
        </p:txBody>
      </p:sp>
      <p:sp>
        <p:nvSpPr>
          <p:cNvPr id="107" name="Slide Number Placeholder 5"/>
          <p:cNvSpPr>
            <a:spLocks noGrp="1"/>
          </p:cNvSpPr>
          <p:nvPr>
            <p:ph type="sldNum" sz="quarter" idx="12"/>
          </p:nvPr>
        </p:nvSpPr>
        <p:spPr/>
        <p:txBody>
          <a:bodyPr/>
          <a:lstStyle/>
          <a:p>
            <a:fld id="{C43EF3E5-EECD-48A6-AA92-8A0CC9FB2CE8}" type="slidenum">
              <a:rPr lang="en-US" altLang="en-US"/>
              <a:pPr/>
              <a:t>38</a:t>
            </a:fld>
            <a:endParaRPr lang="en-US" altLang="en-US"/>
          </a:p>
        </p:txBody>
      </p:sp>
      <p:sp>
        <p:nvSpPr>
          <p:cNvPr id="736258" name="Rectangle 2"/>
          <p:cNvSpPr>
            <a:spLocks noGrp="1" noChangeArrowheads="1"/>
          </p:cNvSpPr>
          <p:nvPr>
            <p:ph type="title"/>
          </p:nvPr>
        </p:nvSpPr>
        <p:spPr/>
        <p:txBody>
          <a:bodyPr/>
          <a:lstStyle/>
          <a:p>
            <a:r>
              <a:rPr lang="en-US"/>
              <a:t>Review</a:t>
            </a:r>
          </a:p>
        </p:txBody>
      </p:sp>
      <p:sp>
        <p:nvSpPr>
          <p:cNvPr id="736259" name="Rectangle 3"/>
          <p:cNvSpPr>
            <a:spLocks noGrp="1" noChangeArrowheads="1"/>
          </p:cNvSpPr>
          <p:nvPr>
            <p:ph type="body" idx="1"/>
          </p:nvPr>
        </p:nvSpPr>
        <p:spPr>
          <a:xfrm>
            <a:off x="457200" y="2057400"/>
            <a:ext cx="8229600" cy="682625"/>
          </a:xfrm>
        </p:spPr>
        <p:txBody>
          <a:bodyPr/>
          <a:lstStyle/>
          <a:p>
            <a:pPr>
              <a:lnSpc>
                <a:spcPct val="90000"/>
              </a:lnSpc>
              <a:buFont typeface="Wingdings" pitchFamily="2" charset="2"/>
              <a:buNone/>
            </a:pPr>
            <a:r>
              <a:rPr lang="en-US" sz="1800"/>
              <a:t>Where </a:t>
            </a:r>
            <a:r>
              <a:rPr lang="en-US" sz="1800">
                <a:solidFill>
                  <a:srgbClr val="0066FF"/>
                </a:solidFill>
              </a:rPr>
              <a:t>C</a:t>
            </a:r>
            <a:r>
              <a:rPr lang="en-US" sz="1800"/>
              <a:t> is the carrier vector and </a:t>
            </a:r>
            <a:r>
              <a:rPr lang="en-US" sz="1800">
                <a:solidFill>
                  <a:srgbClr val="0066FF"/>
                </a:solidFill>
              </a:rPr>
              <a:t>ADC</a:t>
            </a:r>
            <a:r>
              <a:rPr lang="en-US" sz="1800"/>
              <a:t> is the vector of samples.</a:t>
            </a:r>
          </a:p>
          <a:p>
            <a:pPr>
              <a:lnSpc>
                <a:spcPct val="90000"/>
              </a:lnSpc>
              <a:buFont typeface="Wingdings" pitchFamily="2" charset="2"/>
              <a:buNone/>
            </a:pPr>
            <a:r>
              <a:rPr lang="en-US" sz="1800"/>
              <a:t>Let’s write out </a:t>
            </a:r>
            <a:r>
              <a:rPr lang="en-US" sz="1800">
                <a:solidFill>
                  <a:srgbClr val="0066FF"/>
                </a:solidFill>
              </a:rPr>
              <a:t>ADC</a:t>
            </a:r>
            <a:r>
              <a:rPr lang="en-US" sz="1800"/>
              <a:t>:</a:t>
            </a:r>
          </a:p>
        </p:txBody>
      </p:sp>
      <p:grpSp>
        <p:nvGrpSpPr>
          <p:cNvPr id="736292" name="Group 36"/>
          <p:cNvGrpSpPr>
            <a:grpSpLocks noChangeAspect="1"/>
          </p:cNvGrpSpPr>
          <p:nvPr>
            <p:custDataLst>
              <p:tags r:id="rId1"/>
            </p:custDataLst>
          </p:nvPr>
        </p:nvGrpSpPr>
        <p:grpSpPr bwMode="auto">
          <a:xfrm>
            <a:off x="498475" y="1636713"/>
            <a:ext cx="2071688" cy="222250"/>
            <a:chOff x="1579" y="1247"/>
            <a:chExt cx="1305" cy="140"/>
          </a:xfrm>
        </p:grpSpPr>
        <p:sp>
          <p:nvSpPr>
            <p:cNvPr id="736293" name="Text Box 37"/>
            <p:cNvSpPr txBox="1">
              <a:spLocks noChangeAspect="1" noChangeArrowheads="1"/>
            </p:cNvSpPr>
            <p:nvPr/>
          </p:nvSpPr>
          <p:spPr bwMode="auto">
            <a:xfrm>
              <a:off x="1579" y="1288"/>
              <a:ext cx="84"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a</a:t>
              </a:r>
            </a:p>
          </p:txBody>
        </p:sp>
        <p:sp>
          <p:nvSpPr>
            <p:cNvPr id="736294" name="Text Box 38"/>
            <p:cNvSpPr txBox="1">
              <a:spLocks noChangeAspect="1" noChangeArrowheads="1"/>
            </p:cNvSpPr>
            <p:nvPr/>
          </p:nvSpPr>
          <p:spPr bwMode="auto">
            <a:xfrm>
              <a:off x="1664" y="1288"/>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6295" name="Text Box 39"/>
            <p:cNvSpPr txBox="1">
              <a:spLocks noChangeAspect="1" noChangeArrowheads="1"/>
            </p:cNvSpPr>
            <p:nvPr/>
          </p:nvSpPr>
          <p:spPr bwMode="auto">
            <a:xfrm>
              <a:off x="1733" y="1288"/>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6296" name="Text Box 40"/>
            <p:cNvSpPr txBox="1">
              <a:spLocks noChangeAspect="1" noChangeArrowheads="1"/>
            </p:cNvSpPr>
            <p:nvPr/>
          </p:nvSpPr>
          <p:spPr bwMode="auto">
            <a:xfrm>
              <a:off x="1846" y="1298"/>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297" name="Text Box 41"/>
            <p:cNvSpPr txBox="1">
              <a:spLocks noChangeAspect="1" noChangeArrowheads="1"/>
            </p:cNvSpPr>
            <p:nvPr/>
          </p:nvSpPr>
          <p:spPr bwMode="auto">
            <a:xfrm>
              <a:off x="1970" y="1271"/>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6298" name="Text Box 42"/>
            <p:cNvSpPr txBox="1">
              <a:spLocks noChangeAspect="1" noChangeArrowheads="1"/>
            </p:cNvSpPr>
            <p:nvPr/>
          </p:nvSpPr>
          <p:spPr bwMode="auto">
            <a:xfrm>
              <a:off x="2138"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299" name="Text Box 43"/>
            <p:cNvSpPr txBox="1">
              <a:spLocks noChangeAspect="1" noChangeArrowheads="1"/>
            </p:cNvSpPr>
            <p:nvPr/>
          </p:nvSpPr>
          <p:spPr bwMode="auto">
            <a:xfrm>
              <a:off x="2263" y="1340"/>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6300" name="Text Box 44"/>
            <p:cNvSpPr txBox="1">
              <a:spLocks noChangeAspect="1" noChangeArrowheads="1"/>
            </p:cNvSpPr>
            <p:nvPr/>
          </p:nvSpPr>
          <p:spPr bwMode="auto">
            <a:xfrm>
              <a:off x="2334" y="1248"/>
              <a:ext cx="12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A</a:t>
              </a:r>
            </a:p>
          </p:txBody>
        </p:sp>
        <p:sp>
          <p:nvSpPr>
            <p:cNvPr id="736301" name="Text Box 45"/>
            <p:cNvSpPr txBox="1">
              <a:spLocks noChangeAspect="1" noChangeArrowheads="1"/>
            </p:cNvSpPr>
            <p:nvPr/>
          </p:nvSpPr>
          <p:spPr bwMode="auto">
            <a:xfrm>
              <a:off x="2454" y="1248"/>
              <a:ext cx="132"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D</a:t>
              </a:r>
            </a:p>
          </p:txBody>
        </p:sp>
        <p:sp>
          <p:nvSpPr>
            <p:cNvPr id="736302" name="Text Box 46"/>
            <p:cNvSpPr txBox="1">
              <a:spLocks noChangeAspect="1" noChangeArrowheads="1"/>
            </p:cNvSpPr>
            <p:nvPr/>
          </p:nvSpPr>
          <p:spPr bwMode="auto">
            <a:xfrm>
              <a:off x="2590"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303" name="Text Box 47"/>
            <p:cNvSpPr txBox="1">
              <a:spLocks noChangeAspect="1" noChangeArrowheads="1"/>
            </p:cNvSpPr>
            <p:nvPr/>
          </p:nvSpPr>
          <p:spPr bwMode="auto">
            <a:xfrm>
              <a:off x="2760" y="1271"/>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6304" name="Rectangle 48"/>
            <p:cNvSpPr>
              <a:spLocks noChangeAspect="1" noChangeArrowheads="1"/>
            </p:cNvSpPr>
            <p:nvPr/>
          </p:nvSpPr>
          <p:spPr bwMode="auto">
            <a:xfrm>
              <a:off x="1579" y="1247"/>
              <a:ext cx="1304" cy="140"/>
            </a:xfrm>
            <a:prstGeom prst="rect">
              <a:avLst/>
            </a:prstGeom>
            <a:solidFill>
              <a:srgbClr val="FFFFFF">
                <a:alpha val="0"/>
              </a:srgbClr>
            </a:solidFill>
            <a:ln w="9525">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36777" name="Group 521"/>
          <p:cNvGrpSpPr>
            <a:grpSpLocks noChangeAspect="1"/>
          </p:cNvGrpSpPr>
          <p:nvPr>
            <p:custDataLst>
              <p:tags r:id="rId2"/>
            </p:custDataLst>
          </p:nvPr>
        </p:nvGrpSpPr>
        <p:grpSpPr bwMode="auto">
          <a:xfrm>
            <a:off x="508000" y="3684588"/>
            <a:ext cx="1671638" cy="1373187"/>
            <a:chOff x="1340" y="1479"/>
            <a:chExt cx="1053" cy="865"/>
          </a:xfrm>
        </p:grpSpPr>
        <p:sp>
          <p:nvSpPr>
            <p:cNvPr id="736778" name="Text Box 522"/>
            <p:cNvSpPr txBox="1">
              <a:spLocks noChangeAspect="1" noChangeArrowheads="1"/>
            </p:cNvSpPr>
            <p:nvPr/>
          </p:nvSpPr>
          <p:spPr bwMode="auto">
            <a:xfrm>
              <a:off x="1340" y="1480"/>
              <a:ext cx="84"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a</a:t>
              </a:r>
            </a:p>
          </p:txBody>
        </p:sp>
        <p:sp>
          <p:nvSpPr>
            <p:cNvPr id="736779" name="Text Box 523"/>
            <p:cNvSpPr txBox="1">
              <a:spLocks noChangeAspect="1" noChangeArrowheads="1"/>
            </p:cNvSpPr>
            <p:nvPr/>
          </p:nvSpPr>
          <p:spPr bwMode="auto">
            <a:xfrm>
              <a:off x="1425" y="1480"/>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6780" name="Text Box 524"/>
            <p:cNvSpPr txBox="1">
              <a:spLocks noChangeAspect="1" noChangeArrowheads="1"/>
            </p:cNvSpPr>
            <p:nvPr/>
          </p:nvSpPr>
          <p:spPr bwMode="auto">
            <a:xfrm>
              <a:off x="1494" y="1480"/>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6781" name="Text Box 525"/>
            <p:cNvSpPr txBox="1">
              <a:spLocks noChangeAspect="1" noChangeArrowheads="1"/>
            </p:cNvSpPr>
            <p:nvPr/>
          </p:nvSpPr>
          <p:spPr bwMode="auto">
            <a:xfrm>
              <a:off x="1340" y="1681"/>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782" name="Text Box 526"/>
            <p:cNvSpPr txBox="1">
              <a:spLocks noChangeAspect="1" noChangeArrowheads="1"/>
            </p:cNvSpPr>
            <p:nvPr/>
          </p:nvSpPr>
          <p:spPr bwMode="auto">
            <a:xfrm>
              <a:off x="1464" y="1654"/>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6783" name="Text Box 527"/>
            <p:cNvSpPr txBox="1">
              <a:spLocks noChangeAspect="1" noChangeArrowheads="1"/>
            </p:cNvSpPr>
            <p:nvPr/>
          </p:nvSpPr>
          <p:spPr bwMode="auto">
            <a:xfrm>
              <a:off x="1633" y="1631"/>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784" name="Text Box 528"/>
            <p:cNvSpPr txBox="1">
              <a:spLocks noChangeAspect="1" noChangeArrowheads="1"/>
            </p:cNvSpPr>
            <p:nvPr/>
          </p:nvSpPr>
          <p:spPr bwMode="auto">
            <a:xfrm>
              <a:off x="1758" y="1723"/>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6785" name="Text Box 529"/>
            <p:cNvSpPr txBox="1">
              <a:spLocks noChangeAspect="1" noChangeArrowheads="1"/>
            </p:cNvSpPr>
            <p:nvPr/>
          </p:nvSpPr>
          <p:spPr bwMode="auto">
            <a:xfrm>
              <a:off x="1829" y="1629"/>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786" name="Text Box 530"/>
            <p:cNvSpPr txBox="1">
              <a:spLocks noChangeAspect="1" noChangeArrowheads="1"/>
            </p:cNvSpPr>
            <p:nvPr/>
          </p:nvSpPr>
          <p:spPr bwMode="auto">
            <a:xfrm>
              <a:off x="1921" y="1631"/>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787" name="Text Box 531"/>
            <p:cNvSpPr txBox="1">
              <a:spLocks noChangeAspect="1" noChangeArrowheads="1"/>
            </p:cNvSpPr>
            <p:nvPr/>
          </p:nvSpPr>
          <p:spPr bwMode="auto">
            <a:xfrm>
              <a:off x="2090" y="1654"/>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6788" name="Text Box 532"/>
            <p:cNvSpPr txBox="1">
              <a:spLocks noChangeAspect="1" noChangeArrowheads="1"/>
            </p:cNvSpPr>
            <p:nvPr/>
          </p:nvSpPr>
          <p:spPr bwMode="auto">
            <a:xfrm>
              <a:off x="1340" y="1872"/>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789" name="Text Box 533"/>
            <p:cNvSpPr txBox="1">
              <a:spLocks noChangeAspect="1" noChangeArrowheads="1"/>
            </p:cNvSpPr>
            <p:nvPr/>
          </p:nvSpPr>
          <p:spPr bwMode="auto">
            <a:xfrm>
              <a:off x="1509" y="1820"/>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790" name="Text Box 534"/>
            <p:cNvSpPr txBox="1">
              <a:spLocks noChangeAspect="1" noChangeArrowheads="1"/>
            </p:cNvSpPr>
            <p:nvPr/>
          </p:nvSpPr>
          <p:spPr bwMode="auto">
            <a:xfrm>
              <a:off x="1645" y="1845"/>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6791" name="Text Box 535"/>
            <p:cNvSpPr txBox="1">
              <a:spLocks noChangeAspect="1" noChangeArrowheads="1"/>
            </p:cNvSpPr>
            <p:nvPr/>
          </p:nvSpPr>
          <p:spPr bwMode="auto">
            <a:xfrm>
              <a:off x="1813" y="1822"/>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792" name="Text Box 536"/>
            <p:cNvSpPr txBox="1">
              <a:spLocks noChangeAspect="1" noChangeArrowheads="1"/>
            </p:cNvSpPr>
            <p:nvPr/>
          </p:nvSpPr>
          <p:spPr bwMode="auto">
            <a:xfrm>
              <a:off x="1938" y="1914"/>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6793" name="Text Box 537"/>
            <p:cNvSpPr txBox="1">
              <a:spLocks noChangeAspect="1" noChangeArrowheads="1"/>
            </p:cNvSpPr>
            <p:nvPr/>
          </p:nvSpPr>
          <p:spPr bwMode="auto">
            <a:xfrm>
              <a:off x="2009" y="1822"/>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794" name="Text Box 538"/>
            <p:cNvSpPr txBox="1">
              <a:spLocks noChangeAspect="1" noChangeArrowheads="1"/>
            </p:cNvSpPr>
            <p:nvPr/>
          </p:nvSpPr>
          <p:spPr bwMode="auto">
            <a:xfrm>
              <a:off x="2179" y="1845"/>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6795" name="Text Box 539"/>
            <p:cNvSpPr txBox="1">
              <a:spLocks noChangeAspect="1" noChangeArrowheads="1"/>
            </p:cNvSpPr>
            <p:nvPr/>
          </p:nvSpPr>
          <p:spPr bwMode="auto">
            <a:xfrm>
              <a:off x="1340" y="2063"/>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796" name="Text Box 540"/>
            <p:cNvSpPr txBox="1">
              <a:spLocks noChangeAspect="1" noChangeArrowheads="1"/>
            </p:cNvSpPr>
            <p:nvPr/>
          </p:nvSpPr>
          <p:spPr bwMode="auto">
            <a:xfrm>
              <a:off x="1509" y="2011"/>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797" name="Text Box 541"/>
            <p:cNvSpPr txBox="1">
              <a:spLocks noChangeAspect="1" noChangeArrowheads="1"/>
            </p:cNvSpPr>
            <p:nvPr/>
          </p:nvSpPr>
          <p:spPr bwMode="auto">
            <a:xfrm>
              <a:off x="1340" y="2207"/>
              <a:ext cx="44"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8275" rIns="0" bIns="0" anchor="b"/>
            <a:lstStyle/>
            <a:p>
              <a:pPr eaLnBrk="0" hangingPunct="0">
                <a:lnSpc>
                  <a:spcPct val="300000"/>
                </a:lnSpc>
              </a:pPr>
              <a:r>
                <a:rPr lang="en-US" sz="2000">
                  <a:latin typeface="cmr10" pitchFamily="34" charset="0"/>
                </a:rPr>
                <a:t>i</a:t>
              </a:r>
            </a:p>
          </p:txBody>
        </p:sp>
        <p:sp>
          <p:nvSpPr>
            <p:cNvPr id="736798" name="Text Box 542"/>
            <p:cNvSpPr txBox="1">
              <a:spLocks noChangeAspect="1" noChangeArrowheads="1"/>
            </p:cNvSpPr>
            <p:nvPr/>
          </p:nvSpPr>
          <p:spPr bwMode="auto">
            <a:xfrm>
              <a:off x="1385" y="2203"/>
              <a:ext cx="4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f</a:t>
              </a:r>
            </a:p>
          </p:txBody>
        </p:sp>
        <p:sp>
          <p:nvSpPr>
            <p:cNvPr id="736799" name="Text Box 543"/>
            <p:cNvSpPr txBox="1">
              <a:spLocks noChangeAspect="1" noChangeArrowheads="1"/>
            </p:cNvSpPr>
            <p:nvPr/>
          </p:nvSpPr>
          <p:spPr bwMode="auto">
            <a:xfrm>
              <a:off x="1486"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6800" name="Text Box 544"/>
            <p:cNvSpPr txBox="1">
              <a:spLocks noChangeAspect="1" noChangeArrowheads="1"/>
            </p:cNvSpPr>
            <p:nvPr/>
          </p:nvSpPr>
          <p:spPr bwMode="auto">
            <a:xfrm>
              <a:off x="1655"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801" name="Text Box 545"/>
            <p:cNvSpPr txBox="1">
              <a:spLocks noChangeAspect="1" noChangeArrowheads="1"/>
            </p:cNvSpPr>
            <p:nvPr/>
          </p:nvSpPr>
          <p:spPr bwMode="auto">
            <a:xfrm>
              <a:off x="1780" y="2297"/>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6802" name="Text Box 546"/>
            <p:cNvSpPr txBox="1">
              <a:spLocks noChangeAspect="1" noChangeArrowheads="1"/>
            </p:cNvSpPr>
            <p:nvPr/>
          </p:nvSpPr>
          <p:spPr bwMode="auto">
            <a:xfrm>
              <a:off x="1851"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803" name="Text Box 547"/>
            <p:cNvSpPr txBox="1">
              <a:spLocks noChangeAspect="1" noChangeArrowheads="1"/>
            </p:cNvSpPr>
            <p:nvPr/>
          </p:nvSpPr>
          <p:spPr bwMode="auto">
            <a:xfrm>
              <a:off x="2020"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6804" name="Text Box 548"/>
            <p:cNvSpPr txBox="1">
              <a:spLocks noChangeAspect="1" noChangeArrowheads="1"/>
            </p:cNvSpPr>
            <p:nvPr/>
          </p:nvSpPr>
          <p:spPr bwMode="auto">
            <a:xfrm>
              <a:off x="2144" y="2255"/>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805" name="Text Box 549"/>
            <p:cNvSpPr txBox="1">
              <a:spLocks noChangeAspect="1" noChangeArrowheads="1"/>
            </p:cNvSpPr>
            <p:nvPr/>
          </p:nvSpPr>
          <p:spPr bwMode="auto">
            <a:xfrm>
              <a:off x="2313" y="2211"/>
              <a:ext cx="80"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1925" rIns="0" bIns="0" anchor="b"/>
            <a:lstStyle/>
            <a:p>
              <a:pPr eaLnBrk="0" hangingPunct="0">
                <a:lnSpc>
                  <a:spcPct val="300000"/>
                </a:lnSpc>
              </a:pPr>
              <a:r>
                <a:rPr lang="en-US" sz="2000">
                  <a:latin typeface="cmr10" pitchFamily="34" charset="0"/>
                </a:rPr>
                <a:t>1</a:t>
              </a:r>
            </a:p>
          </p:txBody>
        </p:sp>
        <p:sp>
          <p:nvSpPr>
            <p:cNvPr id="736806" name="Rectangle 550"/>
            <p:cNvSpPr>
              <a:spLocks noChangeAspect="1" noChangeArrowheads="1"/>
            </p:cNvSpPr>
            <p:nvPr/>
          </p:nvSpPr>
          <p:spPr bwMode="auto">
            <a:xfrm>
              <a:off x="1340" y="1479"/>
              <a:ext cx="1052" cy="865"/>
            </a:xfrm>
            <a:prstGeom prst="rect">
              <a:avLst/>
            </a:prstGeom>
            <a:solidFill>
              <a:srgbClr val="FFFFFF">
                <a:alpha val="0"/>
              </a:srgbClr>
            </a:solidFill>
            <a:ln w="9525">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36855" name="Group 599"/>
          <p:cNvGrpSpPr>
            <a:grpSpLocks noChangeAspect="1"/>
          </p:cNvGrpSpPr>
          <p:nvPr>
            <p:custDataLst>
              <p:tags r:id="rId3"/>
            </p:custDataLst>
          </p:nvPr>
        </p:nvGrpSpPr>
        <p:grpSpPr bwMode="auto">
          <a:xfrm>
            <a:off x="495300" y="2924175"/>
            <a:ext cx="7272338" cy="542925"/>
            <a:chOff x="1340" y="1246"/>
            <a:chExt cx="4581" cy="342"/>
          </a:xfrm>
        </p:grpSpPr>
        <p:sp>
          <p:nvSpPr>
            <p:cNvPr id="736856" name="Text Box 600"/>
            <p:cNvSpPr txBox="1">
              <a:spLocks noChangeAspect="1" noChangeArrowheads="1"/>
            </p:cNvSpPr>
            <p:nvPr/>
          </p:nvSpPr>
          <p:spPr bwMode="auto">
            <a:xfrm>
              <a:off x="1579" y="1248"/>
              <a:ext cx="12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A</a:t>
              </a:r>
            </a:p>
          </p:txBody>
        </p:sp>
        <p:sp>
          <p:nvSpPr>
            <p:cNvPr id="736857" name="Text Box 601"/>
            <p:cNvSpPr txBox="1">
              <a:spLocks noChangeAspect="1" noChangeArrowheads="1"/>
            </p:cNvSpPr>
            <p:nvPr/>
          </p:nvSpPr>
          <p:spPr bwMode="auto">
            <a:xfrm>
              <a:off x="1699" y="1248"/>
              <a:ext cx="132"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D</a:t>
              </a:r>
            </a:p>
          </p:txBody>
        </p:sp>
        <p:sp>
          <p:nvSpPr>
            <p:cNvPr id="736858" name="Text Box 602"/>
            <p:cNvSpPr txBox="1">
              <a:spLocks noChangeAspect="1" noChangeArrowheads="1"/>
            </p:cNvSpPr>
            <p:nvPr/>
          </p:nvSpPr>
          <p:spPr bwMode="auto">
            <a:xfrm>
              <a:off x="1835"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859" name="Text Box 603"/>
            <p:cNvSpPr txBox="1">
              <a:spLocks noChangeAspect="1" noChangeArrowheads="1"/>
            </p:cNvSpPr>
            <p:nvPr/>
          </p:nvSpPr>
          <p:spPr bwMode="auto">
            <a:xfrm>
              <a:off x="2005" y="1298"/>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6860" name="Text Box 604"/>
            <p:cNvSpPr txBox="1">
              <a:spLocks noChangeAspect="1" noChangeArrowheads="1"/>
            </p:cNvSpPr>
            <p:nvPr/>
          </p:nvSpPr>
          <p:spPr bwMode="auto">
            <a:xfrm>
              <a:off x="2173" y="1246"/>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861" name="Text Box 605"/>
            <p:cNvSpPr txBox="1">
              <a:spLocks noChangeAspect="1" noChangeArrowheads="1"/>
            </p:cNvSpPr>
            <p:nvPr/>
          </p:nvSpPr>
          <p:spPr bwMode="auto">
            <a:xfrm>
              <a:off x="2265"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862" name="Text Box 606"/>
            <p:cNvSpPr txBox="1">
              <a:spLocks noChangeAspect="1" noChangeArrowheads="1"/>
            </p:cNvSpPr>
            <p:nvPr/>
          </p:nvSpPr>
          <p:spPr bwMode="auto">
            <a:xfrm>
              <a:off x="1340" y="1480"/>
              <a:ext cx="115"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w</a:t>
              </a:r>
            </a:p>
          </p:txBody>
        </p:sp>
        <p:sp>
          <p:nvSpPr>
            <p:cNvPr id="736863" name="Text Box 607"/>
            <p:cNvSpPr txBox="1">
              <a:spLocks noChangeAspect="1" noChangeArrowheads="1"/>
            </p:cNvSpPr>
            <p:nvPr/>
          </p:nvSpPr>
          <p:spPr bwMode="auto">
            <a:xfrm>
              <a:off x="1455" y="1438"/>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h</a:t>
              </a:r>
            </a:p>
          </p:txBody>
        </p:sp>
        <p:sp>
          <p:nvSpPr>
            <p:cNvPr id="736864" name="Text Box 608"/>
            <p:cNvSpPr txBox="1">
              <a:spLocks noChangeAspect="1" noChangeArrowheads="1"/>
            </p:cNvSpPr>
            <p:nvPr/>
          </p:nvSpPr>
          <p:spPr bwMode="auto">
            <a:xfrm>
              <a:off x="1544"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65" name="Text Box 609"/>
            <p:cNvSpPr txBox="1">
              <a:spLocks noChangeAspect="1" noChangeArrowheads="1"/>
            </p:cNvSpPr>
            <p:nvPr/>
          </p:nvSpPr>
          <p:spPr bwMode="auto">
            <a:xfrm>
              <a:off x="1615" y="1480"/>
              <a:ext cx="62"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r</a:t>
              </a:r>
            </a:p>
          </p:txBody>
        </p:sp>
        <p:sp>
          <p:nvSpPr>
            <p:cNvPr id="736866" name="Text Box 610"/>
            <p:cNvSpPr txBox="1">
              <a:spLocks noChangeAspect="1" noChangeArrowheads="1"/>
            </p:cNvSpPr>
            <p:nvPr/>
          </p:nvSpPr>
          <p:spPr bwMode="auto">
            <a:xfrm>
              <a:off x="1677"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67" name="Text Box 611"/>
            <p:cNvSpPr txBox="1">
              <a:spLocks noChangeAspect="1" noChangeArrowheads="1"/>
            </p:cNvSpPr>
            <p:nvPr/>
          </p:nvSpPr>
          <p:spPr bwMode="auto">
            <a:xfrm>
              <a:off x="1801" y="1438"/>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868" name="Text Box 612"/>
            <p:cNvSpPr txBox="1">
              <a:spLocks noChangeAspect="1" noChangeArrowheads="1"/>
            </p:cNvSpPr>
            <p:nvPr/>
          </p:nvSpPr>
          <p:spPr bwMode="auto">
            <a:xfrm>
              <a:off x="1946" y="1429"/>
              <a:ext cx="6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8912" rIns="0" bIns="61912" anchor="b"/>
            <a:lstStyle/>
            <a:p>
              <a:pPr eaLnBrk="0" hangingPunct="0">
                <a:lnSpc>
                  <a:spcPct val="300000"/>
                </a:lnSpc>
              </a:pPr>
              <a:r>
                <a:rPr lang="en-US" sz="2000">
                  <a:latin typeface="cmr10" pitchFamily="34" charset="0"/>
                </a:rPr>
                <a:t>(</a:t>
              </a:r>
            </a:p>
          </p:txBody>
        </p:sp>
        <p:sp>
          <p:nvSpPr>
            <p:cNvPr id="736869" name="Text Box 613"/>
            <p:cNvSpPr txBox="1">
              <a:spLocks noChangeAspect="1" noChangeArrowheads="1"/>
            </p:cNvSpPr>
            <p:nvPr/>
          </p:nvSpPr>
          <p:spPr bwMode="auto">
            <a:xfrm>
              <a:off x="2008" y="1438"/>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h</a:t>
              </a:r>
            </a:p>
          </p:txBody>
        </p:sp>
        <p:sp>
          <p:nvSpPr>
            <p:cNvPr id="736870" name="Text Box 614"/>
            <p:cNvSpPr txBox="1">
              <a:spLocks noChangeAspect="1" noChangeArrowheads="1"/>
            </p:cNvSpPr>
            <p:nvPr/>
          </p:nvSpPr>
          <p:spPr bwMode="auto">
            <a:xfrm>
              <a:off x="2097"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871" name="Text Box 615"/>
            <p:cNvSpPr txBox="1">
              <a:spLocks noChangeAspect="1" noChangeArrowheads="1"/>
            </p:cNvSpPr>
            <p:nvPr/>
          </p:nvSpPr>
          <p:spPr bwMode="auto">
            <a:xfrm>
              <a:off x="2176" y="1480"/>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n</a:t>
              </a:r>
            </a:p>
          </p:txBody>
        </p:sp>
        <p:sp>
          <p:nvSpPr>
            <p:cNvPr id="736872" name="Text Box 616"/>
            <p:cNvSpPr txBox="1">
              <a:spLocks noChangeAspect="1" noChangeArrowheads="1"/>
            </p:cNvSpPr>
            <p:nvPr/>
          </p:nvSpPr>
          <p:spPr bwMode="auto">
            <a:xfrm>
              <a:off x="2265" y="1438"/>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d</a:t>
              </a:r>
            </a:p>
          </p:txBody>
        </p:sp>
        <p:sp>
          <p:nvSpPr>
            <p:cNvPr id="736873" name="Text Box 617"/>
            <p:cNvSpPr txBox="1">
              <a:spLocks noChangeAspect="1" noChangeArrowheads="1"/>
            </p:cNvSpPr>
            <p:nvPr/>
          </p:nvSpPr>
          <p:spPr bwMode="auto">
            <a:xfrm>
              <a:off x="2354" y="1429"/>
              <a:ext cx="62" cy="1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88912" rIns="0" bIns="61912" anchor="b"/>
            <a:lstStyle/>
            <a:p>
              <a:pPr eaLnBrk="0" hangingPunct="0">
                <a:lnSpc>
                  <a:spcPct val="300000"/>
                </a:lnSpc>
              </a:pPr>
              <a:r>
                <a:rPr lang="en-US" sz="2000">
                  <a:latin typeface="cmr10" pitchFamily="34" charset="0"/>
                </a:rPr>
                <a:t>)</a:t>
              </a:r>
            </a:p>
          </p:txBody>
        </p:sp>
        <p:sp>
          <p:nvSpPr>
            <p:cNvPr id="736874" name="Text Box 618"/>
            <p:cNvSpPr txBox="1">
              <a:spLocks noChangeAspect="1" noChangeArrowheads="1"/>
            </p:cNvSpPr>
            <p:nvPr/>
          </p:nvSpPr>
          <p:spPr bwMode="auto">
            <a:xfrm>
              <a:off x="2469" y="1442"/>
              <a:ext cx="44"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8275" rIns="0" bIns="0" anchor="b"/>
            <a:lstStyle/>
            <a:p>
              <a:pPr eaLnBrk="0" hangingPunct="0">
                <a:lnSpc>
                  <a:spcPct val="300000"/>
                </a:lnSpc>
              </a:pPr>
              <a:r>
                <a:rPr lang="en-US" sz="2000">
                  <a:latin typeface="cmr10" pitchFamily="34" charset="0"/>
                </a:rPr>
                <a:t>i</a:t>
              </a:r>
            </a:p>
          </p:txBody>
        </p:sp>
        <p:sp>
          <p:nvSpPr>
            <p:cNvPr id="736875" name="Text Box 619"/>
            <p:cNvSpPr txBox="1">
              <a:spLocks noChangeAspect="1" noChangeArrowheads="1"/>
            </p:cNvSpPr>
            <p:nvPr/>
          </p:nvSpPr>
          <p:spPr bwMode="auto">
            <a:xfrm>
              <a:off x="2513" y="1480"/>
              <a:ext cx="6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s</a:t>
              </a:r>
            </a:p>
          </p:txBody>
        </p:sp>
        <p:sp>
          <p:nvSpPr>
            <p:cNvPr id="736876" name="Text Box 620"/>
            <p:cNvSpPr txBox="1">
              <a:spLocks noChangeAspect="1" noChangeArrowheads="1"/>
            </p:cNvSpPr>
            <p:nvPr/>
          </p:nvSpPr>
          <p:spPr bwMode="auto">
            <a:xfrm>
              <a:off x="2629" y="1480"/>
              <a:ext cx="6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s</a:t>
              </a:r>
            </a:p>
          </p:txBody>
        </p:sp>
        <p:sp>
          <p:nvSpPr>
            <p:cNvPr id="736877" name="Text Box 621"/>
            <p:cNvSpPr txBox="1">
              <a:spLocks noChangeAspect="1" noChangeArrowheads="1"/>
            </p:cNvSpPr>
            <p:nvPr/>
          </p:nvSpPr>
          <p:spPr bwMode="auto">
            <a:xfrm>
              <a:off x="2692"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78" name="Text Box 622"/>
            <p:cNvSpPr txBox="1">
              <a:spLocks noChangeAspect="1" noChangeArrowheads="1"/>
            </p:cNvSpPr>
            <p:nvPr/>
          </p:nvSpPr>
          <p:spPr bwMode="auto">
            <a:xfrm>
              <a:off x="2763" y="1480"/>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n</a:t>
              </a:r>
            </a:p>
          </p:txBody>
        </p:sp>
        <p:sp>
          <p:nvSpPr>
            <p:cNvPr id="736879" name="Text Box 623"/>
            <p:cNvSpPr txBox="1">
              <a:spLocks noChangeAspect="1" noChangeArrowheads="1"/>
            </p:cNvSpPr>
            <p:nvPr/>
          </p:nvSpPr>
          <p:spPr bwMode="auto">
            <a:xfrm>
              <a:off x="2851" y="1480"/>
              <a:ext cx="6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s</a:t>
              </a:r>
            </a:p>
          </p:txBody>
        </p:sp>
        <p:sp>
          <p:nvSpPr>
            <p:cNvPr id="736880" name="Text Box 624"/>
            <p:cNvSpPr txBox="1">
              <a:spLocks noChangeAspect="1" noChangeArrowheads="1"/>
            </p:cNvSpPr>
            <p:nvPr/>
          </p:nvSpPr>
          <p:spPr bwMode="auto">
            <a:xfrm>
              <a:off x="2914"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81" name="Text Box 625"/>
            <p:cNvSpPr txBox="1">
              <a:spLocks noChangeAspect="1" noChangeArrowheads="1"/>
            </p:cNvSpPr>
            <p:nvPr/>
          </p:nvSpPr>
          <p:spPr bwMode="auto">
            <a:xfrm>
              <a:off x="2985" y="1438"/>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d</a:t>
              </a:r>
            </a:p>
          </p:txBody>
        </p:sp>
        <p:sp>
          <p:nvSpPr>
            <p:cNvPr id="736882" name="Text Box 626"/>
            <p:cNvSpPr txBox="1">
              <a:spLocks noChangeAspect="1" noChangeArrowheads="1"/>
            </p:cNvSpPr>
            <p:nvPr/>
          </p:nvSpPr>
          <p:spPr bwMode="auto">
            <a:xfrm>
              <a:off x="3127" y="1480"/>
              <a:ext cx="84"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v</a:t>
              </a:r>
            </a:p>
          </p:txBody>
        </p:sp>
        <p:sp>
          <p:nvSpPr>
            <p:cNvPr id="736883" name="Text Box 627"/>
            <p:cNvSpPr txBox="1">
              <a:spLocks noChangeAspect="1" noChangeArrowheads="1"/>
            </p:cNvSpPr>
            <p:nvPr/>
          </p:nvSpPr>
          <p:spPr bwMode="auto">
            <a:xfrm>
              <a:off x="3202"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884" name="Text Box 628"/>
            <p:cNvSpPr txBox="1">
              <a:spLocks noChangeAspect="1" noChangeArrowheads="1"/>
            </p:cNvSpPr>
            <p:nvPr/>
          </p:nvSpPr>
          <p:spPr bwMode="auto">
            <a:xfrm>
              <a:off x="3282" y="1438"/>
              <a:ext cx="44"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l</a:t>
              </a:r>
            </a:p>
          </p:txBody>
        </p:sp>
        <p:sp>
          <p:nvSpPr>
            <p:cNvPr id="736885" name="Text Box 629"/>
            <p:cNvSpPr txBox="1">
              <a:spLocks noChangeAspect="1" noChangeArrowheads="1"/>
            </p:cNvSpPr>
            <p:nvPr/>
          </p:nvSpPr>
          <p:spPr bwMode="auto">
            <a:xfrm>
              <a:off x="3326" y="1480"/>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u</a:t>
              </a:r>
            </a:p>
          </p:txBody>
        </p:sp>
        <p:sp>
          <p:nvSpPr>
            <p:cNvPr id="736886" name="Text Box 630"/>
            <p:cNvSpPr txBox="1">
              <a:spLocks noChangeAspect="1" noChangeArrowheads="1"/>
            </p:cNvSpPr>
            <p:nvPr/>
          </p:nvSpPr>
          <p:spPr bwMode="auto">
            <a:xfrm>
              <a:off x="3414"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87" name="Text Box 631"/>
            <p:cNvSpPr txBox="1">
              <a:spLocks noChangeAspect="1" noChangeArrowheads="1"/>
            </p:cNvSpPr>
            <p:nvPr/>
          </p:nvSpPr>
          <p:spPr bwMode="auto">
            <a:xfrm>
              <a:off x="3538"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888" name="Text Box 632"/>
            <p:cNvSpPr txBox="1">
              <a:spLocks noChangeAspect="1" noChangeArrowheads="1"/>
            </p:cNvSpPr>
            <p:nvPr/>
          </p:nvSpPr>
          <p:spPr bwMode="auto">
            <a:xfrm>
              <a:off x="3618" y="1480"/>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n</a:t>
              </a:r>
            </a:p>
          </p:txBody>
        </p:sp>
        <p:sp>
          <p:nvSpPr>
            <p:cNvPr id="736889" name="Text Box 633"/>
            <p:cNvSpPr txBox="1">
              <a:spLocks noChangeAspect="1" noChangeArrowheads="1"/>
            </p:cNvSpPr>
            <p:nvPr/>
          </p:nvSpPr>
          <p:spPr bwMode="auto">
            <a:xfrm>
              <a:off x="3707" y="1438"/>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d</a:t>
              </a:r>
            </a:p>
          </p:txBody>
        </p:sp>
        <p:sp>
          <p:nvSpPr>
            <p:cNvPr id="736890" name="Text Box 634"/>
            <p:cNvSpPr txBox="1">
              <a:spLocks noChangeAspect="1" noChangeArrowheads="1"/>
            </p:cNvSpPr>
            <p:nvPr/>
          </p:nvSpPr>
          <p:spPr bwMode="auto">
            <a:xfrm>
              <a:off x="3848" y="1438"/>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891" name="Text Box 635"/>
            <p:cNvSpPr txBox="1">
              <a:spLocks noChangeAspect="1" noChangeArrowheads="1"/>
            </p:cNvSpPr>
            <p:nvPr/>
          </p:nvSpPr>
          <p:spPr bwMode="auto">
            <a:xfrm>
              <a:off x="3940" y="1440"/>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892" name="Text Box 636"/>
            <p:cNvSpPr txBox="1">
              <a:spLocks noChangeAspect="1" noChangeArrowheads="1"/>
            </p:cNvSpPr>
            <p:nvPr/>
          </p:nvSpPr>
          <p:spPr bwMode="auto">
            <a:xfrm>
              <a:off x="4119" y="1480"/>
              <a:ext cx="13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m</a:t>
              </a:r>
            </a:p>
          </p:txBody>
        </p:sp>
        <p:sp>
          <p:nvSpPr>
            <p:cNvPr id="736893" name="Text Box 637"/>
            <p:cNvSpPr txBox="1">
              <a:spLocks noChangeAspect="1" noChangeArrowheads="1"/>
            </p:cNvSpPr>
            <p:nvPr/>
          </p:nvSpPr>
          <p:spPr bwMode="auto">
            <a:xfrm>
              <a:off x="4252"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894" name="Text Box 638"/>
            <p:cNvSpPr txBox="1">
              <a:spLocks noChangeAspect="1" noChangeArrowheads="1"/>
            </p:cNvSpPr>
            <p:nvPr/>
          </p:nvSpPr>
          <p:spPr bwMode="auto">
            <a:xfrm>
              <a:off x="4322"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895" name="Text Box 639"/>
            <p:cNvSpPr txBox="1">
              <a:spLocks noChangeAspect="1" noChangeArrowheads="1"/>
            </p:cNvSpPr>
            <p:nvPr/>
          </p:nvSpPr>
          <p:spPr bwMode="auto">
            <a:xfrm>
              <a:off x="4402" y="1480"/>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n</a:t>
              </a:r>
            </a:p>
          </p:txBody>
        </p:sp>
        <p:sp>
          <p:nvSpPr>
            <p:cNvPr id="736896" name="Text Box 640"/>
            <p:cNvSpPr txBox="1">
              <a:spLocks noChangeAspect="1" noChangeArrowheads="1"/>
            </p:cNvSpPr>
            <p:nvPr/>
          </p:nvSpPr>
          <p:spPr bwMode="auto">
            <a:xfrm>
              <a:off x="4491" y="1480"/>
              <a:ext cx="6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s</a:t>
              </a:r>
            </a:p>
          </p:txBody>
        </p:sp>
        <p:sp>
          <p:nvSpPr>
            <p:cNvPr id="736897" name="Text Box 641"/>
            <p:cNvSpPr txBox="1">
              <a:spLocks noChangeAspect="1" noChangeArrowheads="1"/>
            </p:cNvSpPr>
            <p:nvPr/>
          </p:nvSpPr>
          <p:spPr bwMode="auto">
            <a:xfrm>
              <a:off x="4607" y="1480"/>
              <a:ext cx="63"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s</a:t>
              </a:r>
            </a:p>
          </p:txBody>
        </p:sp>
        <p:sp>
          <p:nvSpPr>
            <p:cNvPr id="736898" name="Text Box 642"/>
            <p:cNvSpPr txBox="1">
              <a:spLocks noChangeAspect="1" noChangeArrowheads="1"/>
            </p:cNvSpPr>
            <p:nvPr/>
          </p:nvSpPr>
          <p:spPr bwMode="auto">
            <a:xfrm>
              <a:off x="4670"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c</a:t>
              </a:r>
            </a:p>
          </p:txBody>
        </p:sp>
        <p:sp>
          <p:nvSpPr>
            <p:cNvPr id="736899" name="Text Box 643"/>
            <p:cNvSpPr txBox="1">
              <a:spLocks noChangeAspect="1" noChangeArrowheads="1"/>
            </p:cNvSpPr>
            <p:nvPr/>
          </p:nvSpPr>
          <p:spPr bwMode="auto">
            <a:xfrm>
              <a:off x="4740"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900" name="Text Box 644"/>
            <p:cNvSpPr txBox="1">
              <a:spLocks noChangeAspect="1" noChangeArrowheads="1"/>
            </p:cNvSpPr>
            <p:nvPr/>
          </p:nvSpPr>
          <p:spPr bwMode="auto">
            <a:xfrm>
              <a:off x="4820" y="1438"/>
              <a:ext cx="44"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l</a:t>
              </a:r>
            </a:p>
          </p:txBody>
        </p:sp>
        <p:sp>
          <p:nvSpPr>
            <p:cNvPr id="736901" name="Text Box 645"/>
            <p:cNvSpPr txBox="1">
              <a:spLocks noChangeAspect="1" noChangeArrowheads="1"/>
            </p:cNvSpPr>
            <p:nvPr/>
          </p:nvSpPr>
          <p:spPr bwMode="auto">
            <a:xfrm>
              <a:off x="4864"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6902" name="Text Box 646"/>
            <p:cNvSpPr txBox="1">
              <a:spLocks noChangeAspect="1" noChangeArrowheads="1"/>
            </p:cNvSpPr>
            <p:nvPr/>
          </p:nvSpPr>
          <p:spPr bwMode="auto">
            <a:xfrm>
              <a:off x="4944" y="1480"/>
              <a:ext cx="62"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r</a:t>
              </a:r>
            </a:p>
          </p:txBody>
        </p:sp>
        <p:sp>
          <p:nvSpPr>
            <p:cNvPr id="736903" name="Text Box 647"/>
            <p:cNvSpPr txBox="1">
              <a:spLocks noChangeAspect="1" noChangeArrowheads="1"/>
            </p:cNvSpPr>
            <p:nvPr/>
          </p:nvSpPr>
          <p:spPr bwMode="auto">
            <a:xfrm>
              <a:off x="5060" y="1438"/>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6904" name="Text Box 648"/>
            <p:cNvSpPr txBox="1">
              <a:spLocks noChangeAspect="1" noChangeArrowheads="1"/>
            </p:cNvSpPr>
            <p:nvPr/>
          </p:nvSpPr>
          <p:spPr bwMode="auto">
            <a:xfrm>
              <a:off x="5151" y="1456"/>
              <a:ext cx="12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46050" rIns="0" bIns="20638" anchor="b"/>
            <a:lstStyle/>
            <a:p>
              <a:pPr eaLnBrk="0" hangingPunct="0">
                <a:lnSpc>
                  <a:spcPct val="300000"/>
                </a:lnSpc>
              </a:pPr>
              <a:r>
                <a:rPr lang="en-US" sz="2000">
                  <a:latin typeface="cmsy10" pitchFamily="34" charset="0"/>
                </a:rPr>
                <a:t>£</a:t>
              </a:r>
            </a:p>
          </p:txBody>
        </p:sp>
        <p:sp>
          <p:nvSpPr>
            <p:cNvPr id="736905" name="Text Box 649"/>
            <p:cNvSpPr txBox="1">
              <a:spLocks noChangeAspect="1" noChangeArrowheads="1"/>
            </p:cNvSpPr>
            <p:nvPr/>
          </p:nvSpPr>
          <p:spPr bwMode="auto">
            <a:xfrm>
              <a:off x="5329" y="1480"/>
              <a:ext cx="84"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v</a:t>
              </a:r>
            </a:p>
          </p:txBody>
        </p:sp>
        <p:sp>
          <p:nvSpPr>
            <p:cNvPr id="736906" name="Text Box 650"/>
            <p:cNvSpPr txBox="1">
              <a:spLocks noChangeAspect="1" noChangeArrowheads="1"/>
            </p:cNvSpPr>
            <p:nvPr/>
          </p:nvSpPr>
          <p:spPr bwMode="auto">
            <a:xfrm>
              <a:off x="5408"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e</a:t>
              </a:r>
            </a:p>
          </p:txBody>
        </p:sp>
        <p:sp>
          <p:nvSpPr>
            <p:cNvPr id="736907" name="Text Box 651"/>
            <p:cNvSpPr txBox="1">
              <a:spLocks noChangeAspect="1" noChangeArrowheads="1"/>
            </p:cNvSpPr>
            <p:nvPr/>
          </p:nvSpPr>
          <p:spPr bwMode="auto">
            <a:xfrm>
              <a:off x="5479" y="1480"/>
              <a:ext cx="71"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c</a:t>
              </a:r>
            </a:p>
          </p:txBody>
        </p:sp>
        <p:sp>
          <p:nvSpPr>
            <p:cNvPr id="736908" name="Text Box 652"/>
            <p:cNvSpPr txBox="1">
              <a:spLocks noChangeAspect="1" noChangeArrowheads="1"/>
            </p:cNvSpPr>
            <p:nvPr/>
          </p:nvSpPr>
          <p:spPr bwMode="auto">
            <a:xfrm>
              <a:off x="5550" y="1450"/>
              <a:ext cx="62" cy="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55575" rIns="0" bIns="0" anchor="b"/>
            <a:lstStyle/>
            <a:p>
              <a:pPr eaLnBrk="0" hangingPunct="0">
                <a:lnSpc>
                  <a:spcPct val="300000"/>
                </a:lnSpc>
              </a:pPr>
              <a:r>
                <a:rPr lang="en-US" sz="2000">
                  <a:latin typeface="cmr10" pitchFamily="34" charset="0"/>
                </a:rPr>
                <a:t>t</a:t>
              </a:r>
            </a:p>
          </p:txBody>
        </p:sp>
        <p:sp>
          <p:nvSpPr>
            <p:cNvPr id="736909" name="Text Box 653"/>
            <p:cNvSpPr txBox="1">
              <a:spLocks noChangeAspect="1" noChangeArrowheads="1"/>
            </p:cNvSpPr>
            <p:nvPr/>
          </p:nvSpPr>
          <p:spPr bwMode="auto">
            <a:xfrm>
              <a:off x="5612" y="1480"/>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o</a:t>
              </a:r>
            </a:p>
          </p:txBody>
        </p:sp>
        <p:sp>
          <p:nvSpPr>
            <p:cNvPr id="736910" name="Text Box 654"/>
            <p:cNvSpPr txBox="1">
              <a:spLocks noChangeAspect="1" noChangeArrowheads="1"/>
            </p:cNvSpPr>
            <p:nvPr/>
          </p:nvSpPr>
          <p:spPr bwMode="auto">
            <a:xfrm>
              <a:off x="5692" y="1480"/>
              <a:ext cx="62"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r</a:t>
              </a:r>
            </a:p>
          </p:txBody>
        </p:sp>
        <p:sp>
          <p:nvSpPr>
            <p:cNvPr id="736911" name="Text Box 655"/>
            <p:cNvSpPr txBox="1">
              <a:spLocks noChangeAspect="1" noChangeArrowheads="1"/>
            </p:cNvSpPr>
            <p:nvPr/>
          </p:nvSpPr>
          <p:spPr bwMode="auto">
            <a:xfrm>
              <a:off x="5807" y="1440"/>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6912" name="Rectangle 656"/>
            <p:cNvSpPr>
              <a:spLocks noChangeAspect="1" noChangeArrowheads="1"/>
            </p:cNvSpPr>
            <p:nvPr/>
          </p:nvSpPr>
          <p:spPr bwMode="auto">
            <a:xfrm>
              <a:off x="1340" y="1246"/>
              <a:ext cx="4581" cy="342"/>
            </a:xfrm>
            <a:prstGeom prst="rect">
              <a:avLst/>
            </a:prstGeom>
            <a:solidFill>
              <a:srgbClr val="FFFFFF">
                <a:alpha val="0"/>
              </a:srgbClr>
            </a:solidFill>
            <a:ln w="9525">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0031022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Footer Placeholder 4"/>
          <p:cNvSpPr>
            <a:spLocks noGrp="1"/>
          </p:cNvSpPr>
          <p:nvPr>
            <p:ph type="ftr" sz="quarter" idx="11"/>
          </p:nvPr>
        </p:nvSpPr>
        <p:spPr/>
        <p:txBody>
          <a:bodyPr/>
          <a:lstStyle/>
          <a:p>
            <a:r>
              <a:rPr lang="en-US" altLang="en-US"/>
              <a:t>Interfacing</a:t>
            </a:r>
          </a:p>
        </p:txBody>
      </p:sp>
      <p:sp>
        <p:nvSpPr>
          <p:cNvPr id="117" name="Slide Number Placeholder 5"/>
          <p:cNvSpPr>
            <a:spLocks noGrp="1"/>
          </p:cNvSpPr>
          <p:nvPr>
            <p:ph type="sldNum" sz="quarter" idx="12"/>
          </p:nvPr>
        </p:nvSpPr>
        <p:spPr/>
        <p:txBody>
          <a:bodyPr/>
          <a:lstStyle/>
          <a:p>
            <a:fld id="{A06018A6-5FEA-4C0A-9439-AA9FD2EF3926}" type="slidenum">
              <a:rPr lang="en-US" altLang="en-US"/>
              <a:pPr/>
              <a:t>39</a:t>
            </a:fld>
            <a:endParaRPr lang="en-US" altLang="en-US"/>
          </a:p>
        </p:txBody>
      </p:sp>
      <p:sp>
        <p:nvSpPr>
          <p:cNvPr id="737282" name="Rectangle 2"/>
          <p:cNvSpPr>
            <a:spLocks noGrp="1" noChangeArrowheads="1"/>
          </p:cNvSpPr>
          <p:nvPr>
            <p:ph type="title"/>
          </p:nvPr>
        </p:nvSpPr>
        <p:spPr/>
        <p:txBody>
          <a:bodyPr/>
          <a:lstStyle/>
          <a:p>
            <a:r>
              <a:rPr lang="en-US" dirty="0"/>
              <a:t>Multi-access </a:t>
            </a:r>
            <a:r>
              <a:rPr lang="en-US" dirty="0" smtClean="0"/>
              <a:t>communication </a:t>
            </a:r>
            <a:r>
              <a:rPr lang="en-US" smtClean="0"/>
              <a:t>/ sensing</a:t>
            </a:r>
            <a:r>
              <a:rPr lang="en-US"/>
              <a:t/>
            </a:r>
            <a:br>
              <a:rPr lang="en-US"/>
            </a:br>
            <a:r>
              <a:rPr lang="en-US" sz="1800"/>
              <a:t>Abstract view</a:t>
            </a:r>
            <a:endParaRPr lang="en-US" sz="4000"/>
          </a:p>
        </p:txBody>
      </p:sp>
      <p:sp>
        <p:nvSpPr>
          <p:cNvPr id="737283" name="Rectangle 3"/>
          <p:cNvSpPr>
            <a:spLocks noGrp="1" noChangeArrowheads="1"/>
          </p:cNvSpPr>
          <p:nvPr>
            <p:ph type="body" idx="1"/>
          </p:nvPr>
        </p:nvSpPr>
        <p:spPr>
          <a:xfrm>
            <a:off x="428625" y="1295400"/>
            <a:ext cx="8229600" cy="901700"/>
          </a:xfrm>
        </p:spPr>
        <p:txBody>
          <a:bodyPr/>
          <a:lstStyle/>
          <a:p>
            <a:pPr>
              <a:lnSpc>
                <a:spcPct val="90000"/>
              </a:lnSpc>
              <a:buFont typeface="Wingdings" pitchFamily="2" charset="2"/>
              <a:buNone/>
            </a:pPr>
            <a:r>
              <a:rPr lang="en-US" sz="1600"/>
              <a:t>Suppose we have two carriers, </a:t>
            </a:r>
            <a:r>
              <a:rPr lang="en-US" sz="1600">
                <a:solidFill>
                  <a:srgbClr val="0066FF"/>
                </a:solidFill>
              </a:rPr>
              <a:t>C</a:t>
            </a:r>
            <a:r>
              <a:rPr lang="en-US" sz="1600" baseline="30000">
                <a:solidFill>
                  <a:srgbClr val="0066FF"/>
                </a:solidFill>
              </a:rPr>
              <a:t>1</a:t>
            </a:r>
            <a:r>
              <a:rPr lang="en-US" sz="1600"/>
              <a:t> and </a:t>
            </a:r>
            <a:r>
              <a:rPr lang="en-US" sz="1600">
                <a:solidFill>
                  <a:srgbClr val="0066FF"/>
                </a:solidFill>
              </a:rPr>
              <a:t>C</a:t>
            </a:r>
            <a:r>
              <a:rPr lang="en-US" sz="1600" baseline="30000">
                <a:solidFill>
                  <a:srgbClr val="0066FF"/>
                </a:solidFill>
              </a:rPr>
              <a:t>2</a:t>
            </a:r>
          </a:p>
          <a:p>
            <a:pPr>
              <a:lnSpc>
                <a:spcPct val="90000"/>
              </a:lnSpc>
              <a:buFont typeface="Wingdings" pitchFamily="2" charset="2"/>
              <a:buNone/>
            </a:pPr>
            <a:r>
              <a:rPr lang="en-US" sz="1600"/>
              <a:t>And suppose they are orthogonal, so that &lt; </a:t>
            </a:r>
            <a:r>
              <a:rPr lang="en-US" sz="1600">
                <a:solidFill>
                  <a:srgbClr val="0066FF"/>
                </a:solidFill>
              </a:rPr>
              <a:t>C</a:t>
            </a:r>
            <a:r>
              <a:rPr lang="en-US" sz="1600" baseline="30000">
                <a:solidFill>
                  <a:srgbClr val="0066FF"/>
                </a:solidFill>
              </a:rPr>
              <a:t>1</a:t>
            </a:r>
            <a:r>
              <a:rPr lang="en-US" sz="1600"/>
              <a:t>, </a:t>
            </a:r>
            <a:r>
              <a:rPr lang="en-US" sz="1600">
                <a:solidFill>
                  <a:srgbClr val="0066FF"/>
                </a:solidFill>
              </a:rPr>
              <a:t>C</a:t>
            </a:r>
            <a:r>
              <a:rPr lang="en-US" sz="1600" baseline="30000">
                <a:solidFill>
                  <a:srgbClr val="0066FF"/>
                </a:solidFill>
              </a:rPr>
              <a:t>2</a:t>
            </a:r>
            <a:r>
              <a:rPr lang="en-US" sz="1600"/>
              <a:t> &gt;=0</a:t>
            </a:r>
          </a:p>
          <a:p>
            <a:pPr>
              <a:lnSpc>
                <a:spcPct val="90000"/>
              </a:lnSpc>
              <a:buFont typeface="Wingdings" pitchFamily="2" charset="2"/>
              <a:buNone/>
            </a:pPr>
            <a:r>
              <a:rPr lang="en-US" sz="1600"/>
              <a:t>The received signal is</a:t>
            </a:r>
          </a:p>
        </p:txBody>
      </p:sp>
      <p:grpSp>
        <p:nvGrpSpPr>
          <p:cNvPr id="737363" name="Group 83"/>
          <p:cNvGrpSpPr>
            <a:grpSpLocks noChangeAspect="1"/>
          </p:cNvGrpSpPr>
          <p:nvPr>
            <p:custDataLst>
              <p:tags r:id="rId1"/>
            </p:custDataLst>
          </p:nvPr>
        </p:nvGrpSpPr>
        <p:grpSpPr bwMode="auto">
          <a:xfrm>
            <a:off x="517525" y="2360613"/>
            <a:ext cx="2384425" cy="227012"/>
            <a:chOff x="1579" y="1226"/>
            <a:chExt cx="1502" cy="143"/>
          </a:xfrm>
        </p:grpSpPr>
        <p:sp>
          <p:nvSpPr>
            <p:cNvPr id="737364" name="Text Box 84"/>
            <p:cNvSpPr txBox="1">
              <a:spLocks noChangeAspect="1" noChangeArrowheads="1"/>
            </p:cNvSpPr>
            <p:nvPr/>
          </p:nvSpPr>
          <p:spPr bwMode="auto">
            <a:xfrm>
              <a:off x="1579" y="1248"/>
              <a:ext cx="12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A</a:t>
              </a:r>
            </a:p>
          </p:txBody>
        </p:sp>
        <p:sp>
          <p:nvSpPr>
            <p:cNvPr id="737365" name="Text Box 85"/>
            <p:cNvSpPr txBox="1">
              <a:spLocks noChangeAspect="1" noChangeArrowheads="1"/>
            </p:cNvSpPr>
            <p:nvPr/>
          </p:nvSpPr>
          <p:spPr bwMode="auto">
            <a:xfrm>
              <a:off x="1699" y="1248"/>
              <a:ext cx="132"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D</a:t>
              </a:r>
            </a:p>
          </p:txBody>
        </p:sp>
        <p:sp>
          <p:nvSpPr>
            <p:cNvPr id="737366" name="Text Box 86"/>
            <p:cNvSpPr txBox="1">
              <a:spLocks noChangeAspect="1" noChangeArrowheads="1"/>
            </p:cNvSpPr>
            <p:nvPr/>
          </p:nvSpPr>
          <p:spPr bwMode="auto">
            <a:xfrm>
              <a:off x="1835"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367" name="Text Box 87"/>
            <p:cNvSpPr txBox="1">
              <a:spLocks noChangeAspect="1" noChangeArrowheads="1"/>
            </p:cNvSpPr>
            <p:nvPr/>
          </p:nvSpPr>
          <p:spPr bwMode="auto">
            <a:xfrm>
              <a:off x="2005" y="1298"/>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368" name="Text Box 88"/>
            <p:cNvSpPr txBox="1">
              <a:spLocks noChangeAspect="1" noChangeArrowheads="1"/>
            </p:cNvSpPr>
            <p:nvPr/>
          </p:nvSpPr>
          <p:spPr bwMode="auto">
            <a:xfrm>
              <a:off x="2173" y="1246"/>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369" name="Text Box 89"/>
            <p:cNvSpPr txBox="1">
              <a:spLocks noChangeAspect="1" noChangeArrowheads="1"/>
            </p:cNvSpPr>
            <p:nvPr/>
          </p:nvSpPr>
          <p:spPr bwMode="auto">
            <a:xfrm>
              <a:off x="2265" y="1227"/>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dirty="0">
                  <a:latin typeface="cmr7" pitchFamily="34" charset="0"/>
                </a:rPr>
                <a:t>1</a:t>
              </a:r>
            </a:p>
          </p:txBody>
        </p:sp>
        <p:sp>
          <p:nvSpPr>
            <p:cNvPr id="737370" name="Text Box 90"/>
            <p:cNvSpPr txBox="1">
              <a:spLocks noChangeAspect="1" noChangeArrowheads="1"/>
            </p:cNvSpPr>
            <p:nvPr/>
          </p:nvSpPr>
          <p:spPr bwMode="auto">
            <a:xfrm>
              <a:off x="2337"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371" name="Text Box 91"/>
            <p:cNvSpPr txBox="1">
              <a:spLocks noChangeAspect="1" noChangeArrowheads="1"/>
            </p:cNvSpPr>
            <p:nvPr/>
          </p:nvSpPr>
          <p:spPr bwMode="auto">
            <a:xfrm>
              <a:off x="2462" y="1227"/>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372" name="Text Box 92"/>
            <p:cNvSpPr txBox="1">
              <a:spLocks noChangeAspect="1" noChangeArrowheads="1"/>
            </p:cNvSpPr>
            <p:nvPr/>
          </p:nvSpPr>
          <p:spPr bwMode="auto">
            <a:xfrm>
              <a:off x="2569" y="1264"/>
              <a:ext cx="12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46050" rIns="0" bIns="20638" anchor="b"/>
            <a:lstStyle/>
            <a:p>
              <a:pPr eaLnBrk="0" hangingPunct="0">
                <a:lnSpc>
                  <a:spcPct val="300000"/>
                </a:lnSpc>
              </a:pPr>
              <a:r>
                <a:rPr lang="en-US" sz="2000">
                  <a:latin typeface="cmr10" pitchFamily="34" charset="0"/>
                </a:rPr>
                <a:t>+</a:t>
              </a:r>
            </a:p>
          </p:txBody>
        </p:sp>
        <p:sp>
          <p:nvSpPr>
            <p:cNvPr id="737373" name="Text Box 93"/>
            <p:cNvSpPr txBox="1">
              <a:spLocks noChangeAspect="1" noChangeArrowheads="1"/>
            </p:cNvSpPr>
            <p:nvPr/>
          </p:nvSpPr>
          <p:spPr bwMode="auto">
            <a:xfrm>
              <a:off x="2728" y="1246"/>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374" name="Text Box 94"/>
            <p:cNvSpPr txBox="1">
              <a:spLocks noChangeAspect="1" noChangeArrowheads="1"/>
            </p:cNvSpPr>
            <p:nvPr/>
          </p:nvSpPr>
          <p:spPr bwMode="auto">
            <a:xfrm>
              <a:off x="2820" y="1227"/>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2</a:t>
              </a:r>
            </a:p>
          </p:txBody>
        </p:sp>
        <p:sp>
          <p:nvSpPr>
            <p:cNvPr id="737375" name="Text Box 95"/>
            <p:cNvSpPr txBox="1">
              <a:spLocks noChangeAspect="1" noChangeArrowheads="1"/>
            </p:cNvSpPr>
            <p:nvPr/>
          </p:nvSpPr>
          <p:spPr bwMode="auto">
            <a:xfrm>
              <a:off x="2892" y="1248"/>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376" name="Text Box 96"/>
            <p:cNvSpPr txBox="1">
              <a:spLocks noChangeAspect="1" noChangeArrowheads="1"/>
            </p:cNvSpPr>
            <p:nvPr/>
          </p:nvSpPr>
          <p:spPr bwMode="auto">
            <a:xfrm>
              <a:off x="3017" y="1227"/>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2</a:t>
              </a:r>
            </a:p>
          </p:txBody>
        </p:sp>
        <p:sp>
          <p:nvSpPr>
            <p:cNvPr id="737377" name="Rectangle 97"/>
            <p:cNvSpPr>
              <a:spLocks noChangeAspect="1" noChangeArrowheads="1"/>
            </p:cNvSpPr>
            <p:nvPr/>
          </p:nvSpPr>
          <p:spPr bwMode="auto">
            <a:xfrm>
              <a:off x="1579" y="1226"/>
              <a:ext cx="1501" cy="143"/>
            </a:xfrm>
            <a:prstGeom prst="rect">
              <a:avLst/>
            </a:prstGeom>
            <a:solidFill>
              <a:srgbClr val="FFFFFF">
                <a:alpha val="0"/>
              </a:srgbClr>
            </a:solidFill>
            <a:ln w="9525">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7378" name="Text Box 98"/>
          <p:cNvSpPr txBox="1">
            <a:spLocks noChangeArrowheads="1"/>
          </p:cNvSpPr>
          <p:nvPr/>
        </p:nvSpPr>
        <p:spPr bwMode="auto">
          <a:xfrm>
            <a:off x="460375" y="2722563"/>
            <a:ext cx="27701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et’s demodulate with </a:t>
            </a:r>
            <a:r>
              <a:rPr lang="en-US">
                <a:solidFill>
                  <a:srgbClr val="0066FF"/>
                </a:solidFill>
              </a:rPr>
              <a:t>C</a:t>
            </a:r>
            <a:r>
              <a:rPr lang="en-US" baseline="30000">
                <a:solidFill>
                  <a:srgbClr val="0066FF"/>
                </a:solidFill>
              </a:rPr>
              <a:t>1</a:t>
            </a:r>
            <a:r>
              <a:rPr lang="en-US">
                <a:solidFill>
                  <a:srgbClr val="0066FF"/>
                </a:solidFill>
              </a:rPr>
              <a:t>:</a:t>
            </a:r>
          </a:p>
        </p:txBody>
      </p:sp>
      <p:grpSp>
        <p:nvGrpSpPr>
          <p:cNvPr id="737646" name="Group 366"/>
          <p:cNvGrpSpPr>
            <a:grpSpLocks noChangeAspect="1"/>
          </p:cNvGrpSpPr>
          <p:nvPr>
            <p:custDataLst>
              <p:tags r:id="rId2"/>
            </p:custDataLst>
          </p:nvPr>
        </p:nvGrpSpPr>
        <p:grpSpPr bwMode="auto">
          <a:xfrm>
            <a:off x="508000" y="3351213"/>
            <a:ext cx="4140200" cy="1979612"/>
            <a:chOff x="1340" y="1479"/>
            <a:chExt cx="2608" cy="1247"/>
          </a:xfrm>
        </p:grpSpPr>
        <p:sp>
          <p:nvSpPr>
            <p:cNvPr id="737647" name="Text Box 367"/>
            <p:cNvSpPr txBox="1">
              <a:spLocks noChangeAspect="1" noChangeArrowheads="1"/>
            </p:cNvSpPr>
            <p:nvPr/>
          </p:nvSpPr>
          <p:spPr bwMode="auto">
            <a:xfrm>
              <a:off x="1340" y="1480"/>
              <a:ext cx="84"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a</a:t>
              </a:r>
            </a:p>
          </p:txBody>
        </p:sp>
        <p:sp>
          <p:nvSpPr>
            <p:cNvPr id="737648" name="Text Box 368"/>
            <p:cNvSpPr txBox="1">
              <a:spLocks noChangeAspect="1" noChangeArrowheads="1"/>
            </p:cNvSpPr>
            <p:nvPr/>
          </p:nvSpPr>
          <p:spPr bwMode="auto">
            <a:xfrm>
              <a:off x="1425" y="1480"/>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7649" name="Text Box 369"/>
            <p:cNvSpPr txBox="1">
              <a:spLocks noChangeAspect="1" noChangeArrowheads="1"/>
            </p:cNvSpPr>
            <p:nvPr/>
          </p:nvSpPr>
          <p:spPr bwMode="auto">
            <a:xfrm>
              <a:off x="1494" y="1480"/>
              <a:ext cx="6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mi10" pitchFamily="34" charset="0"/>
                </a:rPr>
                <a:t>c</a:t>
              </a:r>
            </a:p>
          </p:txBody>
        </p:sp>
        <p:sp>
          <p:nvSpPr>
            <p:cNvPr id="737650" name="Text Box 370"/>
            <p:cNvSpPr txBox="1">
              <a:spLocks noChangeAspect="1" noChangeArrowheads="1"/>
            </p:cNvSpPr>
            <p:nvPr/>
          </p:nvSpPr>
          <p:spPr bwMode="auto">
            <a:xfrm>
              <a:off x="1340" y="1681"/>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651" name="Text Box 371"/>
            <p:cNvSpPr txBox="1">
              <a:spLocks noChangeAspect="1" noChangeArrowheads="1"/>
            </p:cNvSpPr>
            <p:nvPr/>
          </p:nvSpPr>
          <p:spPr bwMode="auto">
            <a:xfrm>
              <a:off x="1464" y="1654"/>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652" name="Text Box 372"/>
            <p:cNvSpPr txBox="1">
              <a:spLocks noChangeAspect="1" noChangeArrowheads="1"/>
            </p:cNvSpPr>
            <p:nvPr/>
          </p:nvSpPr>
          <p:spPr bwMode="auto">
            <a:xfrm>
              <a:off x="1633" y="1631"/>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53" name="Text Box 373"/>
            <p:cNvSpPr txBox="1">
              <a:spLocks noChangeAspect="1" noChangeArrowheads="1"/>
            </p:cNvSpPr>
            <p:nvPr/>
          </p:nvSpPr>
          <p:spPr bwMode="auto">
            <a:xfrm>
              <a:off x="1758" y="1610"/>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54" name="Text Box 374"/>
            <p:cNvSpPr txBox="1">
              <a:spLocks noChangeAspect="1" noChangeArrowheads="1"/>
            </p:cNvSpPr>
            <p:nvPr/>
          </p:nvSpPr>
          <p:spPr bwMode="auto">
            <a:xfrm>
              <a:off x="1829" y="1723"/>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655" name="Text Box 375"/>
            <p:cNvSpPr txBox="1">
              <a:spLocks noChangeAspect="1" noChangeArrowheads="1"/>
            </p:cNvSpPr>
            <p:nvPr/>
          </p:nvSpPr>
          <p:spPr bwMode="auto">
            <a:xfrm>
              <a:off x="1900" y="1631"/>
              <a:ext cx="120"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A</a:t>
              </a:r>
            </a:p>
          </p:txBody>
        </p:sp>
        <p:sp>
          <p:nvSpPr>
            <p:cNvPr id="737656" name="Text Box 376"/>
            <p:cNvSpPr txBox="1">
              <a:spLocks noChangeAspect="1" noChangeArrowheads="1"/>
            </p:cNvSpPr>
            <p:nvPr/>
          </p:nvSpPr>
          <p:spPr bwMode="auto">
            <a:xfrm>
              <a:off x="2020" y="1631"/>
              <a:ext cx="132"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D</a:t>
              </a:r>
            </a:p>
          </p:txBody>
        </p:sp>
        <p:sp>
          <p:nvSpPr>
            <p:cNvPr id="737657" name="Text Box 377"/>
            <p:cNvSpPr txBox="1">
              <a:spLocks noChangeAspect="1" noChangeArrowheads="1"/>
            </p:cNvSpPr>
            <p:nvPr/>
          </p:nvSpPr>
          <p:spPr bwMode="auto">
            <a:xfrm>
              <a:off x="2156" y="1631"/>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58" name="Text Box 378"/>
            <p:cNvSpPr txBox="1">
              <a:spLocks noChangeAspect="1" noChangeArrowheads="1"/>
            </p:cNvSpPr>
            <p:nvPr/>
          </p:nvSpPr>
          <p:spPr bwMode="auto">
            <a:xfrm>
              <a:off x="2326" y="1654"/>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659" name="Text Box 379"/>
            <p:cNvSpPr txBox="1">
              <a:spLocks noChangeAspect="1" noChangeArrowheads="1"/>
            </p:cNvSpPr>
            <p:nvPr/>
          </p:nvSpPr>
          <p:spPr bwMode="auto">
            <a:xfrm>
              <a:off x="1340" y="1872"/>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660" name="Text Box 380"/>
            <p:cNvSpPr txBox="1">
              <a:spLocks noChangeAspect="1" noChangeArrowheads="1"/>
            </p:cNvSpPr>
            <p:nvPr/>
          </p:nvSpPr>
          <p:spPr bwMode="auto">
            <a:xfrm>
              <a:off x="1464" y="1845"/>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661" name="Text Box 381"/>
            <p:cNvSpPr txBox="1">
              <a:spLocks noChangeAspect="1" noChangeArrowheads="1"/>
            </p:cNvSpPr>
            <p:nvPr/>
          </p:nvSpPr>
          <p:spPr bwMode="auto">
            <a:xfrm>
              <a:off x="1633" y="1822"/>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62" name="Text Box 382"/>
            <p:cNvSpPr txBox="1">
              <a:spLocks noChangeAspect="1" noChangeArrowheads="1"/>
            </p:cNvSpPr>
            <p:nvPr/>
          </p:nvSpPr>
          <p:spPr bwMode="auto">
            <a:xfrm>
              <a:off x="1758" y="1801"/>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63" name="Text Box 383"/>
            <p:cNvSpPr txBox="1">
              <a:spLocks noChangeAspect="1" noChangeArrowheads="1"/>
            </p:cNvSpPr>
            <p:nvPr/>
          </p:nvSpPr>
          <p:spPr bwMode="auto">
            <a:xfrm>
              <a:off x="1829" y="1914"/>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664" name="Text Box 384"/>
            <p:cNvSpPr txBox="1">
              <a:spLocks noChangeAspect="1" noChangeArrowheads="1"/>
            </p:cNvSpPr>
            <p:nvPr/>
          </p:nvSpPr>
          <p:spPr bwMode="auto">
            <a:xfrm>
              <a:off x="1900" y="1820"/>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665" name="Text Box 385"/>
            <p:cNvSpPr txBox="1">
              <a:spLocks noChangeAspect="1" noChangeArrowheads="1"/>
            </p:cNvSpPr>
            <p:nvPr/>
          </p:nvSpPr>
          <p:spPr bwMode="auto">
            <a:xfrm>
              <a:off x="1992" y="1801"/>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1</a:t>
              </a:r>
            </a:p>
          </p:txBody>
        </p:sp>
        <p:sp>
          <p:nvSpPr>
            <p:cNvPr id="737666" name="Text Box 386"/>
            <p:cNvSpPr txBox="1">
              <a:spLocks noChangeAspect="1" noChangeArrowheads="1"/>
            </p:cNvSpPr>
            <p:nvPr/>
          </p:nvSpPr>
          <p:spPr bwMode="auto">
            <a:xfrm>
              <a:off x="2064" y="1822"/>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67" name="Text Box 387"/>
            <p:cNvSpPr txBox="1">
              <a:spLocks noChangeAspect="1" noChangeArrowheads="1"/>
            </p:cNvSpPr>
            <p:nvPr/>
          </p:nvSpPr>
          <p:spPr bwMode="auto">
            <a:xfrm>
              <a:off x="2189" y="1801"/>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68" name="Text Box 388"/>
            <p:cNvSpPr txBox="1">
              <a:spLocks noChangeAspect="1" noChangeArrowheads="1"/>
            </p:cNvSpPr>
            <p:nvPr/>
          </p:nvSpPr>
          <p:spPr bwMode="auto">
            <a:xfrm>
              <a:off x="2296" y="1838"/>
              <a:ext cx="12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46050" rIns="0" bIns="20638" anchor="b"/>
            <a:lstStyle/>
            <a:p>
              <a:pPr eaLnBrk="0" hangingPunct="0">
                <a:lnSpc>
                  <a:spcPct val="300000"/>
                </a:lnSpc>
              </a:pPr>
              <a:r>
                <a:rPr lang="en-US" sz="2000">
                  <a:latin typeface="cmr10" pitchFamily="34" charset="0"/>
                </a:rPr>
                <a:t>+</a:t>
              </a:r>
            </a:p>
          </p:txBody>
        </p:sp>
        <p:sp>
          <p:nvSpPr>
            <p:cNvPr id="737669" name="Text Box 389"/>
            <p:cNvSpPr txBox="1">
              <a:spLocks noChangeAspect="1" noChangeArrowheads="1"/>
            </p:cNvSpPr>
            <p:nvPr/>
          </p:nvSpPr>
          <p:spPr bwMode="auto">
            <a:xfrm>
              <a:off x="2455" y="1820"/>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670" name="Text Box 390"/>
            <p:cNvSpPr txBox="1">
              <a:spLocks noChangeAspect="1" noChangeArrowheads="1"/>
            </p:cNvSpPr>
            <p:nvPr/>
          </p:nvSpPr>
          <p:spPr bwMode="auto">
            <a:xfrm>
              <a:off x="2547" y="1801"/>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2</a:t>
              </a:r>
            </a:p>
          </p:txBody>
        </p:sp>
        <p:sp>
          <p:nvSpPr>
            <p:cNvPr id="737671" name="Text Box 391"/>
            <p:cNvSpPr txBox="1">
              <a:spLocks noChangeAspect="1" noChangeArrowheads="1"/>
            </p:cNvSpPr>
            <p:nvPr/>
          </p:nvSpPr>
          <p:spPr bwMode="auto">
            <a:xfrm>
              <a:off x="2619" y="1822"/>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72" name="Text Box 392"/>
            <p:cNvSpPr txBox="1">
              <a:spLocks noChangeAspect="1" noChangeArrowheads="1"/>
            </p:cNvSpPr>
            <p:nvPr/>
          </p:nvSpPr>
          <p:spPr bwMode="auto">
            <a:xfrm>
              <a:off x="2744" y="1801"/>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2</a:t>
              </a:r>
            </a:p>
          </p:txBody>
        </p:sp>
        <p:sp>
          <p:nvSpPr>
            <p:cNvPr id="737673" name="Text Box 393"/>
            <p:cNvSpPr txBox="1">
              <a:spLocks noChangeAspect="1" noChangeArrowheads="1"/>
            </p:cNvSpPr>
            <p:nvPr/>
          </p:nvSpPr>
          <p:spPr bwMode="auto">
            <a:xfrm>
              <a:off x="2860" y="1845"/>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674" name="Text Box 394"/>
            <p:cNvSpPr txBox="1">
              <a:spLocks noChangeAspect="1" noChangeArrowheads="1"/>
            </p:cNvSpPr>
            <p:nvPr/>
          </p:nvSpPr>
          <p:spPr bwMode="auto">
            <a:xfrm>
              <a:off x="1340" y="2063"/>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675" name="Text Box 395"/>
            <p:cNvSpPr txBox="1">
              <a:spLocks noChangeAspect="1" noChangeArrowheads="1"/>
            </p:cNvSpPr>
            <p:nvPr/>
          </p:nvSpPr>
          <p:spPr bwMode="auto">
            <a:xfrm>
              <a:off x="1464" y="2036"/>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676" name="Text Box 396"/>
            <p:cNvSpPr txBox="1">
              <a:spLocks noChangeAspect="1" noChangeArrowheads="1"/>
            </p:cNvSpPr>
            <p:nvPr/>
          </p:nvSpPr>
          <p:spPr bwMode="auto">
            <a:xfrm>
              <a:off x="1633" y="2013"/>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77" name="Text Box 397"/>
            <p:cNvSpPr txBox="1">
              <a:spLocks noChangeAspect="1" noChangeArrowheads="1"/>
            </p:cNvSpPr>
            <p:nvPr/>
          </p:nvSpPr>
          <p:spPr bwMode="auto">
            <a:xfrm>
              <a:off x="1758"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78" name="Text Box 398"/>
            <p:cNvSpPr txBox="1">
              <a:spLocks noChangeAspect="1" noChangeArrowheads="1"/>
            </p:cNvSpPr>
            <p:nvPr/>
          </p:nvSpPr>
          <p:spPr bwMode="auto">
            <a:xfrm>
              <a:off x="1829" y="2105"/>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679" name="Text Box 399"/>
            <p:cNvSpPr txBox="1">
              <a:spLocks noChangeAspect="1" noChangeArrowheads="1"/>
            </p:cNvSpPr>
            <p:nvPr/>
          </p:nvSpPr>
          <p:spPr bwMode="auto">
            <a:xfrm>
              <a:off x="1900" y="2011"/>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680" name="Text Box 400"/>
            <p:cNvSpPr txBox="1">
              <a:spLocks noChangeAspect="1" noChangeArrowheads="1"/>
            </p:cNvSpPr>
            <p:nvPr/>
          </p:nvSpPr>
          <p:spPr bwMode="auto">
            <a:xfrm>
              <a:off x="1992"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1</a:t>
              </a:r>
            </a:p>
          </p:txBody>
        </p:sp>
        <p:sp>
          <p:nvSpPr>
            <p:cNvPr id="737681" name="Text Box 401"/>
            <p:cNvSpPr txBox="1">
              <a:spLocks noChangeAspect="1" noChangeArrowheads="1"/>
            </p:cNvSpPr>
            <p:nvPr/>
          </p:nvSpPr>
          <p:spPr bwMode="auto">
            <a:xfrm>
              <a:off x="2064" y="2013"/>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82" name="Text Box 402"/>
            <p:cNvSpPr txBox="1">
              <a:spLocks noChangeAspect="1" noChangeArrowheads="1"/>
            </p:cNvSpPr>
            <p:nvPr/>
          </p:nvSpPr>
          <p:spPr bwMode="auto">
            <a:xfrm>
              <a:off x="2189"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83" name="Text Box 403"/>
            <p:cNvSpPr txBox="1">
              <a:spLocks noChangeAspect="1" noChangeArrowheads="1"/>
            </p:cNvSpPr>
            <p:nvPr/>
          </p:nvSpPr>
          <p:spPr bwMode="auto">
            <a:xfrm>
              <a:off x="2305" y="2036"/>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684" name="Text Box 404"/>
            <p:cNvSpPr txBox="1">
              <a:spLocks noChangeAspect="1" noChangeArrowheads="1"/>
            </p:cNvSpPr>
            <p:nvPr/>
          </p:nvSpPr>
          <p:spPr bwMode="auto">
            <a:xfrm>
              <a:off x="2473" y="2029"/>
              <a:ext cx="12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46050" rIns="0" bIns="20638" anchor="b"/>
            <a:lstStyle/>
            <a:p>
              <a:pPr eaLnBrk="0" hangingPunct="0">
                <a:lnSpc>
                  <a:spcPct val="300000"/>
                </a:lnSpc>
              </a:pPr>
              <a:r>
                <a:rPr lang="en-US" sz="2000">
                  <a:latin typeface="cmr10" pitchFamily="34" charset="0"/>
                </a:rPr>
                <a:t>+</a:t>
              </a:r>
            </a:p>
          </p:txBody>
        </p:sp>
        <p:sp>
          <p:nvSpPr>
            <p:cNvPr id="737685" name="Text Box 405"/>
            <p:cNvSpPr txBox="1">
              <a:spLocks noChangeAspect="1" noChangeArrowheads="1"/>
            </p:cNvSpPr>
            <p:nvPr/>
          </p:nvSpPr>
          <p:spPr bwMode="auto">
            <a:xfrm>
              <a:off x="2641" y="2036"/>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686" name="Text Box 406"/>
            <p:cNvSpPr txBox="1">
              <a:spLocks noChangeAspect="1" noChangeArrowheads="1"/>
            </p:cNvSpPr>
            <p:nvPr/>
          </p:nvSpPr>
          <p:spPr bwMode="auto">
            <a:xfrm>
              <a:off x="2809" y="2013"/>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87" name="Text Box 407"/>
            <p:cNvSpPr txBox="1">
              <a:spLocks noChangeAspect="1" noChangeArrowheads="1"/>
            </p:cNvSpPr>
            <p:nvPr/>
          </p:nvSpPr>
          <p:spPr bwMode="auto">
            <a:xfrm>
              <a:off x="2935"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688" name="Text Box 408"/>
            <p:cNvSpPr txBox="1">
              <a:spLocks noChangeAspect="1" noChangeArrowheads="1"/>
            </p:cNvSpPr>
            <p:nvPr/>
          </p:nvSpPr>
          <p:spPr bwMode="auto">
            <a:xfrm>
              <a:off x="3006" y="2105"/>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689" name="Text Box 409"/>
            <p:cNvSpPr txBox="1">
              <a:spLocks noChangeAspect="1" noChangeArrowheads="1"/>
            </p:cNvSpPr>
            <p:nvPr/>
          </p:nvSpPr>
          <p:spPr bwMode="auto">
            <a:xfrm>
              <a:off x="3077" y="2011"/>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690" name="Text Box 410"/>
            <p:cNvSpPr txBox="1">
              <a:spLocks noChangeAspect="1" noChangeArrowheads="1"/>
            </p:cNvSpPr>
            <p:nvPr/>
          </p:nvSpPr>
          <p:spPr bwMode="auto">
            <a:xfrm>
              <a:off x="3169"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2</a:t>
              </a:r>
            </a:p>
          </p:txBody>
        </p:sp>
        <p:sp>
          <p:nvSpPr>
            <p:cNvPr id="737691" name="Text Box 411"/>
            <p:cNvSpPr txBox="1">
              <a:spLocks noChangeAspect="1" noChangeArrowheads="1"/>
            </p:cNvSpPr>
            <p:nvPr/>
          </p:nvSpPr>
          <p:spPr bwMode="auto">
            <a:xfrm>
              <a:off x="3240" y="2013"/>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92" name="Text Box 412"/>
            <p:cNvSpPr txBox="1">
              <a:spLocks noChangeAspect="1" noChangeArrowheads="1"/>
            </p:cNvSpPr>
            <p:nvPr/>
          </p:nvSpPr>
          <p:spPr bwMode="auto">
            <a:xfrm>
              <a:off x="3366" y="1993"/>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2</a:t>
              </a:r>
            </a:p>
          </p:txBody>
        </p:sp>
        <p:sp>
          <p:nvSpPr>
            <p:cNvPr id="737693" name="Text Box 413"/>
            <p:cNvSpPr txBox="1">
              <a:spLocks noChangeAspect="1" noChangeArrowheads="1"/>
            </p:cNvSpPr>
            <p:nvPr/>
          </p:nvSpPr>
          <p:spPr bwMode="auto">
            <a:xfrm>
              <a:off x="3482" y="2036"/>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694" name="Text Box 414"/>
            <p:cNvSpPr txBox="1">
              <a:spLocks noChangeAspect="1" noChangeArrowheads="1"/>
            </p:cNvSpPr>
            <p:nvPr/>
          </p:nvSpPr>
          <p:spPr bwMode="auto">
            <a:xfrm>
              <a:off x="1340" y="2255"/>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695" name="Text Box 415"/>
            <p:cNvSpPr txBox="1">
              <a:spLocks noChangeAspect="1" noChangeArrowheads="1"/>
            </p:cNvSpPr>
            <p:nvPr/>
          </p:nvSpPr>
          <p:spPr bwMode="auto">
            <a:xfrm>
              <a:off x="1509" y="2203"/>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696" name="Text Box 416"/>
            <p:cNvSpPr txBox="1">
              <a:spLocks noChangeAspect="1" noChangeArrowheads="1"/>
            </p:cNvSpPr>
            <p:nvPr/>
          </p:nvSpPr>
          <p:spPr bwMode="auto">
            <a:xfrm>
              <a:off x="1600"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1</a:t>
              </a:r>
            </a:p>
          </p:txBody>
        </p:sp>
        <p:sp>
          <p:nvSpPr>
            <p:cNvPr id="737697" name="Text Box 417"/>
            <p:cNvSpPr txBox="1">
              <a:spLocks noChangeAspect="1" noChangeArrowheads="1"/>
            </p:cNvSpPr>
            <p:nvPr/>
          </p:nvSpPr>
          <p:spPr bwMode="auto">
            <a:xfrm>
              <a:off x="1716"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698" name="Text Box 418"/>
            <p:cNvSpPr txBox="1">
              <a:spLocks noChangeAspect="1" noChangeArrowheads="1"/>
            </p:cNvSpPr>
            <p:nvPr/>
          </p:nvSpPr>
          <p:spPr bwMode="auto">
            <a:xfrm>
              <a:off x="1884"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699" name="Text Box 419"/>
            <p:cNvSpPr txBox="1">
              <a:spLocks noChangeAspect="1" noChangeArrowheads="1"/>
            </p:cNvSpPr>
            <p:nvPr/>
          </p:nvSpPr>
          <p:spPr bwMode="auto">
            <a:xfrm>
              <a:off x="2010"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00" name="Text Box 420"/>
            <p:cNvSpPr txBox="1">
              <a:spLocks noChangeAspect="1" noChangeArrowheads="1"/>
            </p:cNvSpPr>
            <p:nvPr/>
          </p:nvSpPr>
          <p:spPr bwMode="auto">
            <a:xfrm>
              <a:off x="2081" y="2297"/>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701" name="Text Box 421"/>
            <p:cNvSpPr txBox="1">
              <a:spLocks noChangeAspect="1" noChangeArrowheads="1"/>
            </p:cNvSpPr>
            <p:nvPr/>
          </p:nvSpPr>
          <p:spPr bwMode="auto">
            <a:xfrm>
              <a:off x="2152"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02" name="Text Box 422"/>
            <p:cNvSpPr txBox="1">
              <a:spLocks noChangeAspect="1" noChangeArrowheads="1"/>
            </p:cNvSpPr>
            <p:nvPr/>
          </p:nvSpPr>
          <p:spPr bwMode="auto">
            <a:xfrm>
              <a:off x="2277"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03" name="Text Box 423"/>
            <p:cNvSpPr txBox="1">
              <a:spLocks noChangeAspect="1" noChangeArrowheads="1"/>
            </p:cNvSpPr>
            <p:nvPr/>
          </p:nvSpPr>
          <p:spPr bwMode="auto">
            <a:xfrm>
              <a:off x="2393"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704" name="Text Box 424"/>
            <p:cNvSpPr txBox="1">
              <a:spLocks noChangeAspect="1" noChangeArrowheads="1"/>
            </p:cNvSpPr>
            <p:nvPr/>
          </p:nvSpPr>
          <p:spPr bwMode="auto">
            <a:xfrm>
              <a:off x="2561" y="2221"/>
              <a:ext cx="124" cy="1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46050" rIns="0" bIns="20638" anchor="b"/>
            <a:lstStyle/>
            <a:p>
              <a:pPr eaLnBrk="0" hangingPunct="0">
                <a:lnSpc>
                  <a:spcPct val="300000"/>
                </a:lnSpc>
              </a:pPr>
              <a:r>
                <a:rPr lang="en-US" sz="2000">
                  <a:latin typeface="cmr10" pitchFamily="34" charset="0"/>
                </a:rPr>
                <a:t>+</a:t>
              </a:r>
            </a:p>
          </p:txBody>
        </p:sp>
        <p:sp>
          <p:nvSpPr>
            <p:cNvPr id="737705" name="Text Box 425"/>
            <p:cNvSpPr txBox="1">
              <a:spLocks noChangeAspect="1" noChangeArrowheads="1"/>
            </p:cNvSpPr>
            <p:nvPr/>
          </p:nvSpPr>
          <p:spPr bwMode="auto">
            <a:xfrm>
              <a:off x="2685" y="2203"/>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706" name="Text Box 426"/>
            <p:cNvSpPr txBox="1">
              <a:spLocks noChangeAspect="1" noChangeArrowheads="1"/>
            </p:cNvSpPr>
            <p:nvPr/>
          </p:nvSpPr>
          <p:spPr bwMode="auto">
            <a:xfrm>
              <a:off x="2777"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2</a:t>
              </a:r>
            </a:p>
          </p:txBody>
        </p:sp>
        <p:sp>
          <p:nvSpPr>
            <p:cNvPr id="737707" name="Text Box 427"/>
            <p:cNvSpPr txBox="1">
              <a:spLocks noChangeAspect="1" noChangeArrowheads="1"/>
            </p:cNvSpPr>
            <p:nvPr/>
          </p:nvSpPr>
          <p:spPr bwMode="auto">
            <a:xfrm>
              <a:off x="2893"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708" name="Text Box 428"/>
            <p:cNvSpPr txBox="1">
              <a:spLocks noChangeAspect="1" noChangeArrowheads="1"/>
            </p:cNvSpPr>
            <p:nvPr/>
          </p:nvSpPr>
          <p:spPr bwMode="auto">
            <a:xfrm>
              <a:off x="3061"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09" name="Text Box 429"/>
            <p:cNvSpPr txBox="1">
              <a:spLocks noChangeAspect="1" noChangeArrowheads="1"/>
            </p:cNvSpPr>
            <p:nvPr/>
          </p:nvSpPr>
          <p:spPr bwMode="auto">
            <a:xfrm>
              <a:off x="3187"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10" name="Text Box 430"/>
            <p:cNvSpPr txBox="1">
              <a:spLocks noChangeAspect="1" noChangeArrowheads="1"/>
            </p:cNvSpPr>
            <p:nvPr/>
          </p:nvSpPr>
          <p:spPr bwMode="auto">
            <a:xfrm>
              <a:off x="3258" y="2297"/>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711" name="Text Box 431"/>
            <p:cNvSpPr txBox="1">
              <a:spLocks noChangeAspect="1" noChangeArrowheads="1"/>
            </p:cNvSpPr>
            <p:nvPr/>
          </p:nvSpPr>
          <p:spPr bwMode="auto">
            <a:xfrm>
              <a:off x="3329" y="2205"/>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12" name="Text Box 432"/>
            <p:cNvSpPr txBox="1">
              <a:spLocks noChangeAspect="1" noChangeArrowheads="1"/>
            </p:cNvSpPr>
            <p:nvPr/>
          </p:nvSpPr>
          <p:spPr bwMode="auto">
            <a:xfrm>
              <a:off x="3454" y="2184"/>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2</a:t>
              </a:r>
            </a:p>
          </p:txBody>
        </p:sp>
        <p:sp>
          <p:nvSpPr>
            <p:cNvPr id="737713" name="Text Box 433"/>
            <p:cNvSpPr txBox="1">
              <a:spLocks noChangeAspect="1" noChangeArrowheads="1"/>
            </p:cNvSpPr>
            <p:nvPr/>
          </p:nvSpPr>
          <p:spPr bwMode="auto">
            <a:xfrm>
              <a:off x="3570" y="2228"/>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714" name="Text Box 434"/>
            <p:cNvSpPr txBox="1">
              <a:spLocks noChangeAspect="1" noChangeArrowheads="1"/>
            </p:cNvSpPr>
            <p:nvPr/>
          </p:nvSpPr>
          <p:spPr bwMode="auto">
            <a:xfrm>
              <a:off x="1340" y="2446"/>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715" name="Text Box 435"/>
            <p:cNvSpPr txBox="1">
              <a:spLocks noChangeAspect="1" noChangeArrowheads="1"/>
            </p:cNvSpPr>
            <p:nvPr/>
          </p:nvSpPr>
          <p:spPr bwMode="auto">
            <a:xfrm>
              <a:off x="1509" y="2394"/>
              <a:ext cx="92"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mi10" pitchFamily="34" charset="0"/>
                </a:rPr>
                <a:t>h</a:t>
              </a:r>
            </a:p>
          </p:txBody>
        </p:sp>
        <p:sp>
          <p:nvSpPr>
            <p:cNvPr id="737716" name="Text Box 436"/>
            <p:cNvSpPr txBox="1">
              <a:spLocks noChangeAspect="1" noChangeArrowheads="1"/>
            </p:cNvSpPr>
            <p:nvPr/>
          </p:nvSpPr>
          <p:spPr bwMode="auto">
            <a:xfrm>
              <a:off x="1600" y="2375"/>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latin typeface="cmr7" pitchFamily="34" charset="0"/>
                </a:rPr>
                <a:t>1</a:t>
              </a:r>
            </a:p>
          </p:txBody>
        </p:sp>
        <p:sp>
          <p:nvSpPr>
            <p:cNvPr id="737717" name="Text Box 437"/>
            <p:cNvSpPr txBox="1">
              <a:spLocks noChangeAspect="1" noChangeArrowheads="1"/>
            </p:cNvSpPr>
            <p:nvPr/>
          </p:nvSpPr>
          <p:spPr bwMode="auto">
            <a:xfrm>
              <a:off x="1340" y="2589"/>
              <a:ext cx="44" cy="1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8275" rIns="0" bIns="0" anchor="b"/>
            <a:lstStyle/>
            <a:p>
              <a:pPr eaLnBrk="0" hangingPunct="0">
                <a:lnSpc>
                  <a:spcPct val="300000"/>
                </a:lnSpc>
              </a:pPr>
              <a:r>
                <a:rPr lang="en-US" sz="2000">
                  <a:latin typeface="cmr10" pitchFamily="34" charset="0"/>
                </a:rPr>
                <a:t>i</a:t>
              </a:r>
            </a:p>
          </p:txBody>
        </p:sp>
        <p:sp>
          <p:nvSpPr>
            <p:cNvPr id="737718" name="Text Box 438"/>
            <p:cNvSpPr txBox="1">
              <a:spLocks noChangeAspect="1" noChangeArrowheads="1"/>
            </p:cNvSpPr>
            <p:nvPr/>
          </p:nvSpPr>
          <p:spPr bwMode="auto">
            <a:xfrm>
              <a:off x="1385" y="2585"/>
              <a:ext cx="4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f</a:t>
              </a:r>
            </a:p>
          </p:txBody>
        </p:sp>
        <p:sp>
          <p:nvSpPr>
            <p:cNvPr id="737719" name="Text Box 439"/>
            <p:cNvSpPr txBox="1">
              <a:spLocks noChangeAspect="1" noChangeArrowheads="1"/>
            </p:cNvSpPr>
            <p:nvPr/>
          </p:nvSpPr>
          <p:spPr bwMode="auto">
            <a:xfrm>
              <a:off x="1486" y="2610"/>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720" name="Text Box 440"/>
            <p:cNvSpPr txBox="1">
              <a:spLocks noChangeAspect="1" noChangeArrowheads="1"/>
            </p:cNvSpPr>
            <p:nvPr/>
          </p:nvSpPr>
          <p:spPr bwMode="auto">
            <a:xfrm>
              <a:off x="1655" y="2587"/>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21" name="Text Box 441"/>
            <p:cNvSpPr txBox="1">
              <a:spLocks noChangeAspect="1" noChangeArrowheads="1"/>
            </p:cNvSpPr>
            <p:nvPr/>
          </p:nvSpPr>
          <p:spPr bwMode="auto">
            <a:xfrm>
              <a:off x="1780" y="2566"/>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22" name="Text Box 442"/>
            <p:cNvSpPr txBox="1">
              <a:spLocks noChangeAspect="1" noChangeArrowheads="1"/>
            </p:cNvSpPr>
            <p:nvPr/>
          </p:nvSpPr>
          <p:spPr bwMode="auto">
            <a:xfrm>
              <a:off x="1852" y="2679"/>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723" name="Text Box 443"/>
            <p:cNvSpPr txBox="1">
              <a:spLocks noChangeAspect="1" noChangeArrowheads="1"/>
            </p:cNvSpPr>
            <p:nvPr/>
          </p:nvSpPr>
          <p:spPr bwMode="auto">
            <a:xfrm>
              <a:off x="1922" y="2587"/>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24" name="Text Box 444"/>
            <p:cNvSpPr txBox="1">
              <a:spLocks noChangeAspect="1" noChangeArrowheads="1"/>
            </p:cNvSpPr>
            <p:nvPr/>
          </p:nvSpPr>
          <p:spPr bwMode="auto">
            <a:xfrm>
              <a:off x="2048" y="2566"/>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25" name="Text Box 445"/>
            <p:cNvSpPr txBox="1">
              <a:spLocks noChangeAspect="1" noChangeArrowheads="1"/>
            </p:cNvSpPr>
            <p:nvPr/>
          </p:nvSpPr>
          <p:spPr bwMode="auto">
            <a:xfrm>
              <a:off x="2163" y="2610"/>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726" name="Text Box 446"/>
            <p:cNvSpPr txBox="1">
              <a:spLocks noChangeAspect="1" noChangeArrowheads="1"/>
            </p:cNvSpPr>
            <p:nvPr/>
          </p:nvSpPr>
          <p:spPr bwMode="auto">
            <a:xfrm>
              <a:off x="2287" y="2637"/>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727" name="Text Box 447"/>
            <p:cNvSpPr txBox="1">
              <a:spLocks noChangeAspect="1" noChangeArrowheads="1"/>
            </p:cNvSpPr>
            <p:nvPr/>
          </p:nvSpPr>
          <p:spPr bwMode="auto">
            <a:xfrm>
              <a:off x="2456" y="2593"/>
              <a:ext cx="80"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1925" rIns="0" bIns="0" anchor="b"/>
            <a:lstStyle/>
            <a:p>
              <a:pPr eaLnBrk="0" hangingPunct="0">
                <a:lnSpc>
                  <a:spcPct val="300000"/>
                </a:lnSpc>
              </a:pPr>
              <a:r>
                <a:rPr lang="en-US" sz="2000">
                  <a:latin typeface="cmr10" pitchFamily="34" charset="0"/>
                </a:rPr>
                <a:t>1</a:t>
              </a:r>
            </a:p>
          </p:txBody>
        </p:sp>
        <p:sp>
          <p:nvSpPr>
            <p:cNvPr id="737728" name="Text Box 448"/>
            <p:cNvSpPr txBox="1">
              <a:spLocks noChangeAspect="1" noChangeArrowheads="1"/>
            </p:cNvSpPr>
            <p:nvPr/>
          </p:nvSpPr>
          <p:spPr bwMode="auto">
            <a:xfrm>
              <a:off x="2589" y="2627"/>
              <a:ext cx="80"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a</a:t>
              </a:r>
            </a:p>
          </p:txBody>
        </p:sp>
        <p:sp>
          <p:nvSpPr>
            <p:cNvPr id="737729" name="Text Box 449"/>
            <p:cNvSpPr txBox="1">
              <a:spLocks noChangeAspect="1" noChangeArrowheads="1"/>
            </p:cNvSpPr>
            <p:nvPr/>
          </p:nvSpPr>
          <p:spPr bwMode="auto">
            <a:xfrm>
              <a:off x="2668" y="2627"/>
              <a:ext cx="89" cy="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07950" rIns="0" bIns="0" anchor="b"/>
            <a:lstStyle/>
            <a:p>
              <a:pPr eaLnBrk="0" hangingPunct="0">
                <a:lnSpc>
                  <a:spcPct val="300000"/>
                </a:lnSpc>
              </a:pPr>
              <a:r>
                <a:rPr lang="en-US" sz="2000">
                  <a:latin typeface="cmr10" pitchFamily="34" charset="0"/>
                </a:rPr>
                <a:t>n</a:t>
              </a:r>
            </a:p>
          </p:txBody>
        </p:sp>
        <p:sp>
          <p:nvSpPr>
            <p:cNvPr id="737730" name="Text Box 450"/>
            <p:cNvSpPr txBox="1">
              <a:spLocks noChangeAspect="1" noChangeArrowheads="1"/>
            </p:cNvSpPr>
            <p:nvPr/>
          </p:nvSpPr>
          <p:spPr bwMode="auto">
            <a:xfrm>
              <a:off x="2757" y="2585"/>
              <a:ext cx="89" cy="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4625" rIns="0" bIns="0" anchor="b"/>
            <a:lstStyle/>
            <a:p>
              <a:pPr eaLnBrk="0" hangingPunct="0">
                <a:lnSpc>
                  <a:spcPct val="300000"/>
                </a:lnSpc>
              </a:pPr>
              <a:r>
                <a:rPr lang="en-US" sz="2000">
                  <a:latin typeface="cmr10" pitchFamily="34" charset="0"/>
                </a:rPr>
                <a:t>d</a:t>
              </a:r>
            </a:p>
          </p:txBody>
        </p:sp>
        <p:sp>
          <p:nvSpPr>
            <p:cNvPr id="737731" name="Text Box 451"/>
            <p:cNvSpPr txBox="1">
              <a:spLocks noChangeAspect="1" noChangeArrowheads="1"/>
            </p:cNvSpPr>
            <p:nvPr/>
          </p:nvSpPr>
          <p:spPr bwMode="auto">
            <a:xfrm>
              <a:off x="2898" y="2610"/>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lt;</a:t>
              </a:r>
            </a:p>
          </p:txBody>
        </p:sp>
        <p:sp>
          <p:nvSpPr>
            <p:cNvPr id="737732" name="Text Box 452"/>
            <p:cNvSpPr txBox="1">
              <a:spLocks noChangeAspect="1" noChangeArrowheads="1"/>
            </p:cNvSpPr>
            <p:nvPr/>
          </p:nvSpPr>
          <p:spPr bwMode="auto">
            <a:xfrm>
              <a:off x="3067" y="2587"/>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33" name="Text Box 453"/>
            <p:cNvSpPr txBox="1">
              <a:spLocks noChangeAspect="1" noChangeArrowheads="1"/>
            </p:cNvSpPr>
            <p:nvPr/>
          </p:nvSpPr>
          <p:spPr bwMode="auto">
            <a:xfrm>
              <a:off x="3192" y="2566"/>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1</a:t>
              </a:r>
            </a:p>
          </p:txBody>
        </p:sp>
        <p:sp>
          <p:nvSpPr>
            <p:cNvPr id="737734" name="Text Box 454"/>
            <p:cNvSpPr txBox="1">
              <a:spLocks noChangeAspect="1" noChangeArrowheads="1"/>
            </p:cNvSpPr>
            <p:nvPr/>
          </p:nvSpPr>
          <p:spPr bwMode="auto">
            <a:xfrm>
              <a:off x="3264" y="2679"/>
              <a:ext cx="44" cy="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5400" rIns="0" bIns="47625" anchor="b"/>
            <a:lstStyle/>
            <a:p>
              <a:pPr eaLnBrk="0" hangingPunct="0">
                <a:lnSpc>
                  <a:spcPct val="300000"/>
                </a:lnSpc>
              </a:pPr>
              <a:r>
                <a:rPr lang="en-US" sz="2000">
                  <a:latin typeface="cmmi10" pitchFamily="34" charset="0"/>
                </a:rPr>
                <a:t>;</a:t>
              </a:r>
            </a:p>
          </p:txBody>
        </p:sp>
        <p:sp>
          <p:nvSpPr>
            <p:cNvPr id="737735" name="Text Box 455"/>
            <p:cNvSpPr txBox="1">
              <a:spLocks noChangeAspect="1" noChangeArrowheads="1"/>
            </p:cNvSpPr>
            <p:nvPr/>
          </p:nvSpPr>
          <p:spPr bwMode="auto">
            <a:xfrm>
              <a:off x="3334" y="2587"/>
              <a:ext cx="114" cy="1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71450" rIns="0" bIns="0" anchor="b"/>
            <a:lstStyle/>
            <a:p>
              <a:pPr eaLnBrk="0" hangingPunct="0">
                <a:lnSpc>
                  <a:spcPct val="300000"/>
                </a:lnSpc>
              </a:pPr>
              <a:r>
                <a:rPr lang="en-US" sz="2000">
                  <a:solidFill>
                    <a:srgbClr val="0000FF"/>
                  </a:solidFill>
                  <a:latin typeface="cmmi10" pitchFamily="34" charset="0"/>
                </a:rPr>
                <a:t>C</a:t>
              </a:r>
            </a:p>
          </p:txBody>
        </p:sp>
        <p:sp>
          <p:nvSpPr>
            <p:cNvPr id="737736" name="Text Box 456"/>
            <p:cNvSpPr txBox="1">
              <a:spLocks noChangeAspect="1" noChangeArrowheads="1"/>
            </p:cNvSpPr>
            <p:nvPr/>
          </p:nvSpPr>
          <p:spPr bwMode="auto">
            <a:xfrm>
              <a:off x="3460" y="2566"/>
              <a:ext cx="64" cy="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12712" rIns="0" bIns="0" anchor="b"/>
            <a:lstStyle/>
            <a:p>
              <a:pPr eaLnBrk="0" hangingPunct="0">
                <a:lnSpc>
                  <a:spcPct val="300000"/>
                </a:lnSpc>
              </a:pPr>
              <a:r>
                <a:rPr lang="en-US" sz="1400">
                  <a:solidFill>
                    <a:srgbClr val="0000FF"/>
                  </a:solidFill>
                  <a:latin typeface="cmr7" pitchFamily="34" charset="0"/>
                </a:rPr>
                <a:t>2</a:t>
              </a:r>
            </a:p>
          </p:txBody>
        </p:sp>
        <p:sp>
          <p:nvSpPr>
            <p:cNvPr id="737737" name="Text Box 457"/>
            <p:cNvSpPr txBox="1">
              <a:spLocks noChangeAspect="1" noChangeArrowheads="1"/>
            </p:cNvSpPr>
            <p:nvPr/>
          </p:nvSpPr>
          <p:spPr bwMode="auto">
            <a:xfrm>
              <a:off x="3576" y="2610"/>
              <a:ext cx="124" cy="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34938" rIns="0" bIns="9525" anchor="b"/>
            <a:lstStyle/>
            <a:p>
              <a:pPr eaLnBrk="0" hangingPunct="0">
                <a:lnSpc>
                  <a:spcPct val="300000"/>
                </a:lnSpc>
              </a:pPr>
              <a:r>
                <a:rPr lang="en-US" sz="2000">
                  <a:latin typeface="cmmi10" pitchFamily="34" charset="0"/>
                </a:rPr>
                <a:t>&gt;</a:t>
              </a:r>
            </a:p>
          </p:txBody>
        </p:sp>
        <p:sp>
          <p:nvSpPr>
            <p:cNvPr id="737738" name="Text Box 458"/>
            <p:cNvSpPr txBox="1">
              <a:spLocks noChangeAspect="1" noChangeArrowheads="1"/>
            </p:cNvSpPr>
            <p:nvPr/>
          </p:nvSpPr>
          <p:spPr bwMode="auto">
            <a:xfrm>
              <a:off x="3700" y="2637"/>
              <a:ext cx="124" cy="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25412" rIns="0" bIns="0" anchor="b"/>
            <a:lstStyle/>
            <a:p>
              <a:pPr eaLnBrk="0" hangingPunct="0">
                <a:lnSpc>
                  <a:spcPct val="300000"/>
                </a:lnSpc>
              </a:pPr>
              <a:r>
                <a:rPr lang="en-US" sz="2000">
                  <a:latin typeface="cmr10" pitchFamily="34" charset="0"/>
                </a:rPr>
                <a:t>=</a:t>
              </a:r>
            </a:p>
          </p:txBody>
        </p:sp>
        <p:sp>
          <p:nvSpPr>
            <p:cNvPr id="737739" name="Text Box 459"/>
            <p:cNvSpPr txBox="1">
              <a:spLocks noChangeAspect="1" noChangeArrowheads="1"/>
            </p:cNvSpPr>
            <p:nvPr/>
          </p:nvSpPr>
          <p:spPr bwMode="auto">
            <a:xfrm>
              <a:off x="3868" y="2593"/>
              <a:ext cx="80" cy="1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161925" rIns="0" bIns="0" anchor="b"/>
            <a:lstStyle/>
            <a:p>
              <a:pPr eaLnBrk="0" hangingPunct="0">
                <a:lnSpc>
                  <a:spcPct val="300000"/>
                </a:lnSpc>
              </a:pPr>
              <a:r>
                <a:rPr lang="en-US" sz="2000">
                  <a:latin typeface="cmr10" pitchFamily="34" charset="0"/>
                </a:rPr>
                <a:t>0</a:t>
              </a:r>
            </a:p>
          </p:txBody>
        </p:sp>
        <p:sp>
          <p:nvSpPr>
            <p:cNvPr id="737740" name="Rectangle 460"/>
            <p:cNvSpPr>
              <a:spLocks noChangeAspect="1" noChangeArrowheads="1"/>
            </p:cNvSpPr>
            <p:nvPr/>
          </p:nvSpPr>
          <p:spPr bwMode="auto">
            <a:xfrm>
              <a:off x="1340" y="1479"/>
              <a:ext cx="2607" cy="1247"/>
            </a:xfrm>
            <a:prstGeom prst="rect">
              <a:avLst/>
            </a:prstGeom>
            <a:solidFill>
              <a:srgbClr val="FFFFFF">
                <a:alpha val="0"/>
              </a:srgbClr>
            </a:solidFill>
            <a:ln w="9525">
              <a:solidFill>
                <a:schemeClr val="tx1">
                  <a:alpha val="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0553201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Date Placeholder 3"/>
          <p:cNvSpPr>
            <a:spLocks noGrp="1"/>
          </p:cNvSpPr>
          <p:nvPr>
            <p:ph type="dt" sz="quarter" idx="10"/>
          </p:nvPr>
        </p:nvSpPr>
        <p:spPr/>
        <p:txBody>
          <a:bodyPr/>
          <a:lstStyle/>
          <a:p>
            <a:pPr defTabSz="914677">
              <a:defRPr/>
            </a:pPr>
            <a:r>
              <a:rPr lang="en-US">
                <a:latin typeface="+mj-lt"/>
              </a:rPr>
              <a:t>CSE 466</a:t>
            </a:r>
          </a:p>
        </p:txBody>
      </p:sp>
      <p:sp>
        <p:nvSpPr>
          <p:cNvPr id="93" name="Footer Placeholder 4"/>
          <p:cNvSpPr>
            <a:spLocks noGrp="1"/>
          </p:cNvSpPr>
          <p:nvPr>
            <p:ph type="ftr" sz="quarter" idx="11"/>
          </p:nvPr>
        </p:nvSpPr>
        <p:spPr/>
        <p:txBody>
          <a:bodyPr/>
          <a:lstStyle/>
          <a:p>
            <a:pPr defTabSz="914677">
              <a:defRPr/>
            </a:pPr>
            <a:r>
              <a:rPr lang="en-US">
                <a:latin typeface="+mj-lt"/>
              </a:rPr>
              <a:t>Communication</a:t>
            </a:r>
          </a:p>
        </p:txBody>
      </p:sp>
      <p:sp>
        <p:nvSpPr>
          <p:cNvPr id="1536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677" eaLnBrk="0" hangingPunct="0">
              <a:defRPr>
                <a:solidFill>
                  <a:schemeClr val="tx1"/>
                </a:solidFill>
                <a:latin typeface="Arial" charset="0"/>
                <a:ea typeface="ＭＳ Ｐゴシック" charset="-128"/>
              </a:defRPr>
            </a:lvl1pPr>
            <a:lvl2pPr marL="732994" indent="-281921" defTabSz="914677" eaLnBrk="0" hangingPunct="0">
              <a:defRPr>
                <a:solidFill>
                  <a:schemeClr val="tx1"/>
                </a:solidFill>
                <a:latin typeface="Arial" charset="0"/>
                <a:ea typeface="ＭＳ Ｐゴシック" charset="-128"/>
              </a:defRPr>
            </a:lvl2pPr>
            <a:lvl3pPr marL="1127684" indent="-225537" defTabSz="914677" eaLnBrk="0" hangingPunct="0">
              <a:defRPr>
                <a:solidFill>
                  <a:schemeClr val="tx1"/>
                </a:solidFill>
                <a:latin typeface="Arial" charset="0"/>
                <a:ea typeface="ＭＳ Ｐゴシック" charset="-128"/>
              </a:defRPr>
            </a:lvl3pPr>
            <a:lvl4pPr marL="1578757" indent="-225537" defTabSz="914677" eaLnBrk="0" hangingPunct="0">
              <a:defRPr>
                <a:solidFill>
                  <a:schemeClr val="tx1"/>
                </a:solidFill>
                <a:latin typeface="Arial" charset="0"/>
                <a:ea typeface="ＭＳ Ｐゴシック" charset="-128"/>
              </a:defRPr>
            </a:lvl4pPr>
            <a:lvl5pPr marL="2029831" indent="-225537" defTabSz="914677" eaLnBrk="0" hangingPunct="0">
              <a:defRPr>
                <a:solidFill>
                  <a:schemeClr val="tx1"/>
                </a:solidFill>
                <a:latin typeface="Arial" charset="0"/>
                <a:ea typeface="ＭＳ Ｐゴシック" charset="-128"/>
              </a:defRPr>
            </a:lvl5pPr>
            <a:lvl6pPr marL="2480904" indent="-225537" defTabSz="914677" eaLnBrk="0" fontAlgn="base" hangingPunct="0">
              <a:spcBef>
                <a:spcPct val="0"/>
              </a:spcBef>
              <a:spcAft>
                <a:spcPct val="0"/>
              </a:spcAft>
              <a:defRPr>
                <a:solidFill>
                  <a:schemeClr val="tx1"/>
                </a:solidFill>
                <a:latin typeface="Arial" charset="0"/>
                <a:ea typeface="ＭＳ Ｐゴシック" charset="-128"/>
              </a:defRPr>
            </a:lvl6pPr>
            <a:lvl7pPr marL="2931978" indent="-225537" defTabSz="914677" eaLnBrk="0" fontAlgn="base" hangingPunct="0">
              <a:spcBef>
                <a:spcPct val="0"/>
              </a:spcBef>
              <a:spcAft>
                <a:spcPct val="0"/>
              </a:spcAft>
              <a:defRPr>
                <a:solidFill>
                  <a:schemeClr val="tx1"/>
                </a:solidFill>
                <a:latin typeface="Arial" charset="0"/>
                <a:ea typeface="ＭＳ Ｐゴシック" charset="-128"/>
              </a:defRPr>
            </a:lvl7pPr>
            <a:lvl8pPr marL="3383051" indent="-225537" defTabSz="914677" eaLnBrk="0" fontAlgn="base" hangingPunct="0">
              <a:spcBef>
                <a:spcPct val="0"/>
              </a:spcBef>
              <a:spcAft>
                <a:spcPct val="0"/>
              </a:spcAft>
              <a:defRPr>
                <a:solidFill>
                  <a:schemeClr val="tx1"/>
                </a:solidFill>
                <a:latin typeface="Arial" charset="0"/>
                <a:ea typeface="ＭＳ Ｐゴシック" charset="-128"/>
              </a:defRPr>
            </a:lvl8pPr>
            <a:lvl9pPr marL="3834125" indent="-225537" defTabSz="914677"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34CBFFF7-B00E-4733-A90D-BD0BAB4FB250}" type="slidenum">
              <a:rPr lang="en-US">
                <a:latin typeface="Garamond" charset="0"/>
              </a:rPr>
              <a:pPr eaLnBrk="1" hangingPunct="1"/>
              <a:t>4</a:t>
            </a:fld>
            <a:endParaRPr lang="en-US">
              <a:latin typeface="Garamond" charset="0"/>
            </a:endParaRPr>
          </a:p>
        </p:txBody>
      </p:sp>
      <p:grpSp>
        <p:nvGrpSpPr>
          <p:cNvPr id="15365" name="Group 96"/>
          <p:cNvGrpSpPr>
            <a:grpSpLocks/>
          </p:cNvGrpSpPr>
          <p:nvPr/>
        </p:nvGrpSpPr>
        <p:grpSpPr bwMode="auto">
          <a:xfrm>
            <a:off x="776614" y="5090216"/>
            <a:ext cx="7653403" cy="689561"/>
            <a:chOff x="436" y="2948"/>
            <a:chExt cx="4888" cy="440"/>
          </a:xfrm>
        </p:grpSpPr>
        <p:sp>
          <p:nvSpPr>
            <p:cNvPr id="15368" name="Line 9"/>
            <p:cNvSpPr>
              <a:spLocks noChangeShapeType="1"/>
            </p:cNvSpPr>
            <p:nvPr/>
          </p:nvSpPr>
          <p:spPr bwMode="auto">
            <a:xfrm>
              <a:off x="436" y="2952"/>
              <a:ext cx="5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69" name="Line 10"/>
            <p:cNvSpPr>
              <a:spLocks noChangeShapeType="1"/>
            </p:cNvSpPr>
            <p:nvPr/>
          </p:nvSpPr>
          <p:spPr bwMode="auto">
            <a:xfrm>
              <a:off x="1008" y="2956"/>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0" name="Line 11"/>
            <p:cNvSpPr>
              <a:spLocks noChangeShapeType="1"/>
            </p:cNvSpPr>
            <p:nvPr/>
          </p:nvSpPr>
          <p:spPr bwMode="auto">
            <a:xfrm>
              <a:off x="101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1" name="Line 12"/>
            <p:cNvSpPr>
              <a:spLocks noChangeShapeType="1"/>
            </p:cNvSpPr>
            <p:nvPr/>
          </p:nvSpPr>
          <p:spPr bwMode="auto">
            <a:xfrm flipV="1">
              <a:off x="136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2" name="Line 13"/>
            <p:cNvSpPr>
              <a:spLocks noChangeShapeType="1"/>
            </p:cNvSpPr>
            <p:nvPr/>
          </p:nvSpPr>
          <p:spPr bwMode="auto">
            <a:xfrm>
              <a:off x="137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3" name="Line 14"/>
            <p:cNvSpPr>
              <a:spLocks noChangeShapeType="1"/>
            </p:cNvSpPr>
            <p:nvPr/>
          </p:nvSpPr>
          <p:spPr bwMode="auto">
            <a:xfrm>
              <a:off x="137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4" name="Line 15"/>
            <p:cNvSpPr>
              <a:spLocks noChangeShapeType="1"/>
            </p:cNvSpPr>
            <p:nvPr/>
          </p:nvSpPr>
          <p:spPr bwMode="auto">
            <a:xfrm flipV="1">
              <a:off x="172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5" name="Line 16"/>
            <p:cNvSpPr>
              <a:spLocks noChangeShapeType="1"/>
            </p:cNvSpPr>
            <p:nvPr/>
          </p:nvSpPr>
          <p:spPr bwMode="auto">
            <a:xfrm>
              <a:off x="173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6" name="Line 17"/>
            <p:cNvSpPr>
              <a:spLocks noChangeShapeType="1"/>
            </p:cNvSpPr>
            <p:nvPr/>
          </p:nvSpPr>
          <p:spPr bwMode="auto">
            <a:xfrm>
              <a:off x="173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7" name="Line 18"/>
            <p:cNvSpPr>
              <a:spLocks noChangeShapeType="1"/>
            </p:cNvSpPr>
            <p:nvPr/>
          </p:nvSpPr>
          <p:spPr bwMode="auto">
            <a:xfrm flipV="1">
              <a:off x="208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8" name="Line 19"/>
            <p:cNvSpPr>
              <a:spLocks noChangeShapeType="1"/>
            </p:cNvSpPr>
            <p:nvPr/>
          </p:nvSpPr>
          <p:spPr bwMode="auto">
            <a:xfrm>
              <a:off x="209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9" name="Line 20"/>
            <p:cNvSpPr>
              <a:spLocks noChangeShapeType="1"/>
            </p:cNvSpPr>
            <p:nvPr/>
          </p:nvSpPr>
          <p:spPr bwMode="auto">
            <a:xfrm>
              <a:off x="209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0" name="Line 21"/>
            <p:cNvSpPr>
              <a:spLocks noChangeShapeType="1"/>
            </p:cNvSpPr>
            <p:nvPr/>
          </p:nvSpPr>
          <p:spPr bwMode="auto">
            <a:xfrm flipV="1">
              <a:off x="244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1" name="Line 22"/>
            <p:cNvSpPr>
              <a:spLocks noChangeShapeType="1"/>
            </p:cNvSpPr>
            <p:nvPr/>
          </p:nvSpPr>
          <p:spPr bwMode="auto">
            <a:xfrm>
              <a:off x="245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2" name="Line 23"/>
            <p:cNvSpPr>
              <a:spLocks noChangeShapeType="1"/>
            </p:cNvSpPr>
            <p:nvPr/>
          </p:nvSpPr>
          <p:spPr bwMode="auto">
            <a:xfrm>
              <a:off x="245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3" name="Line 24"/>
            <p:cNvSpPr>
              <a:spLocks noChangeShapeType="1"/>
            </p:cNvSpPr>
            <p:nvPr/>
          </p:nvSpPr>
          <p:spPr bwMode="auto">
            <a:xfrm flipV="1">
              <a:off x="280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4" name="Line 25"/>
            <p:cNvSpPr>
              <a:spLocks noChangeShapeType="1"/>
            </p:cNvSpPr>
            <p:nvPr/>
          </p:nvSpPr>
          <p:spPr bwMode="auto">
            <a:xfrm>
              <a:off x="281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5" name="Line 26"/>
            <p:cNvSpPr>
              <a:spLocks noChangeShapeType="1"/>
            </p:cNvSpPr>
            <p:nvPr/>
          </p:nvSpPr>
          <p:spPr bwMode="auto">
            <a:xfrm>
              <a:off x="281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6" name="Line 27"/>
            <p:cNvSpPr>
              <a:spLocks noChangeShapeType="1"/>
            </p:cNvSpPr>
            <p:nvPr/>
          </p:nvSpPr>
          <p:spPr bwMode="auto">
            <a:xfrm flipV="1">
              <a:off x="316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7" name="Line 28"/>
            <p:cNvSpPr>
              <a:spLocks noChangeShapeType="1"/>
            </p:cNvSpPr>
            <p:nvPr/>
          </p:nvSpPr>
          <p:spPr bwMode="auto">
            <a:xfrm>
              <a:off x="317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8" name="Line 29"/>
            <p:cNvSpPr>
              <a:spLocks noChangeShapeType="1"/>
            </p:cNvSpPr>
            <p:nvPr/>
          </p:nvSpPr>
          <p:spPr bwMode="auto">
            <a:xfrm>
              <a:off x="317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89" name="Line 30"/>
            <p:cNvSpPr>
              <a:spLocks noChangeShapeType="1"/>
            </p:cNvSpPr>
            <p:nvPr/>
          </p:nvSpPr>
          <p:spPr bwMode="auto">
            <a:xfrm flipV="1">
              <a:off x="352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0" name="Line 31"/>
            <p:cNvSpPr>
              <a:spLocks noChangeShapeType="1"/>
            </p:cNvSpPr>
            <p:nvPr/>
          </p:nvSpPr>
          <p:spPr bwMode="auto">
            <a:xfrm>
              <a:off x="389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1" name="Line 32"/>
            <p:cNvSpPr>
              <a:spLocks noChangeShapeType="1"/>
            </p:cNvSpPr>
            <p:nvPr/>
          </p:nvSpPr>
          <p:spPr bwMode="auto">
            <a:xfrm>
              <a:off x="389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2" name="Line 33"/>
            <p:cNvSpPr>
              <a:spLocks noChangeShapeType="1"/>
            </p:cNvSpPr>
            <p:nvPr/>
          </p:nvSpPr>
          <p:spPr bwMode="auto">
            <a:xfrm flipV="1">
              <a:off x="424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3" name="Line 34"/>
            <p:cNvSpPr>
              <a:spLocks noChangeShapeType="1"/>
            </p:cNvSpPr>
            <p:nvPr/>
          </p:nvSpPr>
          <p:spPr bwMode="auto">
            <a:xfrm>
              <a:off x="425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4" name="Line 35"/>
            <p:cNvSpPr>
              <a:spLocks noChangeShapeType="1"/>
            </p:cNvSpPr>
            <p:nvPr/>
          </p:nvSpPr>
          <p:spPr bwMode="auto">
            <a:xfrm>
              <a:off x="425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5" name="Line 36"/>
            <p:cNvSpPr>
              <a:spLocks noChangeShapeType="1"/>
            </p:cNvSpPr>
            <p:nvPr/>
          </p:nvSpPr>
          <p:spPr bwMode="auto">
            <a:xfrm flipV="1">
              <a:off x="460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6" name="Line 37"/>
            <p:cNvSpPr>
              <a:spLocks noChangeShapeType="1"/>
            </p:cNvSpPr>
            <p:nvPr/>
          </p:nvSpPr>
          <p:spPr bwMode="auto">
            <a:xfrm>
              <a:off x="461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7" name="Line 38"/>
            <p:cNvSpPr>
              <a:spLocks noChangeShapeType="1"/>
            </p:cNvSpPr>
            <p:nvPr/>
          </p:nvSpPr>
          <p:spPr bwMode="auto">
            <a:xfrm>
              <a:off x="497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8" name="Line 39"/>
            <p:cNvSpPr>
              <a:spLocks noChangeShapeType="1"/>
            </p:cNvSpPr>
            <p:nvPr/>
          </p:nvSpPr>
          <p:spPr bwMode="auto">
            <a:xfrm>
              <a:off x="3532" y="3096"/>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99" name="Line 40"/>
            <p:cNvSpPr>
              <a:spLocks noChangeShapeType="1"/>
            </p:cNvSpPr>
            <p:nvPr/>
          </p:nvSpPr>
          <p:spPr bwMode="auto">
            <a:xfrm>
              <a:off x="3532" y="2952"/>
              <a:ext cx="352"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0" name="Line 41"/>
            <p:cNvSpPr>
              <a:spLocks noChangeShapeType="1"/>
            </p:cNvSpPr>
            <p:nvPr/>
          </p:nvSpPr>
          <p:spPr bwMode="auto">
            <a:xfrm flipV="1">
              <a:off x="3888" y="2948"/>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1" name="Line 42"/>
            <p:cNvSpPr>
              <a:spLocks noChangeShapeType="1"/>
            </p:cNvSpPr>
            <p:nvPr/>
          </p:nvSpPr>
          <p:spPr bwMode="auto">
            <a:xfrm>
              <a:off x="43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2" name="Line 43"/>
            <p:cNvSpPr>
              <a:spLocks noChangeShapeType="1"/>
            </p:cNvSpPr>
            <p:nvPr/>
          </p:nvSpPr>
          <p:spPr bwMode="auto">
            <a:xfrm>
              <a:off x="61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3" name="Line 44"/>
            <p:cNvSpPr>
              <a:spLocks noChangeShapeType="1"/>
            </p:cNvSpPr>
            <p:nvPr/>
          </p:nvSpPr>
          <p:spPr bwMode="auto">
            <a:xfrm>
              <a:off x="62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4" name="Line 45"/>
            <p:cNvSpPr>
              <a:spLocks noChangeShapeType="1"/>
            </p:cNvSpPr>
            <p:nvPr/>
          </p:nvSpPr>
          <p:spPr bwMode="auto">
            <a:xfrm flipV="1">
              <a:off x="79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5" name="Line 46"/>
            <p:cNvSpPr>
              <a:spLocks noChangeShapeType="1"/>
            </p:cNvSpPr>
            <p:nvPr/>
          </p:nvSpPr>
          <p:spPr bwMode="auto">
            <a:xfrm>
              <a:off x="79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6" name="Line 47"/>
            <p:cNvSpPr>
              <a:spLocks noChangeShapeType="1"/>
            </p:cNvSpPr>
            <p:nvPr/>
          </p:nvSpPr>
          <p:spPr bwMode="auto">
            <a:xfrm>
              <a:off x="97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7" name="Line 48"/>
            <p:cNvSpPr>
              <a:spLocks noChangeShapeType="1"/>
            </p:cNvSpPr>
            <p:nvPr/>
          </p:nvSpPr>
          <p:spPr bwMode="auto">
            <a:xfrm>
              <a:off x="98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8" name="Line 49"/>
            <p:cNvSpPr>
              <a:spLocks noChangeShapeType="1"/>
            </p:cNvSpPr>
            <p:nvPr/>
          </p:nvSpPr>
          <p:spPr bwMode="auto">
            <a:xfrm flipV="1">
              <a:off x="115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09" name="Line 50"/>
            <p:cNvSpPr>
              <a:spLocks noChangeShapeType="1"/>
            </p:cNvSpPr>
            <p:nvPr/>
          </p:nvSpPr>
          <p:spPr bwMode="auto">
            <a:xfrm>
              <a:off x="115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0" name="Line 51"/>
            <p:cNvSpPr>
              <a:spLocks noChangeShapeType="1"/>
            </p:cNvSpPr>
            <p:nvPr/>
          </p:nvSpPr>
          <p:spPr bwMode="auto">
            <a:xfrm>
              <a:off x="133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1" name="Line 52"/>
            <p:cNvSpPr>
              <a:spLocks noChangeShapeType="1"/>
            </p:cNvSpPr>
            <p:nvPr/>
          </p:nvSpPr>
          <p:spPr bwMode="auto">
            <a:xfrm>
              <a:off x="134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2" name="Line 53"/>
            <p:cNvSpPr>
              <a:spLocks noChangeShapeType="1"/>
            </p:cNvSpPr>
            <p:nvPr/>
          </p:nvSpPr>
          <p:spPr bwMode="auto">
            <a:xfrm flipV="1">
              <a:off x="151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3" name="Line 54"/>
            <p:cNvSpPr>
              <a:spLocks noChangeShapeType="1"/>
            </p:cNvSpPr>
            <p:nvPr/>
          </p:nvSpPr>
          <p:spPr bwMode="auto">
            <a:xfrm>
              <a:off x="151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4" name="Line 55"/>
            <p:cNvSpPr>
              <a:spLocks noChangeShapeType="1"/>
            </p:cNvSpPr>
            <p:nvPr/>
          </p:nvSpPr>
          <p:spPr bwMode="auto">
            <a:xfrm>
              <a:off x="169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5" name="Line 56"/>
            <p:cNvSpPr>
              <a:spLocks noChangeShapeType="1"/>
            </p:cNvSpPr>
            <p:nvPr/>
          </p:nvSpPr>
          <p:spPr bwMode="auto">
            <a:xfrm>
              <a:off x="170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6" name="Line 57"/>
            <p:cNvSpPr>
              <a:spLocks noChangeShapeType="1"/>
            </p:cNvSpPr>
            <p:nvPr/>
          </p:nvSpPr>
          <p:spPr bwMode="auto">
            <a:xfrm flipV="1">
              <a:off x="187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7" name="Line 58"/>
            <p:cNvSpPr>
              <a:spLocks noChangeShapeType="1"/>
            </p:cNvSpPr>
            <p:nvPr/>
          </p:nvSpPr>
          <p:spPr bwMode="auto">
            <a:xfrm>
              <a:off x="187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8" name="Line 59"/>
            <p:cNvSpPr>
              <a:spLocks noChangeShapeType="1"/>
            </p:cNvSpPr>
            <p:nvPr/>
          </p:nvSpPr>
          <p:spPr bwMode="auto">
            <a:xfrm>
              <a:off x="205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19" name="Line 60"/>
            <p:cNvSpPr>
              <a:spLocks noChangeShapeType="1"/>
            </p:cNvSpPr>
            <p:nvPr/>
          </p:nvSpPr>
          <p:spPr bwMode="auto">
            <a:xfrm>
              <a:off x="206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0" name="Line 61"/>
            <p:cNvSpPr>
              <a:spLocks noChangeShapeType="1"/>
            </p:cNvSpPr>
            <p:nvPr/>
          </p:nvSpPr>
          <p:spPr bwMode="auto">
            <a:xfrm flipV="1">
              <a:off x="223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1" name="Line 62"/>
            <p:cNvSpPr>
              <a:spLocks noChangeShapeType="1"/>
            </p:cNvSpPr>
            <p:nvPr/>
          </p:nvSpPr>
          <p:spPr bwMode="auto">
            <a:xfrm>
              <a:off x="223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2" name="Line 63"/>
            <p:cNvSpPr>
              <a:spLocks noChangeShapeType="1"/>
            </p:cNvSpPr>
            <p:nvPr/>
          </p:nvSpPr>
          <p:spPr bwMode="auto">
            <a:xfrm>
              <a:off x="241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3" name="Line 64"/>
            <p:cNvSpPr>
              <a:spLocks noChangeShapeType="1"/>
            </p:cNvSpPr>
            <p:nvPr/>
          </p:nvSpPr>
          <p:spPr bwMode="auto">
            <a:xfrm>
              <a:off x="242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4" name="Line 65"/>
            <p:cNvSpPr>
              <a:spLocks noChangeShapeType="1"/>
            </p:cNvSpPr>
            <p:nvPr/>
          </p:nvSpPr>
          <p:spPr bwMode="auto">
            <a:xfrm flipV="1">
              <a:off x="259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5" name="Line 66"/>
            <p:cNvSpPr>
              <a:spLocks noChangeShapeType="1"/>
            </p:cNvSpPr>
            <p:nvPr/>
          </p:nvSpPr>
          <p:spPr bwMode="auto">
            <a:xfrm>
              <a:off x="259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6" name="Line 67"/>
            <p:cNvSpPr>
              <a:spLocks noChangeShapeType="1"/>
            </p:cNvSpPr>
            <p:nvPr/>
          </p:nvSpPr>
          <p:spPr bwMode="auto">
            <a:xfrm>
              <a:off x="277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7" name="Line 68"/>
            <p:cNvSpPr>
              <a:spLocks noChangeShapeType="1"/>
            </p:cNvSpPr>
            <p:nvPr/>
          </p:nvSpPr>
          <p:spPr bwMode="auto">
            <a:xfrm>
              <a:off x="278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8" name="Line 69"/>
            <p:cNvSpPr>
              <a:spLocks noChangeShapeType="1"/>
            </p:cNvSpPr>
            <p:nvPr/>
          </p:nvSpPr>
          <p:spPr bwMode="auto">
            <a:xfrm flipV="1">
              <a:off x="295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29" name="Line 70"/>
            <p:cNvSpPr>
              <a:spLocks noChangeShapeType="1"/>
            </p:cNvSpPr>
            <p:nvPr/>
          </p:nvSpPr>
          <p:spPr bwMode="auto">
            <a:xfrm>
              <a:off x="295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0" name="Line 71"/>
            <p:cNvSpPr>
              <a:spLocks noChangeShapeType="1"/>
            </p:cNvSpPr>
            <p:nvPr/>
          </p:nvSpPr>
          <p:spPr bwMode="auto">
            <a:xfrm>
              <a:off x="313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1" name="Line 72"/>
            <p:cNvSpPr>
              <a:spLocks noChangeShapeType="1"/>
            </p:cNvSpPr>
            <p:nvPr/>
          </p:nvSpPr>
          <p:spPr bwMode="auto">
            <a:xfrm>
              <a:off x="314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2" name="Line 73"/>
            <p:cNvSpPr>
              <a:spLocks noChangeShapeType="1"/>
            </p:cNvSpPr>
            <p:nvPr/>
          </p:nvSpPr>
          <p:spPr bwMode="auto">
            <a:xfrm flipV="1">
              <a:off x="331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3" name="Line 74"/>
            <p:cNvSpPr>
              <a:spLocks noChangeShapeType="1"/>
            </p:cNvSpPr>
            <p:nvPr/>
          </p:nvSpPr>
          <p:spPr bwMode="auto">
            <a:xfrm>
              <a:off x="331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4" name="Line 75"/>
            <p:cNvSpPr>
              <a:spLocks noChangeShapeType="1"/>
            </p:cNvSpPr>
            <p:nvPr/>
          </p:nvSpPr>
          <p:spPr bwMode="auto">
            <a:xfrm>
              <a:off x="349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5" name="Line 76"/>
            <p:cNvSpPr>
              <a:spLocks noChangeShapeType="1"/>
            </p:cNvSpPr>
            <p:nvPr/>
          </p:nvSpPr>
          <p:spPr bwMode="auto">
            <a:xfrm>
              <a:off x="350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6" name="Line 77"/>
            <p:cNvSpPr>
              <a:spLocks noChangeShapeType="1"/>
            </p:cNvSpPr>
            <p:nvPr/>
          </p:nvSpPr>
          <p:spPr bwMode="auto">
            <a:xfrm flipV="1">
              <a:off x="367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7" name="Line 78"/>
            <p:cNvSpPr>
              <a:spLocks noChangeShapeType="1"/>
            </p:cNvSpPr>
            <p:nvPr/>
          </p:nvSpPr>
          <p:spPr bwMode="auto">
            <a:xfrm>
              <a:off x="367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8" name="Line 79"/>
            <p:cNvSpPr>
              <a:spLocks noChangeShapeType="1"/>
            </p:cNvSpPr>
            <p:nvPr/>
          </p:nvSpPr>
          <p:spPr bwMode="auto">
            <a:xfrm>
              <a:off x="385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39" name="Line 80"/>
            <p:cNvSpPr>
              <a:spLocks noChangeShapeType="1"/>
            </p:cNvSpPr>
            <p:nvPr/>
          </p:nvSpPr>
          <p:spPr bwMode="auto">
            <a:xfrm>
              <a:off x="386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0" name="Line 81"/>
            <p:cNvSpPr>
              <a:spLocks noChangeShapeType="1"/>
            </p:cNvSpPr>
            <p:nvPr/>
          </p:nvSpPr>
          <p:spPr bwMode="auto">
            <a:xfrm flipV="1">
              <a:off x="403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1" name="Line 82"/>
            <p:cNvSpPr>
              <a:spLocks noChangeShapeType="1"/>
            </p:cNvSpPr>
            <p:nvPr/>
          </p:nvSpPr>
          <p:spPr bwMode="auto">
            <a:xfrm>
              <a:off x="403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2" name="Line 83"/>
            <p:cNvSpPr>
              <a:spLocks noChangeShapeType="1"/>
            </p:cNvSpPr>
            <p:nvPr/>
          </p:nvSpPr>
          <p:spPr bwMode="auto">
            <a:xfrm>
              <a:off x="421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3" name="Line 84"/>
            <p:cNvSpPr>
              <a:spLocks noChangeShapeType="1"/>
            </p:cNvSpPr>
            <p:nvPr/>
          </p:nvSpPr>
          <p:spPr bwMode="auto">
            <a:xfrm>
              <a:off x="422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4" name="Line 85"/>
            <p:cNvSpPr>
              <a:spLocks noChangeShapeType="1"/>
            </p:cNvSpPr>
            <p:nvPr/>
          </p:nvSpPr>
          <p:spPr bwMode="auto">
            <a:xfrm flipV="1">
              <a:off x="439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5" name="Line 86"/>
            <p:cNvSpPr>
              <a:spLocks noChangeShapeType="1"/>
            </p:cNvSpPr>
            <p:nvPr/>
          </p:nvSpPr>
          <p:spPr bwMode="auto">
            <a:xfrm>
              <a:off x="439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6" name="Line 87"/>
            <p:cNvSpPr>
              <a:spLocks noChangeShapeType="1"/>
            </p:cNvSpPr>
            <p:nvPr/>
          </p:nvSpPr>
          <p:spPr bwMode="auto">
            <a:xfrm>
              <a:off x="457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7" name="Line 88"/>
            <p:cNvSpPr>
              <a:spLocks noChangeShapeType="1"/>
            </p:cNvSpPr>
            <p:nvPr/>
          </p:nvSpPr>
          <p:spPr bwMode="auto">
            <a:xfrm>
              <a:off x="458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8" name="Line 89"/>
            <p:cNvSpPr>
              <a:spLocks noChangeShapeType="1"/>
            </p:cNvSpPr>
            <p:nvPr/>
          </p:nvSpPr>
          <p:spPr bwMode="auto">
            <a:xfrm flipV="1">
              <a:off x="475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49" name="Line 90"/>
            <p:cNvSpPr>
              <a:spLocks noChangeShapeType="1"/>
            </p:cNvSpPr>
            <p:nvPr/>
          </p:nvSpPr>
          <p:spPr bwMode="auto">
            <a:xfrm flipV="1">
              <a:off x="475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50" name="Line 91"/>
            <p:cNvSpPr>
              <a:spLocks noChangeShapeType="1"/>
            </p:cNvSpPr>
            <p:nvPr/>
          </p:nvSpPr>
          <p:spPr bwMode="auto">
            <a:xfrm>
              <a:off x="475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51" name="Line 92"/>
            <p:cNvSpPr>
              <a:spLocks noChangeShapeType="1"/>
            </p:cNvSpPr>
            <p:nvPr/>
          </p:nvSpPr>
          <p:spPr bwMode="auto">
            <a:xfrm>
              <a:off x="4936" y="3244"/>
              <a:ext cx="0" cy="13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52" name="Line 93"/>
            <p:cNvSpPr>
              <a:spLocks noChangeShapeType="1"/>
            </p:cNvSpPr>
            <p:nvPr/>
          </p:nvSpPr>
          <p:spPr bwMode="auto">
            <a:xfrm>
              <a:off x="4940" y="3384"/>
              <a:ext cx="16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53" name="Line 94"/>
            <p:cNvSpPr>
              <a:spLocks noChangeShapeType="1"/>
            </p:cNvSpPr>
            <p:nvPr/>
          </p:nvSpPr>
          <p:spPr bwMode="auto">
            <a:xfrm flipV="1">
              <a:off x="5112" y="3236"/>
              <a:ext cx="0"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54" name="Line 95"/>
            <p:cNvSpPr>
              <a:spLocks noChangeShapeType="1"/>
            </p:cNvSpPr>
            <p:nvPr/>
          </p:nvSpPr>
          <p:spPr bwMode="auto">
            <a:xfrm>
              <a:off x="5116" y="3240"/>
              <a:ext cx="176"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366" name="Rectangle 99"/>
          <p:cNvSpPr>
            <a:spLocks noGrp="1" noChangeArrowheads="1"/>
          </p:cNvSpPr>
          <p:nvPr>
            <p:ph type="title"/>
          </p:nvPr>
        </p:nvSpPr>
        <p:spPr/>
        <p:txBody>
          <a:bodyPr/>
          <a:lstStyle/>
          <a:p>
            <a:pPr eaLnBrk="1" hangingPunct="1"/>
            <a:r>
              <a:rPr lang="en-US" smtClean="0"/>
              <a:t>Transfer modes</a:t>
            </a:r>
          </a:p>
        </p:txBody>
      </p:sp>
      <p:sp>
        <p:nvSpPr>
          <p:cNvPr id="15367" name="Rectangle 100"/>
          <p:cNvSpPr>
            <a:spLocks noGrp="1" noChangeArrowheads="1"/>
          </p:cNvSpPr>
          <p:nvPr>
            <p:ph type="body" idx="1"/>
          </p:nvPr>
        </p:nvSpPr>
        <p:spPr>
          <a:xfrm>
            <a:off x="685801" y="1676888"/>
            <a:ext cx="8094945" cy="4113860"/>
          </a:xfrm>
        </p:spPr>
        <p:txBody>
          <a:bodyPr/>
          <a:lstStyle/>
          <a:p>
            <a:pPr eaLnBrk="1" hangingPunct="1"/>
            <a:r>
              <a:rPr lang="en-US" sz="2000"/>
              <a:t>Synchronous</a:t>
            </a:r>
          </a:p>
          <a:p>
            <a:pPr lvl="1" eaLnBrk="1" hangingPunct="1"/>
            <a:r>
              <a:rPr lang="en-US" sz="1800"/>
              <a:t>clock signal wire is used by both receiver and sender to sample data</a:t>
            </a:r>
          </a:p>
          <a:p>
            <a:pPr eaLnBrk="1" hangingPunct="1"/>
            <a:r>
              <a:rPr lang="en-US" sz="2000"/>
              <a:t>Asynchronous</a:t>
            </a:r>
          </a:p>
          <a:p>
            <a:pPr lvl="1" eaLnBrk="1" hangingPunct="1"/>
            <a:r>
              <a:rPr lang="en-US" sz="1800"/>
              <a:t>no clock signal in common</a:t>
            </a:r>
          </a:p>
          <a:p>
            <a:pPr lvl="1" eaLnBrk="1" hangingPunct="1"/>
            <a:r>
              <a:rPr lang="en-US" sz="1800"/>
              <a:t>data must be oversampled (16x is typical) to find bit boundaries</a:t>
            </a:r>
          </a:p>
          <a:p>
            <a:pPr eaLnBrk="1" hangingPunct="1"/>
            <a:r>
              <a:rPr lang="en-US" sz="2000"/>
              <a:t>Flow control</a:t>
            </a:r>
          </a:p>
          <a:p>
            <a:pPr lvl="1" eaLnBrk="1" hangingPunct="1"/>
            <a:r>
              <a:rPr lang="en-US" sz="1800"/>
              <a:t>handshaking signals to control rate of transfer</a:t>
            </a:r>
            <a:br>
              <a:rPr lang="en-US" sz="1800"/>
            </a:br>
            <a:r>
              <a:rPr lang="en-US" sz="1800"/>
              <a:t>	 </a:t>
            </a:r>
          </a:p>
        </p:txBody>
      </p:sp>
    </p:spTree>
    <p:extLst>
      <p:ext uri="{BB962C8B-B14F-4D97-AF65-F5344CB8AC3E}">
        <p14:creationId xmlns:p14="http://schemas.microsoft.com/office/powerpoint/2010/main" val="2991489906"/>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1"/>
          </p:nvPr>
        </p:nvSpPr>
        <p:spPr/>
        <p:txBody>
          <a:bodyPr/>
          <a:lstStyle/>
          <a:p>
            <a:r>
              <a:rPr lang="en-US" altLang="en-US"/>
              <a:t>Interfacing</a:t>
            </a:r>
          </a:p>
        </p:txBody>
      </p:sp>
      <p:sp>
        <p:nvSpPr>
          <p:cNvPr id="11" name="Slide Number Placeholder 5"/>
          <p:cNvSpPr>
            <a:spLocks noGrp="1"/>
          </p:cNvSpPr>
          <p:nvPr>
            <p:ph type="sldNum" sz="quarter" idx="12"/>
          </p:nvPr>
        </p:nvSpPr>
        <p:spPr/>
        <p:txBody>
          <a:bodyPr/>
          <a:lstStyle/>
          <a:p>
            <a:fld id="{34B3FA09-967A-4FB5-80CC-C54C7117BA3F}" type="slidenum">
              <a:rPr lang="en-US" altLang="en-US"/>
              <a:pPr/>
              <a:t>40</a:t>
            </a:fld>
            <a:endParaRPr lang="en-US" altLang="en-US"/>
          </a:p>
        </p:txBody>
      </p:sp>
      <p:sp>
        <p:nvSpPr>
          <p:cNvPr id="738306" name="Rectangle 2"/>
          <p:cNvSpPr>
            <a:spLocks noGrp="1" noChangeArrowheads="1"/>
          </p:cNvSpPr>
          <p:nvPr>
            <p:ph type="title"/>
          </p:nvPr>
        </p:nvSpPr>
        <p:spPr/>
        <p:txBody>
          <a:bodyPr/>
          <a:lstStyle/>
          <a:p>
            <a:r>
              <a:rPr lang="en-US"/>
              <a:t>TDMA</a:t>
            </a:r>
            <a:br>
              <a:rPr lang="en-US"/>
            </a:br>
            <a:r>
              <a:rPr lang="en-US" sz="2000"/>
              <a:t>Abstract view</a:t>
            </a:r>
            <a:endParaRPr lang="en-US" sz="3200"/>
          </a:p>
        </p:txBody>
      </p:sp>
      <p:sp>
        <p:nvSpPr>
          <p:cNvPr id="738309" name="Text Box 5"/>
          <p:cNvSpPr txBox="1">
            <a:spLocks noChangeArrowheads="1"/>
          </p:cNvSpPr>
          <p:nvPr/>
        </p:nvSpPr>
        <p:spPr bwMode="auto">
          <a:xfrm>
            <a:off x="317500" y="54340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Horizontal axis: time</a:t>
            </a:r>
          </a:p>
          <a:p>
            <a:r>
              <a:rPr lang="en-US" sz="1200"/>
              <a:t>Vertical axis: amplitude (arbitrary units)</a:t>
            </a:r>
          </a:p>
        </p:txBody>
      </p:sp>
      <p:sp>
        <p:nvSpPr>
          <p:cNvPr id="738310" name="Text Box 6"/>
          <p:cNvSpPr txBox="1">
            <a:spLocks noChangeArrowheads="1"/>
          </p:cNvSpPr>
          <p:nvPr/>
        </p:nvSpPr>
        <p:spPr bwMode="auto">
          <a:xfrm>
            <a:off x="7794625" y="1912938"/>
            <a:ext cx="12731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Verify that</a:t>
            </a:r>
          </a:p>
          <a:p>
            <a:r>
              <a:rPr lang="en-US"/>
              <a:t>&lt;</a:t>
            </a:r>
            <a:r>
              <a:rPr lang="en-US">
                <a:solidFill>
                  <a:srgbClr val="0066FF"/>
                </a:solidFill>
              </a:rPr>
              <a:t>C</a:t>
            </a:r>
            <a:r>
              <a:rPr lang="en-US" baseline="30000">
                <a:solidFill>
                  <a:srgbClr val="0066FF"/>
                </a:solidFill>
              </a:rPr>
              <a:t>1</a:t>
            </a:r>
            <a:r>
              <a:rPr lang="en-US"/>
              <a:t>,</a:t>
            </a:r>
            <a:r>
              <a:rPr lang="en-US">
                <a:solidFill>
                  <a:srgbClr val="0066FF"/>
                </a:solidFill>
              </a:rPr>
              <a:t>C</a:t>
            </a:r>
            <a:r>
              <a:rPr lang="en-US" baseline="30000">
                <a:solidFill>
                  <a:srgbClr val="0066FF"/>
                </a:solidFill>
              </a:rPr>
              <a:t>2</a:t>
            </a:r>
            <a:r>
              <a:rPr lang="en-US"/>
              <a:t>&gt;=0</a:t>
            </a:r>
          </a:p>
        </p:txBody>
      </p:sp>
      <p:sp>
        <p:nvSpPr>
          <p:cNvPr id="738311" name="Text Box 7"/>
          <p:cNvSpPr txBox="1">
            <a:spLocks noChangeArrowheads="1"/>
          </p:cNvSpPr>
          <p:nvPr/>
        </p:nvSpPr>
        <p:spPr bwMode="auto">
          <a:xfrm>
            <a:off x="7737475" y="2884488"/>
            <a:ext cx="1250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Modulated</a:t>
            </a:r>
          </a:p>
          <a:p>
            <a:r>
              <a:rPr lang="en-US"/>
              <a:t>carriers</a:t>
            </a:r>
          </a:p>
        </p:txBody>
      </p:sp>
      <p:sp>
        <p:nvSpPr>
          <p:cNvPr id="738312" name="Text Box 8"/>
          <p:cNvSpPr txBox="1">
            <a:spLocks noChangeArrowheads="1"/>
          </p:cNvSpPr>
          <p:nvPr/>
        </p:nvSpPr>
        <p:spPr bwMode="auto">
          <a:xfrm>
            <a:off x="7750175" y="3751263"/>
            <a:ext cx="12509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um of</a:t>
            </a:r>
          </a:p>
          <a:p>
            <a:r>
              <a:rPr lang="en-US"/>
              <a:t>modulated</a:t>
            </a:r>
          </a:p>
          <a:p>
            <a:r>
              <a:rPr lang="en-US"/>
              <a:t>carriers</a:t>
            </a:r>
          </a:p>
        </p:txBody>
      </p:sp>
      <p:pic>
        <p:nvPicPr>
          <p:cNvPr id="738313" name="Picture 9"/>
          <p:cNvPicPr>
            <a:picLocks noChangeAspect="1" noChangeArrowheads="1"/>
          </p:cNvPicPr>
          <p:nvPr/>
        </p:nvPicPr>
        <p:blipFill>
          <a:blip r:embed="rId2">
            <a:extLst>
              <a:ext uri="{28A0092B-C50C-407E-A947-70E740481C1C}">
                <a14:useLocalDpi xmlns:a14="http://schemas.microsoft.com/office/drawing/2010/main" val="0"/>
              </a:ext>
            </a:extLst>
          </a:blip>
          <a:srcRect l="10571" t="11516" r="7214" b="37677"/>
          <a:stretch>
            <a:fillRect/>
          </a:stretch>
        </p:blipFill>
        <p:spPr bwMode="auto">
          <a:xfrm>
            <a:off x="457200" y="1609725"/>
            <a:ext cx="7227888"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8315" name="Text Box 11"/>
          <p:cNvSpPr txBox="1">
            <a:spLocks noChangeArrowheads="1"/>
          </p:cNvSpPr>
          <p:nvPr/>
        </p:nvSpPr>
        <p:spPr bwMode="auto">
          <a:xfrm>
            <a:off x="4070350" y="4913313"/>
            <a:ext cx="26162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lt;</a:t>
            </a:r>
            <a:r>
              <a:rPr lang="en-US">
                <a:solidFill>
                  <a:srgbClr val="0066FF"/>
                </a:solidFill>
              </a:rPr>
              <a:t>C</a:t>
            </a:r>
            <a:r>
              <a:rPr lang="en-US" baseline="30000">
                <a:solidFill>
                  <a:srgbClr val="0066FF"/>
                </a:solidFill>
              </a:rPr>
              <a:t>1</a:t>
            </a:r>
            <a:r>
              <a:rPr lang="en-US"/>
              <a:t>, .2</a:t>
            </a:r>
            <a:r>
              <a:rPr lang="en-US">
                <a:solidFill>
                  <a:srgbClr val="0066FF"/>
                </a:solidFill>
              </a:rPr>
              <a:t>C</a:t>
            </a:r>
            <a:r>
              <a:rPr lang="en-US" baseline="30000">
                <a:solidFill>
                  <a:srgbClr val="0066FF"/>
                </a:solidFill>
              </a:rPr>
              <a:t>1</a:t>
            </a:r>
            <a:r>
              <a:rPr lang="en-US"/>
              <a:t> +.7</a:t>
            </a:r>
            <a:r>
              <a:rPr lang="en-US">
                <a:solidFill>
                  <a:srgbClr val="0066FF"/>
                </a:solidFill>
              </a:rPr>
              <a:t>C</a:t>
            </a:r>
            <a:r>
              <a:rPr lang="en-US" baseline="30000">
                <a:solidFill>
                  <a:srgbClr val="0066FF"/>
                </a:solidFill>
              </a:rPr>
              <a:t>2</a:t>
            </a:r>
            <a:r>
              <a:rPr lang="en-US"/>
              <a:t>&gt;=</a:t>
            </a:r>
          </a:p>
          <a:p>
            <a:r>
              <a:rPr lang="en-US"/>
              <a:t>&lt;</a:t>
            </a:r>
            <a:r>
              <a:rPr lang="en-US">
                <a:solidFill>
                  <a:srgbClr val="0066FF"/>
                </a:solidFill>
              </a:rPr>
              <a:t>C</a:t>
            </a:r>
            <a:r>
              <a:rPr lang="en-US" baseline="30000">
                <a:solidFill>
                  <a:srgbClr val="0066FF"/>
                </a:solidFill>
              </a:rPr>
              <a:t>1</a:t>
            </a:r>
            <a:r>
              <a:rPr lang="en-US"/>
              <a:t>, .2</a:t>
            </a:r>
            <a:r>
              <a:rPr lang="en-US">
                <a:solidFill>
                  <a:srgbClr val="0066FF"/>
                </a:solidFill>
              </a:rPr>
              <a:t>C</a:t>
            </a:r>
            <a:r>
              <a:rPr lang="en-US" baseline="30000">
                <a:solidFill>
                  <a:srgbClr val="0066FF"/>
                </a:solidFill>
              </a:rPr>
              <a:t>1</a:t>
            </a:r>
            <a:r>
              <a:rPr lang="en-US">
                <a:solidFill>
                  <a:srgbClr val="0066FF"/>
                </a:solidFill>
              </a:rPr>
              <a:t>&gt;</a:t>
            </a:r>
            <a:r>
              <a:rPr lang="en-US"/>
              <a:t> +&lt;</a:t>
            </a:r>
            <a:r>
              <a:rPr lang="en-US">
                <a:solidFill>
                  <a:srgbClr val="0066FF"/>
                </a:solidFill>
              </a:rPr>
              <a:t>C</a:t>
            </a:r>
            <a:r>
              <a:rPr lang="en-US" baseline="30000">
                <a:solidFill>
                  <a:srgbClr val="0066FF"/>
                </a:solidFill>
              </a:rPr>
              <a:t>1</a:t>
            </a:r>
            <a:r>
              <a:rPr lang="en-US">
                <a:solidFill>
                  <a:srgbClr val="0066FF"/>
                </a:solidFill>
              </a:rPr>
              <a:t>,</a:t>
            </a:r>
            <a:r>
              <a:rPr lang="en-US"/>
              <a:t>.7</a:t>
            </a:r>
            <a:r>
              <a:rPr lang="en-US">
                <a:solidFill>
                  <a:srgbClr val="0066FF"/>
                </a:solidFill>
              </a:rPr>
              <a:t>C</a:t>
            </a:r>
            <a:r>
              <a:rPr lang="en-US" baseline="30000">
                <a:solidFill>
                  <a:srgbClr val="0066FF"/>
                </a:solidFill>
              </a:rPr>
              <a:t>2</a:t>
            </a:r>
            <a:r>
              <a:rPr lang="en-US"/>
              <a:t>&gt;=</a:t>
            </a:r>
          </a:p>
          <a:p>
            <a:r>
              <a:rPr lang="en-US"/>
              <a:t>.2 &lt;</a:t>
            </a:r>
            <a:r>
              <a:rPr lang="en-US">
                <a:solidFill>
                  <a:srgbClr val="0066FF"/>
                </a:solidFill>
              </a:rPr>
              <a:t>C</a:t>
            </a:r>
            <a:r>
              <a:rPr lang="en-US" baseline="30000">
                <a:solidFill>
                  <a:srgbClr val="0066FF"/>
                </a:solidFill>
              </a:rPr>
              <a:t>1</a:t>
            </a:r>
            <a:r>
              <a:rPr lang="en-US"/>
              <a:t>, </a:t>
            </a:r>
            <a:r>
              <a:rPr lang="en-US">
                <a:solidFill>
                  <a:srgbClr val="0066FF"/>
                </a:solidFill>
              </a:rPr>
              <a:t>C</a:t>
            </a:r>
            <a:r>
              <a:rPr lang="en-US" baseline="30000">
                <a:solidFill>
                  <a:srgbClr val="0066FF"/>
                </a:solidFill>
              </a:rPr>
              <a:t>1</a:t>
            </a:r>
            <a:r>
              <a:rPr lang="en-US">
                <a:solidFill>
                  <a:srgbClr val="0066FF"/>
                </a:solidFill>
              </a:rPr>
              <a:t>&gt; </a:t>
            </a:r>
            <a:r>
              <a:rPr lang="en-US"/>
              <a:t>+ 0</a:t>
            </a:r>
          </a:p>
        </p:txBody>
      </p:sp>
    </p:spTree>
    <p:extLst>
      <p:ext uri="{BB962C8B-B14F-4D97-AF65-F5344CB8AC3E}">
        <p14:creationId xmlns:p14="http://schemas.microsoft.com/office/powerpoint/2010/main" val="161998673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r>
              <a:rPr lang="en-US" altLang="en-US"/>
              <a:t>Interfacing</a:t>
            </a:r>
          </a:p>
        </p:txBody>
      </p:sp>
      <p:sp>
        <p:nvSpPr>
          <p:cNvPr id="8" name="Slide Number Placeholder 4"/>
          <p:cNvSpPr>
            <a:spLocks noGrp="1"/>
          </p:cNvSpPr>
          <p:nvPr>
            <p:ph type="sldNum" sz="quarter" idx="12"/>
          </p:nvPr>
        </p:nvSpPr>
        <p:spPr/>
        <p:txBody>
          <a:bodyPr/>
          <a:lstStyle/>
          <a:p>
            <a:fld id="{35A85DF6-022D-47A4-9564-F05A76A66457}" type="slidenum">
              <a:rPr lang="en-US" altLang="en-US"/>
              <a:pPr/>
              <a:t>41</a:t>
            </a:fld>
            <a:endParaRPr lang="en-US" altLang="en-US"/>
          </a:p>
        </p:txBody>
      </p:sp>
      <p:sp>
        <p:nvSpPr>
          <p:cNvPr id="739332" name="Rectangle 4"/>
          <p:cNvSpPr>
            <a:spLocks noGrp="1" noChangeArrowheads="1"/>
          </p:cNvSpPr>
          <p:nvPr>
            <p:ph type="title"/>
          </p:nvPr>
        </p:nvSpPr>
        <p:spPr/>
        <p:txBody>
          <a:bodyPr/>
          <a:lstStyle/>
          <a:p>
            <a:r>
              <a:rPr lang="en-US"/>
              <a:t>FDMA</a:t>
            </a:r>
            <a:br>
              <a:rPr lang="en-US"/>
            </a:br>
            <a:r>
              <a:rPr lang="en-US" sz="2000"/>
              <a:t>Abstract view</a:t>
            </a:r>
          </a:p>
        </p:txBody>
      </p:sp>
      <p:pic>
        <p:nvPicPr>
          <p:cNvPr id="739333" name="Picture 5"/>
          <p:cNvPicPr>
            <a:picLocks noChangeAspect="1" noChangeArrowheads="1"/>
          </p:cNvPicPr>
          <p:nvPr/>
        </p:nvPicPr>
        <p:blipFill>
          <a:blip r:embed="rId2">
            <a:extLst>
              <a:ext uri="{28A0092B-C50C-407E-A947-70E740481C1C}">
                <a14:useLocalDpi xmlns:a14="http://schemas.microsoft.com/office/drawing/2010/main" val="0"/>
              </a:ext>
            </a:extLst>
          </a:blip>
          <a:srcRect l="9644" t="11414" r="6857" b="36363"/>
          <a:stretch>
            <a:fillRect/>
          </a:stretch>
        </p:blipFill>
        <p:spPr bwMode="auto">
          <a:xfrm>
            <a:off x="466725" y="1228725"/>
            <a:ext cx="7572375" cy="334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39334" name="Text Box 6"/>
          <p:cNvSpPr txBox="1">
            <a:spLocks noChangeArrowheads="1"/>
          </p:cNvSpPr>
          <p:nvPr/>
        </p:nvSpPr>
        <p:spPr bwMode="auto">
          <a:xfrm>
            <a:off x="5822950" y="3497263"/>
            <a:ext cx="23018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sz="1200">
                <a:latin typeface="Courier New" pitchFamily="49" charset="0"/>
              </a:rPr>
              <a:t>&gt;&gt; n1=sum(c1 .* c1)</a:t>
            </a:r>
          </a:p>
          <a:p>
            <a:r>
              <a:rPr lang="pt-BR" sz="1200">
                <a:latin typeface="Courier New" pitchFamily="49" charset="0"/>
              </a:rPr>
              <a:t>n1 =  2.5000e+003</a:t>
            </a:r>
          </a:p>
          <a:p>
            <a:endParaRPr lang="pt-BR" sz="1200">
              <a:latin typeface="Courier New" pitchFamily="49" charset="0"/>
            </a:endParaRPr>
          </a:p>
          <a:p>
            <a:r>
              <a:rPr lang="pt-BR" sz="1200">
                <a:latin typeface="Courier New" pitchFamily="49" charset="0"/>
              </a:rPr>
              <a:t>&gt;&gt; n2=sum(c2 .* c2)</a:t>
            </a:r>
          </a:p>
          <a:p>
            <a:r>
              <a:rPr lang="pt-BR" sz="1200">
                <a:latin typeface="Courier New" pitchFamily="49" charset="0"/>
              </a:rPr>
              <a:t>n2 =  2.5000e+003</a:t>
            </a:r>
          </a:p>
          <a:p>
            <a:endParaRPr lang="pt-BR" sz="1200">
              <a:latin typeface="Courier New" pitchFamily="49" charset="0"/>
            </a:endParaRPr>
          </a:p>
          <a:p>
            <a:r>
              <a:rPr lang="pt-BR" sz="1200">
                <a:latin typeface="Courier New" pitchFamily="49" charset="0"/>
              </a:rPr>
              <a:t>&gt;&gt; n12=sum(c1 .* c2)</a:t>
            </a:r>
          </a:p>
          <a:p>
            <a:r>
              <a:rPr lang="pt-BR" sz="1200">
                <a:latin typeface="Courier New" pitchFamily="49" charset="0"/>
              </a:rPr>
              <a:t>n12 = -8.3900e-013</a:t>
            </a:r>
          </a:p>
          <a:p>
            <a:endParaRPr lang="pt-BR" sz="1200">
              <a:latin typeface="Courier New" pitchFamily="49" charset="0"/>
            </a:endParaRPr>
          </a:p>
          <a:p>
            <a:r>
              <a:rPr lang="pt-BR" sz="1200">
                <a:latin typeface="Courier New" pitchFamily="49" charset="0"/>
              </a:rPr>
              <a:t>&gt;&gt; rcv = .2*c1 + .7*c2;</a:t>
            </a:r>
          </a:p>
          <a:p>
            <a:r>
              <a:rPr lang="pt-BR" sz="1200">
                <a:latin typeface="Courier New" pitchFamily="49" charset="0"/>
              </a:rPr>
              <a:t>&gt;&gt; sum(c1/n1 .* rcv)</a:t>
            </a:r>
          </a:p>
          <a:p>
            <a:r>
              <a:rPr lang="pt-BR" sz="1200">
                <a:latin typeface="Courier New" pitchFamily="49" charset="0"/>
              </a:rPr>
              <a:t>ans =    0.2000</a:t>
            </a:r>
          </a:p>
          <a:p>
            <a:endParaRPr lang="pt-BR" sz="1200">
              <a:latin typeface="Courier New" pitchFamily="49" charset="0"/>
            </a:endParaRPr>
          </a:p>
          <a:p>
            <a:r>
              <a:rPr lang="pt-BR" sz="1200">
                <a:latin typeface="Courier New" pitchFamily="49" charset="0"/>
              </a:rPr>
              <a:t>&gt;&gt; sum(c2/n2 .* rcv)</a:t>
            </a:r>
          </a:p>
          <a:p>
            <a:r>
              <a:rPr lang="pt-BR" sz="1200">
                <a:latin typeface="Courier New" pitchFamily="49" charset="0"/>
              </a:rPr>
              <a:t>ans =    0.7000</a:t>
            </a:r>
          </a:p>
          <a:p>
            <a:endParaRPr lang="en-US" sz="1200">
              <a:latin typeface="Courier New" pitchFamily="49" charset="0"/>
            </a:endParaRPr>
          </a:p>
        </p:txBody>
      </p:sp>
      <p:sp>
        <p:nvSpPr>
          <p:cNvPr id="739335" name="Text Box 7"/>
          <p:cNvSpPr txBox="1">
            <a:spLocks noChangeArrowheads="1"/>
          </p:cNvSpPr>
          <p:nvPr/>
        </p:nvSpPr>
        <p:spPr bwMode="auto">
          <a:xfrm>
            <a:off x="317500" y="54340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Horizontal axis: time</a:t>
            </a:r>
          </a:p>
          <a:p>
            <a:r>
              <a:rPr lang="en-US" sz="1200"/>
              <a:t>Vertical axis: amplitude (arbitrary units)</a:t>
            </a:r>
          </a:p>
        </p:txBody>
      </p:sp>
    </p:spTree>
    <p:extLst>
      <p:ext uri="{BB962C8B-B14F-4D97-AF65-F5344CB8AC3E}">
        <p14:creationId xmlns:p14="http://schemas.microsoft.com/office/powerpoint/2010/main" val="273997876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1"/>
          </p:nvPr>
        </p:nvSpPr>
        <p:spPr/>
        <p:txBody>
          <a:bodyPr/>
          <a:lstStyle/>
          <a:p>
            <a:r>
              <a:rPr lang="en-US" altLang="en-US"/>
              <a:t>Interfacing</a:t>
            </a:r>
          </a:p>
        </p:txBody>
      </p:sp>
      <p:sp>
        <p:nvSpPr>
          <p:cNvPr id="10" name="Slide Number Placeholder 4"/>
          <p:cNvSpPr>
            <a:spLocks noGrp="1"/>
          </p:cNvSpPr>
          <p:nvPr>
            <p:ph type="sldNum" sz="quarter" idx="12"/>
          </p:nvPr>
        </p:nvSpPr>
        <p:spPr/>
        <p:txBody>
          <a:bodyPr/>
          <a:lstStyle/>
          <a:p>
            <a:fld id="{8ACD1606-DDE5-45D7-9FDC-9B3C99A396EA}" type="slidenum">
              <a:rPr lang="en-US" altLang="en-US"/>
              <a:pPr/>
              <a:t>42</a:t>
            </a:fld>
            <a:endParaRPr lang="en-US" altLang="en-US"/>
          </a:p>
        </p:txBody>
      </p:sp>
      <p:sp>
        <p:nvSpPr>
          <p:cNvPr id="741380" name="Rectangle 4"/>
          <p:cNvSpPr>
            <a:spLocks noGrp="1" noChangeArrowheads="1"/>
          </p:cNvSpPr>
          <p:nvPr>
            <p:ph type="title"/>
          </p:nvPr>
        </p:nvSpPr>
        <p:spPr/>
        <p:txBody>
          <a:bodyPr/>
          <a:lstStyle/>
          <a:p>
            <a:r>
              <a:rPr lang="en-US"/>
              <a:t>CDMA</a:t>
            </a:r>
          </a:p>
        </p:txBody>
      </p:sp>
      <p:pic>
        <p:nvPicPr>
          <p:cNvPr id="741382" name="Picture 6"/>
          <p:cNvPicPr>
            <a:picLocks noChangeAspect="1" noChangeArrowheads="1"/>
          </p:cNvPicPr>
          <p:nvPr/>
        </p:nvPicPr>
        <p:blipFill>
          <a:blip r:embed="rId2">
            <a:extLst>
              <a:ext uri="{28A0092B-C50C-407E-A947-70E740481C1C}">
                <a14:useLocalDpi xmlns:a14="http://schemas.microsoft.com/office/drawing/2010/main" val="0"/>
              </a:ext>
            </a:extLst>
          </a:blip>
          <a:srcRect l="10500" t="11818" r="7715" b="37778"/>
          <a:stretch>
            <a:fillRect/>
          </a:stretch>
        </p:blipFill>
        <p:spPr bwMode="auto">
          <a:xfrm>
            <a:off x="447675" y="1323975"/>
            <a:ext cx="8061325" cy="351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1381" name="Rectangle 5"/>
          <p:cNvSpPr>
            <a:spLocks noChangeArrowheads="1"/>
          </p:cNvSpPr>
          <p:nvPr/>
        </p:nvSpPr>
        <p:spPr bwMode="auto">
          <a:xfrm>
            <a:off x="5457825" y="3638550"/>
            <a:ext cx="3181350" cy="283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pt-BR" sz="1200">
                <a:latin typeface="Courier New" pitchFamily="49" charset="0"/>
              </a:rPr>
              <a:t>&gt;&gt; n1=sum(c1 .* c1)</a:t>
            </a:r>
          </a:p>
          <a:p>
            <a:r>
              <a:rPr lang="pt-BR" sz="1200">
                <a:latin typeface="Courier New" pitchFamily="49" charset="0"/>
              </a:rPr>
              <a:t>n1 =    5000</a:t>
            </a:r>
          </a:p>
          <a:p>
            <a:endParaRPr lang="pt-BR" sz="1200">
              <a:latin typeface="Courier New" pitchFamily="49" charset="0"/>
            </a:endParaRPr>
          </a:p>
          <a:p>
            <a:r>
              <a:rPr lang="pt-BR" sz="1200">
                <a:latin typeface="Courier New" pitchFamily="49" charset="0"/>
              </a:rPr>
              <a:t>&gt;&gt; n2=sum(c2 .* c2)</a:t>
            </a:r>
          </a:p>
          <a:p>
            <a:r>
              <a:rPr lang="pt-BR" sz="1200">
                <a:latin typeface="Courier New" pitchFamily="49" charset="0"/>
              </a:rPr>
              <a:t>n2 =    5000</a:t>
            </a:r>
          </a:p>
          <a:p>
            <a:endParaRPr lang="pt-BR" sz="1200">
              <a:latin typeface="Courier New" pitchFamily="49" charset="0"/>
            </a:endParaRPr>
          </a:p>
          <a:p>
            <a:r>
              <a:rPr lang="pt-BR" sz="1200">
                <a:latin typeface="Courier New" pitchFamily="49" charset="0"/>
              </a:rPr>
              <a:t>&gt;&gt; n12=sum(c1 .* c2)</a:t>
            </a:r>
          </a:p>
          <a:p>
            <a:r>
              <a:rPr lang="pt-BR" sz="1200">
                <a:latin typeface="Courier New" pitchFamily="49" charset="0"/>
              </a:rPr>
              <a:t>n12 =  -360</a:t>
            </a:r>
          </a:p>
          <a:p>
            <a:endParaRPr lang="pt-BR" sz="1200">
              <a:latin typeface="Courier New" pitchFamily="49" charset="0"/>
            </a:endParaRPr>
          </a:p>
          <a:p>
            <a:r>
              <a:rPr lang="pt-BR" sz="1200">
                <a:latin typeface="Courier New" pitchFamily="49" charset="0"/>
              </a:rPr>
              <a:t>&gt;&gt; rcv = .2*c1 + .7*c2;</a:t>
            </a:r>
          </a:p>
          <a:p>
            <a:r>
              <a:rPr lang="pt-BR" sz="1200">
                <a:latin typeface="Courier New" pitchFamily="49" charset="0"/>
              </a:rPr>
              <a:t>&gt;&gt; sum(c1/n1 .* rcv)</a:t>
            </a:r>
          </a:p>
          <a:p>
            <a:r>
              <a:rPr lang="pt-BR" sz="1200">
                <a:latin typeface="Courier New" pitchFamily="49" charset="0"/>
              </a:rPr>
              <a:t>ans =  0.1496</a:t>
            </a:r>
          </a:p>
          <a:p>
            <a:endParaRPr lang="pt-BR" sz="1200">
              <a:latin typeface="Courier New" pitchFamily="49" charset="0"/>
            </a:endParaRPr>
          </a:p>
          <a:p>
            <a:r>
              <a:rPr lang="pt-BR" sz="1200">
                <a:latin typeface="Courier New" pitchFamily="49" charset="0"/>
              </a:rPr>
              <a:t>&gt;&gt; sum(c2/n2 .* rcv)</a:t>
            </a:r>
          </a:p>
          <a:p>
            <a:r>
              <a:rPr lang="pt-BR" sz="1200">
                <a:latin typeface="Courier New" pitchFamily="49" charset="0"/>
              </a:rPr>
              <a:t>ans =  0.6856</a:t>
            </a:r>
          </a:p>
        </p:txBody>
      </p:sp>
      <p:sp>
        <p:nvSpPr>
          <p:cNvPr id="741383" name="Text Box 7"/>
          <p:cNvSpPr txBox="1">
            <a:spLocks noChangeArrowheads="1"/>
          </p:cNvSpPr>
          <p:nvPr/>
        </p:nvSpPr>
        <p:spPr bwMode="auto">
          <a:xfrm>
            <a:off x="536575" y="900113"/>
            <a:ext cx="72485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pose we pick random carriers: </a:t>
            </a:r>
            <a:r>
              <a:rPr lang="en-US">
                <a:latin typeface="Courier New" pitchFamily="49" charset="0"/>
              </a:rPr>
              <a:t>c1 = 2*(rand(1,500)&gt;0.5)-1;</a:t>
            </a:r>
            <a:r>
              <a:rPr lang="en-US"/>
              <a:t> </a:t>
            </a:r>
          </a:p>
        </p:txBody>
      </p:sp>
      <p:sp>
        <p:nvSpPr>
          <p:cNvPr id="741384" name="Text Box 8"/>
          <p:cNvSpPr txBox="1">
            <a:spLocks noChangeArrowheads="1"/>
          </p:cNvSpPr>
          <p:nvPr/>
        </p:nvSpPr>
        <p:spPr bwMode="auto">
          <a:xfrm>
            <a:off x="317500" y="5434013"/>
            <a:ext cx="2811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Horizontal axis: time</a:t>
            </a:r>
          </a:p>
          <a:p>
            <a:r>
              <a:rPr lang="en-US" sz="1200"/>
              <a:t>Vertical axis: amplitude (arbitrary units)</a:t>
            </a:r>
          </a:p>
        </p:txBody>
      </p:sp>
      <p:sp>
        <p:nvSpPr>
          <p:cNvPr id="741385" name="Text Box 9"/>
          <p:cNvSpPr txBox="1">
            <a:spLocks noChangeArrowheads="1"/>
          </p:cNvSpPr>
          <p:nvPr/>
        </p:nvSpPr>
        <p:spPr bwMode="auto">
          <a:xfrm>
            <a:off x="355600" y="6091238"/>
            <a:ext cx="346710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900"/>
              <a:t>Note: Random carriers here consist of 500 rand values repeated </a:t>
            </a:r>
          </a:p>
          <a:p>
            <a:r>
              <a:rPr lang="en-US" sz="900"/>
              <a:t>10 times each for better display</a:t>
            </a:r>
          </a:p>
        </p:txBody>
      </p:sp>
    </p:spTree>
    <p:extLst>
      <p:ext uri="{BB962C8B-B14F-4D97-AF65-F5344CB8AC3E}">
        <p14:creationId xmlns:p14="http://schemas.microsoft.com/office/powerpoint/2010/main" val="380197329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altLang="en-US"/>
              <a:t>Interfacing</a:t>
            </a:r>
          </a:p>
        </p:txBody>
      </p:sp>
      <p:sp>
        <p:nvSpPr>
          <p:cNvPr id="10" name="Slide Number Placeholder 5"/>
          <p:cNvSpPr>
            <a:spLocks noGrp="1"/>
          </p:cNvSpPr>
          <p:nvPr>
            <p:ph type="sldNum" sz="quarter" idx="12"/>
          </p:nvPr>
        </p:nvSpPr>
        <p:spPr/>
        <p:txBody>
          <a:bodyPr/>
          <a:lstStyle/>
          <a:p>
            <a:fld id="{33D4EACB-34D9-4249-B1B4-2F5AF2CEB15F}" type="slidenum">
              <a:rPr lang="en-US" altLang="en-US"/>
              <a:pPr/>
              <a:t>43</a:t>
            </a:fld>
            <a:endParaRPr lang="en-US" altLang="en-US"/>
          </a:p>
        </p:txBody>
      </p:sp>
      <p:sp>
        <p:nvSpPr>
          <p:cNvPr id="745474" name="Rectangle 2"/>
          <p:cNvSpPr>
            <a:spLocks noGrp="1" noChangeArrowheads="1"/>
          </p:cNvSpPr>
          <p:nvPr>
            <p:ph type="title"/>
          </p:nvPr>
        </p:nvSpPr>
        <p:spPr/>
        <p:txBody>
          <a:bodyPr/>
          <a:lstStyle/>
          <a:p>
            <a:r>
              <a:rPr lang="en-US"/>
              <a:t>LFSRs (Linear Feedback Shift Registers)</a:t>
            </a:r>
            <a:br>
              <a:rPr lang="en-US"/>
            </a:br>
            <a:r>
              <a:rPr lang="en-US" sz="1800"/>
              <a:t>The right way to generate pseudo-random carriers for CDMA</a:t>
            </a:r>
            <a:endParaRPr lang="en-US" sz="2800"/>
          </a:p>
        </p:txBody>
      </p:sp>
      <p:sp>
        <p:nvSpPr>
          <p:cNvPr id="745475" name="Rectangle 3"/>
          <p:cNvSpPr>
            <a:spLocks noGrp="1" noChangeArrowheads="1"/>
          </p:cNvSpPr>
          <p:nvPr>
            <p:ph type="body" idx="1"/>
          </p:nvPr>
        </p:nvSpPr>
        <p:spPr/>
        <p:txBody>
          <a:bodyPr/>
          <a:lstStyle/>
          <a:p>
            <a:r>
              <a:rPr lang="en-US" sz="1800" dirty="0"/>
              <a:t>A simple pseudo-random number generator</a:t>
            </a:r>
          </a:p>
          <a:p>
            <a:pPr lvl="1"/>
            <a:r>
              <a:rPr lang="en-US" sz="1600" dirty="0"/>
              <a:t>Pick a start state, iterate</a:t>
            </a:r>
          </a:p>
          <a:p>
            <a:r>
              <a:rPr lang="en-US" sz="1800" dirty="0"/>
              <a:t>Maximum Length LFSR visits all states before repeating</a:t>
            </a:r>
          </a:p>
          <a:p>
            <a:pPr lvl="1"/>
            <a:r>
              <a:rPr lang="en-US" sz="1600" dirty="0"/>
              <a:t>Based on primitive polynomial…iterating LFSR equivalent to multiplying by generator for group</a:t>
            </a:r>
          </a:p>
          <a:p>
            <a:pPr lvl="1"/>
            <a:r>
              <a:rPr lang="en-US" sz="1600" dirty="0"/>
              <a:t>Can analytically compute auto-correlation</a:t>
            </a:r>
          </a:p>
          <a:p>
            <a:r>
              <a:rPr lang="en-US" sz="1800" dirty="0" smtClean="0"/>
              <a:t>This form of LFSR is easy </a:t>
            </a:r>
            <a:r>
              <a:rPr lang="en-US" sz="1800" dirty="0"/>
              <a:t>to compute in HW </a:t>
            </a:r>
            <a:r>
              <a:rPr lang="en-US" sz="1800" dirty="0" smtClean="0"/>
              <a:t>(but not </a:t>
            </a:r>
            <a:r>
              <a:rPr lang="en-US" sz="1800" dirty="0"/>
              <a:t>as nice in SW</a:t>
            </a:r>
            <a:r>
              <a:rPr lang="en-US" sz="1800" dirty="0" smtClean="0"/>
              <a:t>)</a:t>
            </a:r>
          </a:p>
          <a:p>
            <a:pPr lvl="1"/>
            <a:r>
              <a:rPr lang="en-US" sz="1400" dirty="0" smtClean="0"/>
              <a:t>Extra credit: there is another form that is more efficient in SW</a:t>
            </a:r>
            <a:endParaRPr lang="en-US" sz="1400" dirty="0"/>
          </a:p>
          <a:p>
            <a:r>
              <a:rPr lang="en-US" sz="1800" dirty="0"/>
              <a:t>Totally uniform auto-correlation</a:t>
            </a:r>
          </a:p>
        </p:txBody>
      </p:sp>
      <p:pic>
        <p:nvPicPr>
          <p:cNvPr id="745477" name="Picture 5" descr="A 4-bit Fibonacci LFSR with its state diagram. The xor gate provides feedback to the register that shifts bits from left to right. The maximal sequence consists of every possible state except the &quot;0000&quot; state.">
            <a:hlinkClick r:id="rId2" tooltip="A 4-bit Fibonacci LFSR with its state diagram. The xor gate provides feedback to the register that shifts bits from left to right. The maximal sequence consists of every possible state except the &quot;0000&quot; state."/>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35575" y="4067175"/>
            <a:ext cx="3603625" cy="2162175"/>
          </a:xfrm>
          <a:prstGeom prst="rect">
            <a:avLst/>
          </a:prstGeom>
          <a:noFill/>
          <a:extLst>
            <a:ext uri="{909E8E84-426E-40DD-AFC4-6F175D3DCCD1}">
              <a14:hiddenFill xmlns:a14="http://schemas.microsoft.com/office/drawing/2010/main">
                <a:solidFill>
                  <a:srgbClr val="FFFFFF"/>
                </a:solidFill>
              </a14:hiddenFill>
            </a:ext>
          </a:extLst>
        </p:spPr>
      </p:pic>
      <p:pic>
        <p:nvPicPr>
          <p:cNvPr id="745479" name="Picture 7" descr="A 16-bit Fibonacci LFSR. The feedback tap numbers in white correspond to a primitive polynomial in the table so the register cycles through the maximal number of 65535 states excluding the all-zeroes state. The state ACE1 hex shown will be followed by 5670 hex.">
            <a:hlinkClick r:id="rId4" tooltip="A 16-bit Fibonacci LFSR. The feedback tap numbers in white correspond to a primitive polynomial in the table so the register cycles through the maximal number of 65535 states excluding the all-zeroes state. The state ACE1 hex shown will be followed by 5670 hex."/>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9213" y="4767263"/>
            <a:ext cx="3343275" cy="1152525"/>
          </a:xfrm>
          <a:prstGeom prst="rect">
            <a:avLst/>
          </a:prstGeom>
          <a:noFill/>
          <a:extLst>
            <a:ext uri="{909E8E84-426E-40DD-AFC4-6F175D3DCCD1}">
              <a14:hiddenFill xmlns:a14="http://schemas.microsoft.com/office/drawing/2010/main">
                <a:solidFill>
                  <a:srgbClr val="FFFFFF"/>
                </a:solidFill>
              </a14:hiddenFill>
            </a:ext>
          </a:extLst>
        </p:spPr>
      </p:pic>
      <p:sp>
        <p:nvSpPr>
          <p:cNvPr id="745480" name="Text Box 8"/>
          <p:cNvSpPr txBox="1">
            <a:spLocks noChangeArrowheads="1"/>
          </p:cNvSpPr>
          <p:nvPr/>
        </p:nvSpPr>
        <p:spPr bwMode="auto">
          <a:xfrm>
            <a:off x="3517900" y="5935663"/>
            <a:ext cx="113665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700"/>
              <a:t>Image source: wikipedia</a:t>
            </a:r>
          </a:p>
        </p:txBody>
      </p:sp>
      <p:sp>
        <p:nvSpPr>
          <p:cNvPr id="745481" name="Text Box 9"/>
          <p:cNvSpPr txBox="1">
            <a:spLocks noChangeArrowheads="1"/>
          </p:cNvSpPr>
          <p:nvPr/>
        </p:nvSpPr>
        <p:spPr bwMode="auto">
          <a:xfrm>
            <a:off x="7708900" y="6211888"/>
            <a:ext cx="1136650" cy="198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700"/>
              <a:t>Image source: wikipedia</a:t>
            </a:r>
          </a:p>
        </p:txBody>
      </p:sp>
    </p:spTree>
    <p:extLst>
      <p:ext uri="{BB962C8B-B14F-4D97-AF65-F5344CB8AC3E}">
        <p14:creationId xmlns:p14="http://schemas.microsoft.com/office/powerpoint/2010/main" val="80655160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Interfacing</a:t>
            </a:r>
          </a:p>
        </p:txBody>
      </p:sp>
      <p:sp>
        <p:nvSpPr>
          <p:cNvPr id="6" name="Slide Number Placeholder 5"/>
          <p:cNvSpPr>
            <a:spLocks noGrp="1"/>
          </p:cNvSpPr>
          <p:nvPr>
            <p:ph type="sldNum" sz="quarter" idx="12"/>
          </p:nvPr>
        </p:nvSpPr>
        <p:spPr/>
        <p:txBody>
          <a:bodyPr/>
          <a:lstStyle/>
          <a:p>
            <a:fld id="{D3490890-06D7-400B-A70A-A2DFE7B9C7BE}" type="slidenum">
              <a:rPr lang="en-US" altLang="en-US"/>
              <a:pPr/>
              <a:t>44</a:t>
            </a:fld>
            <a:endParaRPr lang="en-US" altLang="en-US"/>
          </a:p>
        </p:txBody>
      </p:sp>
      <p:sp>
        <p:nvSpPr>
          <p:cNvPr id="743426" name="Rectangle 2"/>
          <p:cNvSpPr>
            <a:spLocks noGrp="1" noChangeArrowheads="1"/>
          </p:cNvSpPr>
          <p:nvPr>
            <p:ph type="title"/>
          </p:nvPr>
        </p:nvSpPr>
        <p:spPr/>
        <p:txBody>
          <a:bodyPr/>
          <a:lstStyle/>
          <a:p>
            <a:r>
              <a:rPr lang="en-US"/>
              <a:t>LFSR TX</a:t>
            </a:r>
            <a:endParaRPr lang="en-US" sz="2800"/>
          </a:p>
        </p:txBody>
      </p:sp>
      <p:sp>
        <p:nvSpPr>
          <p:cNvPr id="743427" name="Rectangle 3"/>
          <p:cNvSpPr>
            <a:spLocks noGrp="1" noChangeArrowheads="1"/>
          </p:cNvSpPr>
          <p:nvPr>
            <p:ph type="body" idx="1"/>
          </p:nvPr>
        </p:nvSpPr>
        <p:spPr>
          <a:xfrm>
            <a:off x="457200" y="938028"/>
            <a:ext cx="8686800" cy="4530725"/>
          </a:xfrm>
        </p:spPr>
        <p:txBody>
          <a:bodyPr/>
          <a:lstStyle/>
          <a:p>
            <a:pPr>
              <a:buFont typeface="Wingdings" pitchFamily="2" charset="2"/>
              <a:buNone/>
            </a:pPr>
            <a:r>
              <a:rPr lang="en-US" sz="1600" dirty="0"/>
              <a:t>8 bit LFSR with taps at 3,4,5,7 (counting from 0).  Known to be maximal.</a:t>
            </a:r>
          </a:p>
          <a:p>
            <a:pPr>
              <a:buFont typeface="Wingdings" pitchFamily="2" charset="2"/>
              <a:buNone/>
            </a:pPr>
            <a:r>
              <a:rPr lang="en-US" sz="1400" dirty="0">
                <a:latin typeface="Courier New" pitchFamily="49" charset="0"/>
              </a:rPr>
              <a:t>for (k=0;k&lt;3;k++) { // k indexes the 4 LFSRs</a:t>
            </a:r>
          </a:p>
          <a:p>
            <a:pPr>
              <a:buFont typeface="Wingdings" pitchFamily="2" charset="2"/>
              <a:buNone/>
            </a:pPr>
            <a:r>
              <a:rPr lang="en-US" sz="1400" dirty="0">
                <a:latin typeface="Courier New" pitchFamily="49" charset="0"/>
              </a:rPr>
              <a:t>    low=0;</a:t>
            </a:r>
          </a:p>
          <a:p>
            <a:pPr>
              <a:buFont typeface="Wingdings" pitchFamily="2" charset="2"/>
              <a:buNone/>
            </a:pPr>
            <a:r>
              <a:rPr lang="en-US" sz="1400" dirty="0">
                <a:latin typeface="Courier New" pitchFamily="49" charset="0"/>
              </a:rPr>
              <a:t>    if(</a:t>
            </a:r>
            <a:r>
              <a:rPr lang="en-US" sz="1400" dirty="0" err="1">
                <a:latin typeface="Courier New" pitchFamily="49" charset="0"/>
              </a:rPr>
              <a:t>lfsr</a:t>
            </a:r>
            <a:r>
              <a:rPr lang="en-US" sz="1400" dirty="0">
                <a:latin typeface="Courier New" pitchFamily="49" charset="0"/>
              </a:rPr>
              <a:t>[k]&amp;8) // tap at bit 3</a:t>
            </a:r>
          </a:p>
          <a:p>
            <a:pPr>
              <a:buFont typeface="Wingdings" pitchFamily="2" charset="2"/>
              <a:buNone/>
            </a:pPr>
            <a:r>
              <a:rPr lang="en-US" sz="1400" dirty="0">
                <a:latin typeface="Courier New" pitchFamily="49" charset="0"/>
              </a:rPr>
              <a:t>      low++; // each addition performs XOR on low bit of low</a:t>
            </a:r>
          </a:p>
          <a:p>
            <a:pPr>
              <a:buFont typeface="Wingdings" pitchFamily="2" charset="2"/>
              <a:buNone/>
            </a:pPr>
            <a:r>
              <a:rPr lang="en-US" sz="1400" dirty="0">
                <a:latin typeface="Courier New" pitchFamily="49" charset="0"/>
              </a:rPr>
              <a:t>    if(</a:t>
            </a:r>
            <a:r>
              <a:rPr lang="en-US" sz="1400" dirty="0" err="1">
                <a:latin typeface="Courier New" pitchFamily="49" charset="0"/>
              </a:rPr>
              <a:t>lfsr</a:t>
            </a:r>
            <a:r>
              <a:rPr lang="en-US" sz="1400" dirty="0">
                <a:latin typeface="Courier New" pitchFamily="49" charset="0"/>
              </a:rPr>
              <a:t>[k]&amp;16) // tap at bit 4</a:t>
            </a:r>
          </a:p>
          <a:p>
            <a:pPr>
              <a:buFont typeface="Wingdings" pitchFamily="2" charset="2"/>
              <a:buNone/>
            </a:pPr>
            <a:r>
              <a:rPr lang="en-US" sz="1400" dirty="0">
                <a:latin typeface="Courier New" pitchFamily="49" charset="0"/>
              </a:rPr>
              <a:t>      low++;</a:t>
            </a:r>
          </a:p>
          <a:p>
            <a:pPr>
              <a:buFont typeface="Wingdings" pitchFamily="2" charset="2"/>
              <a:buNone/>
            </a:pPr>
            <a:r>
              <a:rPr lang="en-US" sz="1400" dirty="0">
                <a:latin typeface="Courier New" pitchFamily="49" charset="0"/>
              </a:rPr>
              <a:t>    if(</a:t>
            </a:r>
            <a:r>
              <a:rPr lang="en-US" sz="1400" dirty="0" err="1">
                <a:latin typeface="Courier New" pitchFamily="49" charset="0"/>
              </a:rPr>
              <a:t>lfsr</a:t>
            </a:r>
            <a:r>
              <a:rPr lang="en-US" sz="1400" dirty="0">
                <a:latin typeface="Courier New" pitchFamily="49" charset="0"/>
              </a:rPr>
              <a:t>[k]&amp;32) // tap at bit 5</a:t>
            </a:r>
          </a:p>
          <a:p>
            <a:pPr>
              <a:buFont typeface="Wingdings" pitchFamily="2" charset="2"/>
              <a:buNone/>
            </a:pPr>
            <a:r>
              <a:rPr lang="en-US" sz="1400" dirty="0">
                <a:latin typeface="Courier New" pitchFamily="49" charset="0"/>
              </a:rPr>
              <a:t>      low++;</a:t>
            </a:r>
          </a:p>
          <a:p>
            <a:pPr>
              <a:buFont typeface="Wingdings" pitchFamily="2" charset="2"/>
              <a:buNone/>
            </a:pPr>
            <a:r>
              <a:rPr lang="en-US" sz="1400" dirty="0">
                <a:latin typeface="Courier New" pitchFamily="49" charset="0"/>
              </a:rPr>
              <a:t>    if(</a:t>
            </a:r>
            <a:r>
              <a:rPr lang="en-US" sz="1400" dirty="0" err="1">
                <a:latin typeface="Courier New" pitchFamily="49" charset="0"/>
              </a:rPr>
              <a:t>lfsr</a:t>
            </a:r>
            <a:r>
              <a:rPr lang="en-US" sz="1400" dirty="0">
                <a:latin typeface="Courier New" pitchFamily="49" charset="0"/>
              </a:rPr>
              <a:t>[k]&amp;128) // tap at bit 7</a:t>
            </a:r>
          </a:p>
          <a:p>
            <a:pPr>
              <a:buFont typeface="Wingdings" pitchFamily="2" charset="2"/>
              <a:buNone/>
            </a:pPr>
            <a:r>
              <a:rPr lang="en-US" sz="1400" dirty="0">
                <a:latin typeface="Courier New" pitchFamily="49" charset="0"/>
              </a:rPr>
              <a:t>      low++;</a:t>
            </a:r>
          </a:p>
          <a:p>
            <a:pPr>
              <a:buFont typeface="Wingdings" pitchFamily="2" charset="2"/>
              <a:buNone/>
            </a:pPr>
            <a:r>
              <a:rPr lang="en-US" sz="1400" dirty="0">
                <a:latin typeface="Courier New" pitchFamily="49" charset="0"/>
              </a:rPr>
              <a:t>    low&amp;=1; // keep only the low bit</a:t>
            </a:r>
          </a:p>
          <a:p>
            <a:pPr>
              <a:buFont typeface="Wingdings" pitchFamily="2" charset="2"/>
              <a:buNone/>
            </a:pPr>
            <a:r>
              <a:rPr lang="en-US" sz="1400" dirty="0">
                <a:latin typeface="Courier New" pitchFamily="49" charset="0"/>
              </a:rPr>
              <a:t>    </a:t>
            </a:r>
            <a:r>
              <a:rPr lang="en-US" sz="1400" dirty="0" err="1">
                <a:latin typeface="Courier New" pitchFamily="49" charset="0"/>
              </a:rPr>
              <a:t>lfsr</a:t>
            </a:r>
            <a:r>
              <a:rPr lang="en-US" sz="1400" dirty="0">
                <a:latin typeface="Courier New" pitchFamily="49" charset="0"/>
              </a:rPr>
              <a:t>[k]&lt;&lt;=1; </a:t>
            </a:r>
            <a:r>
              <a:rPr lang="en-US" sz="1400" dirty="0" smtClean="0">
                <a:latin typeface="Courier New" pitchFamily="49" charset="0"/>
              </a:rPr>
              <a:t> // </a:t>
            </a:r>
            <a:r>
              <a:rPr lang="en-US" sz="1400" dirty="0">
                <a:latin typeface="Courier New" pitchFamily="49" charset="0"/>
              </a:rPr>
              <a:t>shift register up to make room for new bit</a:t>
            </a:r>
          </a:p>
          <a:p>
            <a:pPr>
              <a:buFont typeface="Wingdings" pitchFamily="2" charset="2"/>
              <a:buNone/>
            </a:pPr>
            <a:r>
              <a:rPr lang="en-US" sz="1400" dirty="0">
                <a:latin typeface="Courier New" pitchFamily="49" charset="0"/>
              </a:rPr>
              <a:t>    </a:t>
            </a:r>
            <a:r>
              <a:rPr lang="en-US" sz="1400" dirty="0" err="1">
                <a:latin typeface="Courier New" pitchFamily="49" charset="0"/>
              </a:rPr>
              <a:t>lfsr</a:t>
            </a:r>
            <a:r>
              <a:rPr lang="en-US" sz="1400" dirty="0">
                <a:latin typeface="Courier New" pitchFamily="49" charset="0"/>
              </a:rPr>
              <a:t>[k]&amp;=255; // </a:t>
            </a:r>
            <a:r>
              <a:rPr lang="en-US" sz="1400" dirty="0" smtClean="0">
                <a:latin typeface="Courier New" pitchFamily="49" charset="0"/>
              </a:rPr>
              <a:t>only </a:t>
            </a:r>
            <a:r>
              <a:rPr lang="en-US" sz="1400" dirty="0">
                <a:latin typeface="Courier New" pitchFamily="49" charset="0"/>
              </a:rPr>
              <a:t>want to use 8 bits (or make sure </a:t>
            </a:r>
            <a:r>
              <a:rPr lang="en-US" sz="1400" dirty="0" err="1">
                <a:latin typeface="Courier New" pitchFamily="49" charset="0"/>
              </a:rPr>
              <a:t>lfsr</a:t>
            </a:r>
            <a:r>
              <a:rPr lang="en-US" sz="1400" dirty="0">
                <a:latin typeface="Courier New" pitchFamily="49" charset="0"/>
              </a:rPr>
              <a:t> is 8 </a:t>
            </a:r>
            <a:r>
              <a:rPr lang="en-US" sz="1400" dirty="0" smtClean="0">
                <a:latin typeface="Courier New" pitchFamily="49" charset="0"/>
              </a:rPr>
              <a:t>bit </a:t>
            </a:r>
            <a:r>
              <a:rPr lang="en-US" sz="1400" dirty="0" err="1" smtClean="0">
                <a:latin typeface="Courier New" pitchFamily="49" charset="0"/>
              </a:rPr>
              <a:t>var</a:t>
            </a:r>
            <a:r>
              <a:rPr lang="en-US" sz="1400" dirty="0">
                <a:latin typeface="Courier New" pitchFamily="49" charset="0"/>
              </a:rPr>
              <a:t>)</a:t>
            </a:r>
          </a:p>
          <a:p>
            <a:pPr>
              <a:buFont typeface="Wingdings" pitchFamily="2" charset="2"/>
              <a:buNone/>
            </a:pPr>
            <a:r>
              <a:rPr lang="en-US" sz="1400" dirty="0">
                <a:latin typeface="Courier New" pitchFamily="49" charset="0"/>
              </a:rPr>
              <a:t>    </a:t>
            </a:r>
            <a:r>
              <a:rPr lang="en-US" sz="1400" dirty="0" err="1">
                <a:latin typeface="Courier New" pitchFamily="49" charset="0"/>
              </a:rPr>
              <a:t>lfsr</a:t>
            </a:r>
            <a:r>
              <a:rPr lang="en-US" sz="1400" dirty="0">
                <a:latin typeface="Courier New" pitchFamily="49" charset="0"/>
              </a:rPr>
              <a:t>[k]|=low; // OR new bit in</a:t>
            </a:r>
          </a:p>
          <a:p>
            <a:pPr>
              <a:buFont typeface="Wingdings" pitchFamily="2" charset="2"/>
              <a:buNone/>
            </a:pPr>
            <a:r>
              <a:rPr lang="en-US" sz="1400" dirty="0">
                <a:latin typeface="Courier New" pitchFamily="49" charset="0"/>
              </a:rPr>
              <a:t>}</a:t>
            </a:r>
          </a:p>
          <a:p>
            <a:pPr>
              <a:buFont typeface="Wingdings" pitchFamily="2" charset="2"/>
              <a:buNone/>
            </a:pPr>
            <a:r>
              <a:rPr lang="en-US" sz="1400" dirty="0">
                <a:latin typeface="Courier New" pitchFamily="49" charset="0"/>
              </a:rPr>
              <a:t>OUTPUT_BIT(TX0,lfsr[0]&amp;1); // Transmit according to LFSR states</a:t>
            </a:r>
          </a:p>
          <a:p>
            <a:pPr>
              <a:buFont typeface="Wingdings" pitchFamily="2" charset="2"/>
              <a:buNone/>
            </a:pPr>
            <a:r>
              <a:rPr lang="en-US" sz="1400" dirty="0">
                <a:latin typeface="Courier New" pitchFamily="49" charset="0"/>
              </a:rPr>
              <a:t>OUTPUT_BIT(TX1,lfsr[1]&amp;1); </a:t>
            </a:r>
          </a:p>
          <a:p>
            <a:pPr>
              <a:buFont typeface="Wingdings" pitchFamily="2" charset="2"/>
              <a:buNone/>
            </a:pPr>
            <a:r>
              <a:rPr lang="en-US" sz="1400" dirty="0">
                <a:latin typeface="Courier New" pitchFamily="49" charset="0"/>
              </a:rPr>
              <a:t>OUTPUT_BIT(TX2,lfsr[2]&amp;1); </a:t>
            </a:r>
          </a:p>
          <a:p>
            <a:pPr>
              <a:buFont typeface="Wingdings" pitchFamily="2" charset="2"/>
              <a:buNone/>
            </a:pPr>
            <a:r>
              <a:rPr lang="en-US" sz="1400" dirty="0">
                <a:latin typeface="Courier New" pitchFamily="49" charset="0"/>
              </a:rPr>
              <a:t>OUTPUT_BIT(TX3,lfsr[3]&amp;1); </a:t>
            </a:r>
          </a:p>
          <a:p>
            <a:pPr>
              <a:buFont typeface="Wingdings" pitchFamily="2" charset="2"/>
              <a:buNone/>
            </a:pPr>
            <a:endParaRPr lang="en-US" sz="1200" dirty="0">
              <a:latin typeface="Courier New" pitchFamily="49" charset="0"/>
            </a:endParaRPr>
          </a:p>
          <a:p>
            <a:pPr>
              <a:buFont typeface="Wingdings" pitchFamily="2" charset="2"/>
              <a:buNone/>
            </a:pPr>
            <a:endParaRPr lang="en-US" sz="1200" dirty="0">
              <a:latin typeface="Courier New" pitchFamily="49" charset="0"/>
            </a:endParaRPr>
          </a:p>
        </p:txBody>
      </p:sp>
    </p:spTree>
    <p:extLst>
      <p:ext uri="{BB962C8B-B14F-4D97-AF65-F5344CB8AC3E}">
        <p14:creationId xmlns:p14="http://schemas.microsoft.com/office/powerpoint/2010/main" val="363739870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Interfacing</a:t>
            </a:r>
          </a:p>
        </p:txBody>
      </p:sp>
      <p:sp>
        <p:nvSpPr>
          <p:cNvPr id="6" name="Slide Number Placeholder 5"/>
          <p:cNvSpPr>
            <a:spLocks noGrp="1"/>
          </p:cNvSpPr>
          <p:nvPr>
            <p:ph type="sldNum" sz="quarter" idx="12"/>
          </p:nvPr>
        </p:nvSpPr>
        <p:spPr/>
        <p:txBody>
          <a:bodyPr/>
          <a:lstStyle/>
          <a:p>
            <a:fld id="{12C5B6CC-AAF4-4C46-BD90-91B0104EAC2A}" type="slidenum">
              <a:rPr lang="en-US" altLang="en-US"/>
              <a:pPr/>
              <a:t>45</a:t>
            </a:fld>
            <a:endParaRPr lang="en-US" altLang="en-US"/>
          </a:p>
        </p:txBody>
      </p:sp>
      <p:sp>
        <p:nvSpPr>
          <p:cNvPr id="744450" name="Rectangle 2"/>
          <p:cNvSpPr>
            <a:spLocks noGrp="1" noChangeArrowheads="1"/>
          </p:cNvSpPr>
          <p:nvPr>
            <p:ph type="title"/>
          </p:nvPr>
        </p:nvSpPr>
        <p:spPr/>
        <p:txBody>
          <a:bodyPr/>
          <a:lstStyle/>
          <a:p>
            <a:r>
              <a:rPr lang="en-US"/>
              <a:t>LFSR demodulation</a:t>
            </a:r>
          </a:p>
        </p:txBody>
      </p:sp>
      <p:sp>
        <p:nvSpPr>
          <p:cNvPr id="744451" name="Rectangle 3"/>
          <p:cNvSpPr>
            <a:spLocks noGrp="1" noChangeArrowheads="1"/>
          </p:cNvSpPr>
          <p:nvPr>
            <p:ph type="body" idx="1"/>
          </p:nvPr>
        </p:nvSpPr>
        <p:spPr/>
        <p:txBody>
          <a:bodyPr/>
          <a:lstStyle/>
          <a:p>
            <a:pPr>
              <a:buFont typeface="Wingdings" pitchFamily="2" charset="2"/>
              <a:buNone/>
            </a:pPr>
            <a:r>
              <a:rPr lang="en-US" sz="1200">
                <a:latin typeface="Courier New" pitchFamily="49" charset="0"/>
              </a:rPr>
              <a:t>meas=READ_ADC(); // get sample…same sample will be processed in different ways</a:t>
            </a:r>
          </a:p>
          <a:p>
            <a:pPr>
              <a:buFont typeface="Wingdings" pitchFamily="2" charset="2"/>
              <a:buNone/>
            </a:pPr>
            <a:r>
              <a:rPr lang="en-US" sz="1200">
                <a:latin typeface="Courier New" pitchFamily="49" charset="0"/>
              </a:rPr>
              <a:t>for(k=0;k&lt;3;k++) {</a:t>
            </a:r>
          </a:p>
          <a:p>
            <a:pPr>
              <a:buFont typeface="Wingdings" pitchFamily="2" charset="2"/>
              <a:buNone/>
            </a:pPr>
            <a:r>
              <a:rPr lang="en-US" sz="1200">
                <a:latin typeface="Courier New" pitchFamily="49" charset="0"/>
              </a:rPr>
              <a:t>    if(lfsr[k]&amp;1) // check LFSR state</a:t>
            </a:r>
          </a:p>
          <a:p>
            <a:pPr>
              <a:buFont typeface="Wingdings" pitchFamily="2" charset="2"/>
              <a:buNone/>
            </a:pPr>
            <a:r>
              <a:rPr lang="en-US" sz="1200">
                <a:latin typeface="Courier New" pitchFamily="49" charset="0"/>
              </a:rPr>
              <a:t>      accum[k]+=meas;  // make sure accum is a 16 bit variable!</a:t>
            </a:r>
          </a:p>
          <a:p>
            <a:pPr>
              <a:buFont typeface="Wingdings" pitchFamily="2" charset="2"/>
              <a:buNone/>
            </a:pPr>
            <a:r>
              <a:rPr lang="en-US" sz="1200">
                <a:latin typeface="Courier New" pitchFamily="49" charset="0"/>
              </a:rPr>
              <a:t>	else</a:t>
            </a:r>
          </a:p>
          <a:p>
            <a:pPr>
              <a:buFont typeface="Wingdings" pitchFamily="2" charset="2"/>
              <a:buNone/>
            </a:pPr>
            <a:r>
              <a:rPr lang="en-US" sz="1200">
                <a:latin typeface="Courier New" pitchFamily="49" charset="0"/>
              </a:rPr>
              <a:t>      accum[k]-=meas;</a:t>
            </a:r>
          </a:p>
          <a:p>
            <a:pPr>
              <a:buFont typeface="Wingdings" pitchFamily="2" charset="2"/>
              <a:buNone/>
            </a:pPr>
            <a:r>
              <a:rPr lang="en-US" sz="1200">
                <a:latin typeface="Courier New" pitchFamily="49" charset="0"/>
              </a:rPr>
              <a:t>}      </a:t>
            </a:r>
          </a:p>
        </p:txBody>
      </p:sp>
    </p:spTree>
    <p:extLst>
      <p:ext uri="{BB962C8B-B14F-4D97-AF65-F5344CB8AC3E}">
        <p14:creationId xmlns:p14="http://schemas.microsoft.com/office/powerpoint/2010/main" val="93870870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Interfacing</a:t>
            </a:r>
          </a:p>
        </p:txBody>
      </p:sp>
      <p:sp>
        <p:nvSpPr>
          <p:cNvPr id="6" name="Slide Number Placeholder 5"/>
          <p:cNvSpPr>
            <a:spLocks noGrp="1"/>
          </p:cNvSpPr>
          <p:nvPr>
            <p:ph type="sldNum" sz="quarter" idx="12"/>
          </p:nvPr>
        </p:nvSpPr>
        <p:spPr/>
        <p:txBody>
          <a:bodyPr/>
          <a:lstStyle/>
          <a:p>
            <a:fld id="{8CE669FC-CD8B-4A7E-8D73-F94B2C902E92}" type="slidenum">
              <a:rPr lang="en-US" altLang="en-US"/>
              <a:pPr/>
              <a:t>46</a:t>
            </a:fld>
            <a:endParaRPr lang="en-US" altLang="en-US"/>
          </a:p>
        </p:txBody>
      </p:sp>
      <p:sp>
        <p:nvSpPr>
          <p:cNvPr id="748546" name="Rectangle 2"/>
          <p:cNvSpPr>
            <a:spLocks noGrp="1" noChangeArrowheads="1"/>
          </p:cNvSpPr>
          <p:nvPr>
            <p:ph type="title"/>
          </p:nvPr>
        </p:nvSpPr>
        <p:spPr/>
        <p:txBody>
          <a:bodyPr/>
          <a:lstStyle/>
          <a:p>
            <a:r>
              <a:rPr lang="en-US"/>
              <a:t>LFSR state sequence</a:t>
            </a:r>
          </a:p>
        </p:txBody>
      </p:sp>
      <p:sp>
        <p:nvSpPr>
          <p:cNvPr id="748547" name="Rectangle 3"/>
          <p:cNvSpPr>
            <a:spLocks noGrp="1" noChangeArrowheads="1"/>
          </p:cNvSpPr>
          <p:nvPr>
            <p:ph type="body" idx="1"/>
          </p:nvPr>
        </p:nvSpPr>
        <p:spPr/>
        <p:txBody>
          <a:bodyPr/>
          <a:lstStyle/>
          <a:p>
            <a:pPr>
              <a:lnSpc>
                <a:spcPct val="80000"/>
              </a:lnSpc>
              <a:buFont typeface="Wingdings" pitchFamily="2" charset="2"/>
              <a:buNone/>
            </a:pPr>
            <a:r>
              <a:rPr lang="en-US" sz="1200">
                <a:latin typeface="Courier New" pitchFamily="49" charset="0"/>
              </a:rPr>
              <a:t>&gt;&gt; lfsr1(1:255)</a:t>
            </a:r>
          </a:p>
          <a:p>
            <a:pPr>
              <a:lnSpc>
                <a:spcPct val="80000"/>
              </a:lnSpc>
              <a:buFont typeface="Wingdings" pitchFamily="2" charset="2"/>
              <a:buNone/>
            </a:pPr>
            <a:endParaRPr lang="en-US" sz="1200">
              <a:latin typeface="Courier New" pitchFamily="49" charset="0"/>
            </a:endParaRPr>
          </a:p>
          <a:p>
            <a:pPr>
              <a:lnSpc>
                <a:spcPct val="80000"/>
              </a:lnSpc>
              <a:buFont typeface="Wingdings" pitchFamily="2" charset="2"/>
              <a:buNone/>
            </a:pPr>
            <a:r>
              <a:rPr lang="en-US" sz="1200">
                <a:latin typeface="Courier New" pitchFamily="49" charset="0"/>
              </a:rPr>
              <a:t>ans =</a:t>
            </a:r>
          </a:p>
          <a:p>
            <a:pPr>
              <a:lnSpc>
                <a:spcPct val="80000"/>
              </a:lnSpc>
              <a:buFont typeface="Wingdings" pitchFamily="2" charset="2"/>
              <a:buNone/>
            </a:pPr>
            <a:r>
              <a:rPr lang="en-US" sz="1200">
                <a:latin typeface="Courier New" pitchFamily="49" charset="0"/>
              </a:rPr>
              <a:t>2     4     8    17    35    71   142    28    56   113   226   196   137    18</a:t>
            </a:r>
          </a:p>
          <a:p>
            <a:pPr>
              <a:lnSpc>
                <a:spcPct val="80000"/>
              </a:lnSpc>
              <a:buFont typeface="Wingdings" pitchFamily="2" charset="2"/>
              <a:buNone/>
            </a:pPr>
            <a:r>
              <a:rPr lang="en-US" sz="1200">
                <a:latin typeface="Courier New" pitchFamily="49" charset="0"/>
              </a:rPr>
              <a:t>37    75   151    46    92   184   112   224   192   129     3     6    12    25</a:t>
            </a:r>
          </a:p>
          <a:p>
            <a:pPr>
              <a:lnSpc>
                <a:spcPct val="80000"/>
              </a:lnSpc>
              <a:buFont typeface="Wingdings" pitchFamily="2" charset="2"/>
              <a:buNone/>
            </a:pPr>
            <a:r>
              <a:rPr lang="en-US" sz="1200">
                <a:latin typeface="Courier New" pitchFamily="49" charset="0"/>
              </a:rPr>
              <a:t>50   100   201   146    36    73   147    38    77   155    55   110   220   185</a:t>
            </a:r>
          </a:p>
          <a:p>
            <a:pPr>
              <a:lnSpc>
                <a:spcPct val="80000"/>
              </a:lnSpc>
              <a:buFont typeface="Wingdings" pitchFamily="2" charset="2"/>
              <a:buNone/>
            </a:pPr>
            <a:r>
              <a:rPr lang="en-US" sz="1200">
                <a:latin typeface="Courier New" pitchFamily="49" charset="0"/>
              </a:rPr>
              <a:t>114   228   200   144    32    65   130     5    10    21    43    86   173    91</a:t>
            </a:r>
          </a:p>
          <a:p>
            <a:pPr>
              <a:lnSpc>
                <a:spcPct val="80000"/>
              </a:lnSpc>
              <a:buFont typeface="Wingdings" pitchFamily="2" charset="2"/>
              <a:buNone/>
            </a:pPr>
            <a:r>
              <a:rPr lang="en-US" sz="1200">
                <a:latin typeface="Courier New" pitchFamily="49" charset="0"/>
              </a:rPr>
              <a:t>182   109   218   181   107   214   172    89   178   101   203   150    44    88</a:t>
            </a:r>
          </a:p>
          <a:p>
            <a:pPr>
              <a:lnSpc>
                <a:spcPct val="80000"/>
              </a:lnSpc>
              <a:buFont typeface="Wingdings" pitchFamily="2" charset="2"/>
              <a:buNone/>
            </a:pPr>
            <a:r>
              <a:rPr lang="en-US" sz="1200">
                <a:latin typeface="Courier New" pitchFamily="49" charset="0"/>
              </a:rPr>
              <a:t>176    97   195   135    15    31    62   125   251   246   237   219   183   111</a:t>
            </a:r>
          </a:p>
          <a:p>
            <a:pPr>
              <a:lnSpc>
                <a:spcPct val="80000"/>
              </a:lnSpc>
              <a:buFont typeface="Wingdings" pitchFamily="2" charset="2"/>
              <a:buNone/>
            </a:pPr>
            <a:r>
              <a:rPr lang="en-US" sz="1200">
                <a:latin typeface="Courier New" pitchFamily="49" charset="0"/>
              </a:rPr>
              <a:t>222   189   122   245   235   215   174    93   186   116   232   209   162    68</a:t>
            </a:r>
          </a:p>
          <a:p>
            <a:pPr>
              <a:lnSpc>
                <a:spcPct val="80000"/>
              </a:lnSpc>
              <a:buFont typeface="Wingdings" pitchFamily="2" charset="2"/>
              <a:buNone/>
            </a:pPr>
            <a:r>
              <a:rPr lang="en-US" sz="1200">
                <a:latin typeface="Courier New" pitchFamily="49" charset="0"/>
              </a:rPr>
              <a:t>136    16    33    67   134    13    27    54   108   216   177    99   199   143</a:t>
            </a:r>
          </a:p>
          <a:p>
            <a:pPr>
              <a:lnSpc>
                <a:spcPct val="80000"/>
              </a:lnSpc>
              <a:buFont typeface="Wingdings" pitchFamily="2" charset="2"/>
              <a:buNone/>
            </a:pPr>
            <a:r>
              <a:rPr lang="en-US" sz="1200">
                <a:latin typeface="Courier New" pitchFamily="49" charset="0"/>
              </a:rPr>
              <a:t>30    60   121   243   231   206   156    57   115   230   204   152    49    98</a:t>
            </a:r>
          </a:p>
          <a:p>
            <a:pPr>
              <a:lnSpc>
                <a:spcPct val="80000"/>
              </a:lnSpc>
              <a:buFont typeface="Wingdings" pitchFamily="2" charset="2"/>
              <a:buNone/>
            </a:pPr>
            <a:r>
              <a:rPr lang="en-US" sz="1200">
                <a:latin typeface="Courier New" pitchFamily="49" charset="0"/>
              </a:rPr>
              <a:t>197   139    22    45    90   180   105   210   164    72   145    34    69   138</a:t>
            </a:r>
          </a:p>
          <a:p>
            <a:pPr>
              <a:lnSpc>
                <a:spcPct val="80000"/>
              </a:lnSpc>
              <a:buFont typeface="Wingdings" pitchFamily="2" charset="2"/>
              <a:buNone/>
            </a:pPr>
            <a:r>
              <a:rPr lang="en-US" sz="1200">
                <a:latin typeface="Courier New" pitchFamily="49" charset="0"/>
              </a:rPr>
              <a:t>20    41    82   165    74   149    42    84   169    83   167    78   157    59</a:t>
            </a:r>
          </a:p>
          <a:p>
            <a:pPr>
              <a:lnSpc>
                <a:spcPct val="80000"/>
              </a:lnSpc>
              <a:buFont typeface="Wingdings" pitchFamily="2" charset="2"/>
              <a:buNone/>
            </a:pPr>
            <a:r>
              <a:rPr lang="en-US" sz="1200">
                <a:latin typeface="Courier New" pitchFamily="49" charset="0"/>
              </a:rPr>
              <a:t>119   238   221   187   118   236   217   179   103   207   158    61   123   247</a:t>
            </a:r>
          </a:p>
          <a:p>
            <a:pPr>
              <a:lnSpc>
                <a:spcPct val="80000"/>
              </a:lnSpc>
              <a:buFont typeface="Wingdings" pitchFamily="2" charset="2"/>
              <a:buNone/>
            </a:pPr>
            <a:r>
              <a:rPr lang="en-US" sz="1200">
                <a:latin typeface="Courier New" pitchFamily="49" charset="0"/>
              </a:rPr>
              <a:t>239   223   191   126   253   250   244   233   211   166    76   153    51   102</a:t>
            </a:r>
          </a:p>
          <a:p>
            <a:pPr>
              <a:lnSpc>
                <a:spcPct val="80000"/>
              </a:lnSpc>
              <a:buFont typeface="Wingdings" pitchFamily="2" charset="2"/>
              <a:buNone/>
            </a:pPr>
            <a:r>
              <a:rPr lang="en-US" sz="1200">
                <a:latin typeface="Courier New" pitchFamily="49" charset="0"/>
              </a:rPr>
              <a:t>205   154    53   106   212   168    81   163    70   140    24    48    96   193</a:t>
            </a:r>
          </a:p>
          <a:p>
            <a:pPr>
              <a:lnSpc>
                <a:spcPct val="80000"/>
              </a:lnSpc>
              <a:buFont typeface="Wingdings" pitchFamily="2" charset="2"/>
              <a:buNone/>
            </a:pPr>
            <a:r>
              <a:rPr lang="en-US" sz="1200">
                <a:latin typeface="Courier New" pitchFamily="49" charset="0"/>
              </a:rPr>
              <a:t>131     7    14    29    58   117   234   213   170    85   171    87   175    95</a:t>
            </a:r>
          </a:p>
          <a:p>
            <a:pPr>
              <a:lnSpc>
                <a:spcPct val="80000"/>
              </a:lnSpc>
              <a:buFont typeface="Wingdings" pitchFamily="2" charset="2"/>
              <a:buNone/>
            </a:pPr>
            <a:r>
              <a:rPr lang="en-US" sz="1200">
                <a:latin typeface="Courier New" pitchFamily="49" charset="0"/>
              </a:rPr>
              <a:t>190   124   249   242   229   202   148    40    80   161    66   132     9    19</a:t>
            </a:r>
          </a:p>
          <a:p>
            <a:pPr>
              <a:lnSpc>
                <a:spcPct val="80000"/>
              </a:lnSpc>
              <a:buFont typeface="Wingdings" pitchFamily="2" charset="2"/>
              <a:buNone/>
            </a:pPr>
            <a:r>
              <a:rPr lang="en-US" sz="1200">
                <a:latin typeface="Courier New" pitchFamily="49" charset="0"/>
              </a:rPr>
              <a:t>39    79   159    63   127   255   254   252   248   240   225   194   133    11</a:t>
            </a:r>
          </a:p>
          <a:p>
            <a:pPr>
              <a:lnSpc>
                <a:spcPct val="80000"/>
              </a:lnSpc>
              <a:buFont typeface="Wingdings" pitchFamily="2" charset="2"/>
              <a:buNone/>
            </a:pPr>
            <a:r>
              <a:rPr lang="en-US" sz="1200">
                <a:latin typeface="Courier New" pitchFamily="49" charset="0"/>
              </a:rPr>
              <a:t>23    47    94   188   120   241   227   198   141    26    52   104   208   160</a:t>
            </a:r>
          </a:p>
          <a:p>
            <a:pPr>
              <a:lnSpc>
                <a:spcPct val="80000"/>
              </a:lnSpc>
              <a:buFont typeface="Wingdings" pitchFamily="2" charset="2"/>
              <a:buNone/>
            </a:pPr>
            <a:r>
              <a:rPr lang="en-US" sz="1200">
                <a:latin typeface="Courier New" pitchFamily="49" charset="0"/>
              </a:rPr>
              <a:t>64   128     1</a:t>
            </a:r>
          </a:p>
          <a:p>
            <a:pPr>
              <a:lnSpc>
                <a:spcPct val="80000"/>
              </a:lnSpc>
              <a:buFont typeface="Wingdings" pitchFamily="2" charset="2"/>
              <a:buNone/>
            </a:pPr>
            <a:endParaRPr lang="en-US" sz="600">
              <a:latin typeface="Courier New" pitchFamily="49" charset="0"/>
            </a:endParaRPr>
          </a:p>
        </p:txBody>
      </p:sp>
    </p:spTree>
    <p:extLst>
      <p:ext uri="{BB962C8B-B14F-4D97-AF65-F5344CB8AC3E}">
        <p14:creationId xmlns:p14="http://schemas.microsoft.com/office/powerpoint/2010/main" val="370595625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Interfacing</a:t>
            </a:r>
          </a:p>
        </p:txBody>
      </p:sp>
      <p:sp>
        <p:nvSpPr>
          <p:cNvPr id="6" name="Slide Number Placeholder 5"/>
          <p:cNvSpPr>
            <a:spLocks noGrp="1"/>
          </p:cNvSpPr>
          <p:nvPr>
            <p:ph type="sldNum" sz="quarter" idx="12"/>
          </p:nvPr>
        </p:nvSpPr>
        <p:spPr/>
        <p:txBody>
          <a:bodyPr/>
          <a:lstStyle/>
          <a:p>
            <a:fld id="{1F65372C-FB58-4A4D-ADFA-695150FD850E}" type="slidenum">
              <a:rPr lang="en-US" altLang="en-US"/>
              <a:pPr/>
              <a:t>47</a:t>
            </a:fld>
            <a:endParaRPr lang="en-US" altLang="en-US"/>
          </a:p>
        </p:txBody>
      </p:sp>
      <p:sp>
        <p:nvSpPr>
          <p:cNvPr id="749570" name="Rectangle 2"/>
          <p:cNvSpPr>
            <a:spLocks noGrp="1" noChangeArrowheads="1"/>
          </p:cNvSpPr>
          <p:nvPr>
            <p:ph type="title"/>
          </p:nvPr>
        </p:nvSpPr>
        <p:spPr/>
        <p:txBody>
          <a:bodyPr/>
          <a:lstStyle/>
          <a:p>
            <a:r>
              <a:rPr lang="en-US"/>
              <a:t>LFSR output</a:t>
            </a:r>
          </a:p>
        </p:txBody>
      </p:sp>
      <p:sp>
        <p:nvSpPr>
          <p:cNvPr id="749571" name="Rectangle 3"/>
          <p:cNvSpPr>
            <a:spLocks noGrp="1" noChangeArrowheads="1"/>
          </p:cNvSpPr>
          <p:nvPr>
            <p:ph type="body" idx="1"/>
          </p:nvPr>
        </p:nvSpPr>
        <p:spPr/>
        <p:txBody>
          <a:bodyPr/>
          <a:lstStyle/>
          <a:p>
            <a:pPr>
              <a:lnSpc>
                <a:spcPct val="80000"/>
              </a:lnSpc>
              <a:buFont typeface="Wingdings" pitchFamily="2" charset="2"/>
              <a:buNone/>
            </a:pPr>
            <a:r>
              <a:rPr lang="fr-FR" sz="1200">
                <a:latin typeface="Courier New" pitchFamily="49" charset="0"/>
              </a:rPr>
              <a:t>&gt;&gt; c1(1:255)  (EVEN LFSR STATE </a:t>
            </a:r>
            <a:r>
              <a:rPr lang="fr-FR" sz="1200">
                <a:latin typeface="Courier New" pitchFamily="49" charset="0"/>
                <a:sym typeface="Wingdings" pitchFamily="2" charset="2"/>
              </a:rPr>
              <a:t> -1, ODD LFSR STATE +1)</a:t>
            </a:r>
            <a:endParaRPr lang="fr-FR" sz="1200">
              <a:latin typeface="Courier New" pitchFamily="49" charset="0"/>
            </a:endParaRPr>
          </a:p>
          <a:p>
            <a:pPr>
              <a:lnSpc>
                <a:spcPct val="80000"/>
              </a:lnSpc>
              <a:buFont typeface="Wingdings" pitchFamily="2" charset="2"/>
              <a:buNone/>
            </a:pPr>
            <a:endParaRPr lang="fr-FR" sz="1200">
              <a:latin typeface="Courier New" pitchFamily="49" charset="0"/>
            </a:endParaRPr>
          </a:p>
          <a:p>
            <a:pPr>
              <a:lnSpc>
                <a:spcPct val="80000"/>
              </a:lnSpc>
              <a:buFont typeface="Wingdings" pitchFamily="2" charset="2"/>
              <a:buNone/>
            </a:pPr>
            <a:r>
              <a:rPr lang="fr-FR" sz="1200">
                <a:latin typeface="Courier New" pitchFamily="49" charset="0"/>
              </a:rPr>
              <a:t>ans =</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    -1    -1     1     1    -1     1    -1    -1    -1    -1    -1</a:t>
            </a:r>
          </a:p>
          <a:p>
            <a:pPr>
              <a:lnSpc>
                <a:spcPct val="80000"/>
              </a:lnSpc>
              <a:buFont typeface="Wingdings" pitchFamily="2" charset="2"/>
              <a:buNone/>
            </a:pPr>
            <a:r>
              <a:rPr lang="fr-FR" sz="1200">
                <a:latin typeface="Courier New" pitchFamily="49" charset="0"/>
              </a:rPr>
              <a:t>    -1    -1     1</a:t>
            </a:r>
          </a:p>
        </p:txBody>
      </p:sp>
    </p:spTree>
    <p:extLst>
      <p:ext uri="{BB962C8B-B14F-4D97-AF65-F5344CB8AC3E}">
        <p14:creationId xmlns:p14="http://schemas.microsoft.com/office/powerpoint/2010/main" val="14788572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r>
              <a:rPr lang="en-US" altLang="en-US"/>
              <a:t>Interfacing</a:t>
            </a:r>
          </a:p>
        </p:txBody>
      </p:sp>
      <p:sp>
        <p:nvSpPr>
          <p:cNvPr id="8" name="Slide Number Placeholder 4"/>
          <p:cNvSpPr>
            <a:spLocks noGrp="1"/>
          </p:cNvSpPr>
          <p:nvPr>
            <p:ph type="sldNum" sz="quarter" idx="12"/>
          </p:nvPr>
        </p:nvSpPr>
        <p:spPr/>
        <p:txBody>
          <a:bodyPr/>
          <a:lstStyle/>
          <a:p>
            <a:fld id="{ABEFF3DE-B1B6-42AE-A356-00B540FE56CD}" type="slidenum">
              <a:rPr lang="en-US" altLang="en-US"/>
              <a:pPr/>
              <a:t>48</a:t>
            </a:fld>
            <a:endParaRPr lang="en-US" altLang="en-US"/>
          </a:p>
        </p:txBody>
      </p:sp>
      <p:sp>
        <p:nvSpPr>
          <p:cNvPr id="746500" name="Rectangle 4"/>
          <p:cNvSpPr>
            <a:spLocks noGrp="1" noChangeArrowheads="1"/>
          </p:cNvSpPr>
          <p:nvPr>
            <p:ph type="title"/>
          </p:nvPr>
        </p:nvSpPr>
        <p:spPr/>
        <p:txBody>
          <a:bodyPr/>
          <a:lstStyle/>
          <a:p>
            <a:r>
              <a:rPr lang="en-US"/>
              <a:t>CDMA by LFSR</a:t>
            </a:r>
          </a:p>
        </p:txBody>
      </p:sp>
      <p:pic>
        <p:nvPicPr>
          <p:cNvPr id="746501" name="Picture 5"/>
          <p:cNvPicPr>
            <a:picLocks noChangeAspect="1" noChangeArrowheads="1"/>
          </p:cNvPicPr>
          <p:nvPr/>
        </p:nvPicPr>
        <p:blipFill>
          <a:blip r:embed="rId2">
            <a:extLst>
              <a:ext uri="{28A0092B-C50C-407E-A947-70E740481C1C}">
                <a14:useLocalDpi xmlns:a14="http://schemas.microsoft.com/office/drawing/2010/main" val="0"/>
              </a:ext>
            </a:extLst>
          </a:blip>
          <a:srcRect l="10286" t="11212" r="7785" b="37273"/>
          <a:stretch>
            <a:fillRect/>
          </a:stretch>
        </p:blipFill>
        <p:spPr bwMode="auto">
          <a:xfrm>
            <a:off x="438150" y="923925"/>
            <a:ext cx="7818438"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46502" name="Text Box 6"/>
          <p:cNvSpPr txBox="1">
            <a:spLocks noChangeArrowheads="1"/>
          </p:cNvSpPr>
          <p:nvPr/>
        </p:nvSpPr>
        <p:spPr bwMode="auto">
          <a:xfrm>
            <a:off x="4937125" y="3440113"/>
            <a:ext cx="239395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sz="1200">
                <a:latin typeface="Courier New" pitchFamily="49" charset="0"/>
              </a:rPr>
              <a:t>&gt;&gt; n1 = sum(c1.*c1)</a:t>
            </a:r>
          </a:p>
          <a:p>
            <a:r>
              <a:rPr lang="pt-BR" sz="1200">
                <a:latin typeface="Courier New" pitchFamily="49" charset="0"/>
              </a:rPr>
              <a:t>n1 =    5000</a:t>
            </a:r>
          </a:p>
          <a:p>
            <a:endParaRPr lang="pt-BR" sz="1200">
              <a:latin typeface="Courier New" pitchFamily="49" charset="0"/>
            </a:endParaRPr>
          </a:p>
          <a:p>
            <a:r>
              <a:rPr lang="pt-BR" sz="1200">
                <a:latin typeface="Courier New" pitchFamily="49" charset="0"/>
              </a:rPr>
              <a:t>&gt;&gt; n2 = sum(c2.*c2)</a:t>
            </a:r>
          </a:p>
          <a:p>
            <a:r>
              <a:rPr lang="pt-BR" sz="1200">
                <a:latin typeface="Courier New" pitchFamily="49" charset="0"/>
              </a:rPr>
              <a:t>n2 =    5000</a:t>
            </a:r>
          </a:p>
          <a:p>
            <a:endParaRPr lang="pt-BR" sz="1200">
              <a:latin typeface="Courier New" pitchFamily="49" charset="0"/>
            </a:endParaRPr>
          </a:p>
          <a:p>
            <a:r>
              <a:rPr lang="pt-BR" sz="1200">
                <a:latin typeface="Courier New" pitchFamily="49" charset="0"/>
              </a:rPr>
              <a:t>&gt;&gt; n12 = sum(c1.*c2)</a:t>
            </a:r>
          </a:p>
          <a:p>
            <a:r>
              <a:rPr lang="pt-BR" sz="1200">
                <a:latin typeface="Courier New" pitchFamily="49" charset="0"/>
              </a:rPr>
              <a:t>n12 =    -60</a:t>
            </a:r>
          </a:p>
          <a:p>
            <a:endParaRPr lang="pt-BR" sz="1200">
              <a:latin typeface="Courier New" pitchFamily="49" charset="0"/>
            </a:endParaRPr>
          </a:p>
          <a:p>
            <a:r>
              <a:rPr lang="pt-BR" sz="1200">
                <a:latin typeface="Courier New" pitchFamily="49" charset="0"/>
              </a:rPr>
              <a:t>&gt;&gt; rcv = .2 *c1 + .7*c2;</a:t>
            </a:r>
          </a:p>
          <a:p>
            <a:r>
              <a:rPr lang="pt-BR" sz="1200">
                <a:latin typeface="Courier New" pitchFamily="49" charset="0"/>
              </a:rPr>
              <a:t>&gt;&gt; sum(c1/n1 .* rcv)</a:t>
            </a:r>
          </a:p>
          <a:p>
            <a:r>
              <a:rPr lang="pt-BR" sz="1200">
                <a:latin typeface="Courier New" pitchFamily="49" charset="0"/>
              </a:rPr>
              <a:t>ans =    0.1916</a:t>
            </a:r>
          </a:p>
          <a:p>
            <a:endParaRPr lang="pt-BR" sz="1200">
              <a:latin typeface="Courier New" pitchFamily="49" charset="0"/>
            </a:endParaRPr>
          </a:p>
          <a:p>
            <a:r>
              <a:rPr lang="pt-BR" sz="1200">
                <a:latin typeface="Courier New" pitchFamily="49" charset="0"/>
              </a:rPr>
              <a:t>&gt;&gt; sum(c2/n2 .* rcv)</a:t>
            </a:r>
          </a:p>
          <a:p>
            <a:r>
              <a:rPr lang="pt-BR" sz="1200">
                <a:latin typeface="Courier New" pitchFamily="49" charset="0"/>
              </a:rPr>
              <a:t>ans =    0.6976</a:t>
            </a:r>
          </a:p>
          <a:p>
            <a:endParaRPr lang="en-US" sz="1200">
              <a:latin typeface="Courier New" pitchFamily="49" charset="0"/>
            </a:endParaRPr>
          </a:p>
        </p:txBody>
      </p:sp>
      <p:sp>
        <p:nvSpPr>
          <p:cNvPr id="746503" name="Text Box 7"/>
          <p:cNvSpPr txBox="1">
            <a:spLocks noChangeArrowheads="1"/>
          </p:cNvSpPr>
          <p:nvPr/>
        </p:nvSpPr>
        <p:spPr bwMode="auto">
          <a:xfrm>
            <a:off x="374650" y="6081713"/>
            <a:ext cx="39052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900"/>
              <a:t>Note: CDMA carriers here consist of 500 pseudorandom values repeated </a:t>
            </a:r>
          </a:p>
          <a:p>
            <a:r>
              <a:rPr lang="en-US" sz="900"/>
              <a:t>10 times each for better display</a:t>
            </a:r>
          </a:p>
        </p:txBody>
      </p:sp>
    </p:spTree>
    <p:extLst>
      <p:ext uri="{BB962C8B-B14F-4D97-AF65-F5344CB8AC3E}">
        <p14:creationId xmlns:p14="http://schemas.microsoft.com/office/powerpoint/2010/main" val="104982984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1"/>
          </p:nvPr>
        </p:nvSpPr>
        <p:spPr/>
        <p:txBody>
          <a:bodyPr/>
          <a:lstStyle/>
          <a:p>
            <a:r>
              <a:rPr lang="en-US" altLang="en-US"/>
              <a:t>Interfacing</a:t>
            </a:r>
          </a:p>
        </p:txBody>
      </p:sp>
      <p:sp>
        <p:nvSpPr>
          <p:cNvPr id="7" name="Slide Number Placeholder 4"/>
          <p:cNvSpPr>
            <a:spLocks noGrp="1"/>
          </p:cNvSpPr>
          <p:nvPr>
            <p:ph type="sldNum" sz="quarter" idx="12"/>
          </p:nvPr>
        </p:nvSpPr>
        <p:spPr/>
        <p:txBody>
          <a:bodyPr/>
          <a:lstStyle/>
          <a:p>
            <a:fld id="{397D01B1-E07A-43E3-972D-4D4E3C24FCEF}" type="slidenum">
              <a:rPr lang="en-US" altLang="en-US"/>
              <a:pPr/>
              <a:t>49</a:t>
            </a:fld>
            <a:endParaRPr lang="en-US" altLang="en-US"/>
          </a:p>
        </p:txBody>
      </p:sp>
      <p:sp>
        <p:nvSpPr>
          <p:cNvPr id="760836" name="Rectangle 4"/>
          <p:cNvSpPr>
            <a:spLocks noGrp="1" noChangeArrowheads="1"/>
          </p:cNvSpPr>
          <p:nvPr>
            <p:ph type="title"/>
          </p:nvPr>
        </p:nvSpPr>
        <p:spPr/>
        <p:txBody>
          <a:bodyPr/>
          <a:lstStyle/>
          <a:p>
            <a:r>
              <a:rPr lang="en-US" sz="3200"/>
              <a:t>Autocorrelation of pseudo-random (non-LFSR) sequence of length 255</a:t>
            </a:r>
          </a:p>
        </p:txBody>
      </p:sp>
      <p:pic>
        <p:nvPicPr>
          <p:cNvPr id="760837" name="Picture 5"/>
          <p:cNvPicPr>
            <a:picLocks noChangeAspect="1" noChangeArrowheads="1"/>
          </p:cNvPicPr>
          <p:nvPr/>
        </p:nvPicPr>
        <p:blipFill>
          <a:blip r:embed="rId2">
            <a:extLst>
              <a:ext uri="{28A0092B-C50C-407E-A947-70E740481C1C}">
                <a14:useLocalDpi xmlns:a14="http://schemas.microsoft.com/office/drawing/2010/main" val="0"/>
              </a:ext>
            </a:extLst>
          </a:blip>
          <a:srcRect l="9047" t="11044" r="6667" b="6734"/>
          <a:stretch>
            <a:fillRect/>
          </a:stretch>
        </p:blipFill>
        <p:spPr bwMode="auto">
          <a:xfrm>
            <a:off x="635000" y="1533525"/>
            <a:ext cx="6808788" cy="469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0838" name="Text Box 6"/>
          <p:cNvSpPr txBox="1">
            <a:spLocks noChangeArrowheads="1"/>
          </p:cNvSpPr>
          <p:nvPr/>
        </p:nvSpPr>
        <p:spPr bwMode="auto">
          <a:xfrm>
            <a:off x="7591425" y="1890713"/>
            <a:ext cx="12636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PR seq</a:t>
            </a:r>
          </a:p>
          <a:p>
            <a:r>
              <a:rPr lang="en-US"/>
              <a:t>Generated</a:t>
            </a:r>
          </a:p>
          <a:p>
            <a:r>
              <a:rPr lang="en-US"/>
              <a:t>w/ Matlab </a:t>
            </a:r>
          </a:p>
          <a:p>
            <a:r>
              <a:rPr lang="en-US"/>
              <a:t>rand cmd</a:t>
            </a:r>
          </a:p>
        </p:txBody>
      </p:sp>
    </p:spTree>
    <p:extLst>
      <p:ext uri="{BB962C8B-B14F-4D97-AF65-F5344CB8AC3E}">
        <p14:creationId xmlns:p14="http://schemas.microsoft.com/office/powerpoint/2010/main" val="42218077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dirty="0" smtClean="0"/>
              <a:t>CSE 466 </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5</a:t>
            </a:fld>
            <a:endParaRPr lang="en-US" altLang="en-US"/>
          </a:p>
        </p:txBody>
      </p:sp>
    </p:spTree>
    <p:extLst>
      <p:ext uri="{BB962C8B-B14F-4D97-AF65-F5344CB8AC3E}">
        <p14:creationId xmlns:p14="http://schemas.microsoft.com/office/powerpoint/2010/main" val="119948148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3"/>
          <p:cNvSpPr>
            <a:spLocks noGrp="1"/>
          </p:cNvSpPr>
          <p:nvPr>
            <p:ph type="ftr" sz="quarter" idx="11"/>
          </p:nvPr>
        </p:nvSpPr>
        <p:spPr/>
        <p:txBody>
          <a:bodyPr/>
          <a:lstStyle/>
          <a:p>
            <a:r>
              <a:rPr lang="en-US" altLang="en-US"/>
              <a:t>Interfacing</a:t>
            </a:r>
          </a:p>
        </p:txBody>
      </p:sp>
      <p:sp>
        <p:nvSpPr>
          <p:cNvPr id="9" name="Slide Number Placeholder 4"/>
          <p:cNvSpPr>
            <a:spLocks noGrp="1"/>
          </p:cNvSpPr>
          <p:nvPr>
            <p:ph type="sldNum" sz="quarter" idx="12"/>
          </p:nvPr>
        </p:nvSpPr>
        <p:spPr/>
        <p:txBody>
          <a:bodyPr/>
          <a:lstStyle/>
          <a:p>
            <a:fld id="{0623091A-5788-45AF-8156-44D16C146C02}" type="slidenum">
              <a:rPr lang="en-US" altLang="en-US"/>
              <a:pPr/>
              <a:t>50</a:t>
            </a:fld>
            <a:endParaRPr lang="en-US" altLang="en-US"/>
          </a:p>
        </p:txBody>
      </p:sp>
      <p:sp>
        <p:nvSpPr>
          <p:cNvPr id="752642" name="Rectangle 2"/>
          <p:cNvSpPr>
            <a:spLocks noGrp="1" noChangeArrowheads="1"/>
          </p:cNvSpPr>
          <p:nvPr>
            <p:ph type="title"/>
          </p:nvPr>
        </p:nvSpPr>
        <p:spPr/>
        <p:txBody>
          <a:bodyPr/>
          <a:lstStyle/>
          <a:p>
            <a:r>
              <a:rPr lang="en-US"/>
              <a:t>Autocorrelation (full length 255 seq)</a:t>
            </a:r>
          </a:p>
        </p:txBody>
      </p:sp>
      <p:grpSp>
        <p:nvGrpSpPr>
          <p:cNvPr id="752647" name="Group 7"/>
          <p:cNvGrpSpPr>
            <a:grpSpLocks/>
          </p:cNvGrpSpPr>
          <p:nvPr/>
        </p:nvGrpSpPr>
        <p:grpSpPr bwMode="auto">
          <a:xfrm>
            <a:off x="628650" y="1549400"/>
            <a:ext cx="6667500" cy="5119688"/>
            <a:chOff x="588" y="648"/>
            <a:chExt cx="4536" cy="3451"/>
          </a:xfrm>
        </p:grpSpPr>
        <p:pic>
          <p:nvPicPr>
            <p:cNvPr id="752644" name="Picture 4"/>
            <p:cNvPicPr>
              <a:picLocks noChangeAspect="1" noChangeArrowheads="1"/>
            </p:cNvPicPr>
            <p:nvPr/>
          </p:nvPicPr>
          <p:blipFill>
            <a:blip r:embed="rId2">
              <a:extLst>
                <a:ext uri="{28A0092B-C50C-407E-A947-70E740481C1C}">
                  <a14:useLocalDpi xmlns:a14="http://schemas.microsoft.com/office/drawing/2010/main" val="0"/>
                </a:ext>
              </a:extLst>
            </a:blip>
            <a:srcRect l="9215" t="11011" r="7214" b="6061"/>
            <a:stretch>
              <a:fillRect/>
            </a:stretch>
          </p:blipFill>
          <p:spPr bwMode="auto">
            <a:xfrm>
              <a:off x="588" y="648"/>
              <a:ext cx="4536" cy="3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2645" name="Line 5"/>
            <p:cNvSpPr>
              <a:spLocks noChangeShapeType="1"/>
            </p:cNvSpPr>
            <p:nvPr/>
          </p:nvSpPr>
          <p:spPr bwMode="auto">
            <a:xfrm flipH="1" flipV="1">
              <a:off x="2148" y="3492"/>
              <a:ext cx="150" cy="414"/>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2646" name="Text Box 6"/>
            <p:cNvSpPr txBox="1">
              <a:spLocks noChangeArrowheads="1"/>
            </p:cNvSpPr>
            <p:nvPr/>
          </p:nvSpPr>
          <p:spPr bwMode="auto">
            <a:xfrm>
              <a:off x="2258" y="3851"/>
              <a:ext cx="263" cy="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1</a:t>
              </a:r>
            </a:p>
          </p:txBody>
        </p:sp>
      </p:grpSp>
    </p:spTree>
    <p:extLst>
      <p:ext uri="{BB962C8B-B14F-4D97-AF65-F5344CB8AC3E}">
        <p14:creationId xmlns:p14="http://schemas.microsoft.com/office/powerpoint/2010/main" val="199557708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r>
              <a:rPr lang="en-US" altLang="en-US"/>
              <a:t>Interfacing</a:t>
            </a:r>
          </a:p>
        </p:txBody>
      </p:sp>
      <p:sp>
        <p:nvSpPr>
          <p:cNvPr id="8" name="Slide Number Placeholder 4"/>
          <p:cNvSpPr>
            <a:spLocks noGrp="1"/>
          </p:cNvSpPr>
          <p:nvPr>
            <p:ph type="sldNum" sz="quarter" idx="12"/>
          </p:nvPr>
        </p:nvSpPr>
        <p:spPr/>
        <p:txBody>
          <a:bodyPr/>
          <a:lstStyle/>
          <a:p>
            <a:fld id="{09205AB3-B589-4476-A3B2-1BC65C2B6059}" type="slidenum">
              <a:rPr lang="en-US" altLang="en-US"/>
              <a:pPr/>
              <a:t>51</a:t>
            </a:fld>
            <a:endParaRPr lang="en-US" altLang="en-US"/>
          </a:p>
        </p:txBody>
      </p:sp>
      <p:sp>
        <p:nvSpPr>
          <p:cNvPr id="754693" name="Rectangle 5"/>
          <p:cNvSpPr>
            <a:spLocks noGrp="1" noChangeArrowheads="1"/>
          </p:cNvSpPr>
          <p:nvPr>
            <p:ph type="title"/>
          </p:nvPr>
        </p:nvSpPr>
        <p:spPr/>
        <p:txBody>
          <a:bodyPr/>
          <a:lstStyle/>
          <a:p>
            <a:r>
              <a:rPr lang="en-US"/>
              <a:t>Autocorrelation (length 254 sub-seq)</a:t>
            </a:r>
          </a:p>
        </p:txBody>
      </p:sp>
      <p:pic>
        <p:nvPicPr>
          <p:cNvPr id="754692" name="Picture 4"/>
          <p:cNvPicPr>
            <a:picLocks noChangeAspect="1" noChangeArrowheads="1"/>
          </p:cNvPicPr>
          <p:nvPr/>
        </p:nvPicPr>
        <p:blipFill>
          <a:blip r:embed="rId2">
            <a:extLst>
              <a:ext uri="{28A0092B-C50C-407E-A947-70E740481C1C}">
                <a14:useLocalDpi xmlns:a14="http://schemas.microsoft.com/office/drawing/2010/main" val="0"/>
              </a:ext>
            </a:extLst>
          </a:blip>
          <a:srcRect l="9785" t="10707" r="7428" b="6970"/>
          <a:stretch>
            <a:fillRect/>
          </a:stretch>
        </p:blipFill>
        <p:spPr bwMode="auto">
          <a:xfrm>
            <a:off x="561975" y="1381125"/>
            <a:ext cx="6135688" cy="431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4694" name="Line 6"/>
          <p:cNvSpPr>
            <a:spLocks noChangeShapeType="1"/>
          </p:cNvSpPr>
          <p:nvPr/>
        </p:nvSpPr>
        <p:spPr bwMode="auto">
          <a:xfrm flipH="1" flipV="1">
            <a:off x="3492500" y="5321300"/>
            <a:ext cx="139700" cy="5715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4695" name="Text Box 7"/>
          <p:cNvSpPr txBox="1">
            <a:spLocks noChangeArrowheads="1"/>
          </p:cNvSpPr>
          <p:nvPr/>
        </p:nvSpPr>
        <p:spPr bwMode="auto">
          <a:xfrm>
            <a:off x="3527425" y="5878513"/>
            <a:ext cx="84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0 or -2</a:t>
            </a:r>
          </a:p>
        </p:txBody>
      </p:sp>
    </p:spTree>
    <p:extLst>
      <p:ext uri="{BB962C8B-B14F-4D97-AF65-F5344CB8AC3E}">
        <p14:creationId xmlns:p14="http://schemas.microsoft.com/office/powerpoint/2010/main" val="11257233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r>
              <a:rPr lang="en-US" altLang="en-US"/>
              <a:t>Interfacing</a:t>
            </a:r>
          </a:p>
        </p:txBody>
      </p:sp>
      <p:sp>
        <p:nvSpPr>
          <p:cNvPr id="8" name="Slide Number Placeholder 4"/>
          <p:cNvSpPr>
            <a:spLocks noGrp="1"/>
          </p:cNvSpPr>
          <p:nvPr>
            <p:ph type="sldNum" sz="quarter" idx="12"/>
          </p:nvPr>
        </p:nvSpPr>
        <p:spPr/>
        <p:txBody>
          <a:bodyPr/>
          <a:lstStyle/>
          <a:p>
            <a:fld id="{D5A68414-BA3E-466C-9DB0-A41942795B9C}" type="slidenum">
              <a:rPr lang="en-US" altLang="en-US"/>
              <a:pPr/>
              <a:t>52</a:t>
            </a:fld>
            <a:endParaRPr lang="en-US" altLang="en-US"/>
          </a:p>
        </p:txBody>
      </p:sp>
      <p:pic>
        <p:nvPicPr>
          <p:cNvPr id="757766" name="Picture 6"/>
          <p:cNvPicPr>
            <a:picLocks noChangeAspect="1" noChangeArrowheads="1"/>
          </p:cNvPicPr>
          <p:nvPr/>
        </p:nvPicPr>
        <p:blipFill>
          <a:blip r:embed="rId2">
            <a:extLst>
              <a:ext uri="{28A0092B-C50C-407E-A947-70E740481C1C}">
                <a14:useLocalDpi xmlns:a14="http://schemas.microsoft.com/office/drawing/2010/main" val="0"/>
              </a:ext>
            </a:extLst>
          </a:blip>
          <a:srcRect l="9334" t="9831" r="5905" b="7272"/>
          <a:stretch>
            <a:fillRect/>
          </a:stretch>
        </p:blipFill>
        <p:spPr bwMode="auto">
          <a:xfrm>
            <a:off x="800100" y="1304925"/>
            <a:ext cx="6350000"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762" name="Rectangle 2"/>
          <p:cNvSpPr>
            <a:spLocks noGrp="1" noChangeArrowheads="1"/>
          </p:cNvSpPr>
          <p:nvPr>
            <p:ph type="title"/>
          </p:nvPr>
        </p:nvSpPr>
        <p:spPr/>
        <p:txBody>
          <a:bodyPr/>
          <a:lstStyle/>
          <a:p>
            <a:r>
              <a:rPr lang="en-US"/>
              <a:t>Autocorrelation (length 253 sub-seq)</a:t>
            </a:r>
          </a:p>
        </p:txBody>
      </p:sp>
      <p:sp>
        <p:nvSpPr>
          <p:cNvPr id="757764" name="Line 4"/>
          <p:cNvSpPr>
            <a:spLocks noChangeShapeType="1"/>
          </p:cNvSpPr>
          <p:nvPr/>
        </p:nvSpPr>
        <p:spPr bwMode="auto">
          <a:xfrm flipH="1" flipV="1">
            <a:off x="3492500" y="5321300"/>
            <a:ext cx="139700" cy="5715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7765" name="Text Box 5"/>
          <p:cNvSpPr txBox="1">
            <a:spLocks noChangeArrowheads="1"/>
          </p:cNvSpPr>
          <p:nvPr/>
        </p:nvSpPr>
        <p:spPr bwMode="auto">
          <a:xfrm>
            <a:off x="3527425" y="5878513"/>
            <a:ext cx="1174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1,-1, or -3</a:t>
            </a:r>
          </a:p>
        </p:txBody>
      </p:sp>
    </p:spTree>
    <p:extLst>
      <p:ext uri="{BB962C8B-B14F-4D97-AF65-F5344CB8AC3E}">
        <p14:creationId xmlns:p14="http://schemas.microsoft.com/office/powerpoint/2010/main" val="52811383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1"/>
          </p:nvPr>
        </p:nvSpPr>
        <p:spPr/>
        <p:txBody>
          <a:bodyPr/>
          <a:lstStyle/>
          <a:p>
            <a:r>
              <a:rPr lang="en-US" altLang="en-US"/>
              <a:t>Interfacing</a:t>
            </a:r>
          </a:p>
        </p:txBody>
      </p:sp>
      <p:sp>
        <p:nvSpPr>
          <p:cNvPr id="6" name="Slide Number Placeholder 4"/>
          <p:cNvSpPr>
            <a:spLocks noGrp="1"/>
          </p:cNvSpPr>
          <p:nvPr>
            <p:ph type="sldNum" sz="quarter" idx="12"/>
          </p:nvPr>
        </p:nvSpPr>
        <p:spPr/>
        <p:txBody>
          <a:bodyPr/>
          <a:lstStyle/>
          <a:p>
            <a:fld id="{CB6742F7-00C7-4E1A-B162-B25A48E8FE20}" type="slidenum">
              <a:rPr lang="en-US" altLang="en-US"/>
              <a:pPr/>
              <a:t>53</a:t>
            </a:fld>
            <a:endParaRPr lang="en-US" altLang="en-US"/>
          </a:p>
        </p:txBody>
      </p:sp>
      <p:sp>
        <p:nvSpPr>
          <p:cNvPr id="758788" name="Rectangle 4"/>
          <p:cNvSpPr>
            <a:spLocks noGrp="1" noChangeArrowheads="1"/>
          </p:cNvSpPr>
          <p:nvPr>
            <p:ph type="title"/>
          </p:nvPr>
        </p:nvSpPr>
        <p:spPr/>
        <p:txBody>
          <a:bodyPr/>
          <a:lstStyle/>
          <a:p>
            <a:r>
              <a:rPr lang="en-US"/>
              <a:t>Autocorrelation (length 128 sub-seq)</a:t>
            </a:r>
          </a:p>
        </p:txBody>
      </p:sp>
      <p:pic>
        <p:nvPicPr>
          <p:cNvPr id="758790" name="Picture 6"/>
          <p:cNvPicPr>
            <a:picLocks noChangeAspect="1" noChangeArrowheads="1"/>
          </p:cNvPicPr>
          <p:nvPr/>
        </p:nvPicPr>
        <p:blipFill>
          <a:blip r:embed="rId2">
            <a:extLst>
              <a:ext uri="{28A0092B-C50C-407E-A947-70E740481C1C}">
                <a14:useLocalDpi xmlns:a14="http://schemas.microsoft.com/office/drawing/2010/main" val="0"/>
              </a:ext>
            </a:extLst>
          </a:blip>
          <a:srcRect l="9143" t="10506" r="7239" b="6465"/>
          <a:stretch>
            <a:fillRect/>
          </a:stretch>
        </p:blipFill>
        <p:spPr bwMode="auto">
          <a:xfrm>
            <a:off x="1028700" y="1597025"/>
            <a:ext cx="6743700"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101355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ltLang="en-US"/>
              <a:t>Interfacing</a:t>
            </a:r>
          </a:p>
        </p:txBody>
      </p:sp>
      <p:sp>
        <p:nvSpPr>
          <p:cNvPr id="7" name="Slide Number Placeholder 5"/>
          <p:cNvSpPr>
            <a:spLocks noGrp="1"/>
          </p:cNvSpPr>
          <p:nvPr>
            <p:ph type="sldNum" sz="quarter" idx="12"/>
          </p:nvPr>
        </p:nvSpPr>
        <p:spPr/>
        <p:txBody>
          <a:bodyPr/>
          <a:lstStyle/>
          <a:p>
            <a:fld id="{797FF47C-21AF-4645-8DF2-8254BEE5C9ED}" type="slidenum">
              <a:rPr lang="en-US" altLang="en-US"/>
              <a:pPr/>
              <a:t>54</a:t>
            </a:fld>
            <a:endParaRPr lang="en-US" altLang="en-US"/>
          </a:p>
        </p:txBody>
      </p:sp>
      <p:sp>
        <p:nvSpPr>
          <p:cNvPr id="751618" name="Rectangle 2"/>
          <p:cNvSpPr>
            <a:spLocks noGrp="1" noChangeArrowheads="1"/>
          </p:cNvSpPr>
          <p:nvPr>
            <p:ph type="title"/>
          </p:nvPr>
        </p:nvSpPr>
        <p:spPr/>
        <p:txBody>
          <a:bodyPr/>
          <a:lstStyle/>
          <a:p>
            <a:r>
              <a:rPr lang="en-US"/>
              <a:t>More on CDMA &amp; LFSRs</a:t>
            </a:r>
          </a:p>
        </p:txBody>
      </p:sp>
      <p:sp>
        <p:nvSpPr>
          <p:cNvPr id="751619" name="Rectangle 3"/>
          <p:cNvSpPr>
            <a:spLocks noGrp="1" noChangeArrowheads="1"/>
          </p:cNvSpPr>
          <p:nvPr>
            <p:ph type="body" idx="1"/>
          </p:nvPr>
        </p:nvSpPr>
        <p:spPr>
          <a:xfrm>
            <a:off x="457200" y="1079500"/>
            <a:ext cx="8229600" cy="3133725"/>
          </a:xfrm>
        </p:spPr>
        <p:txBody>
          <a:bodyPr/>
          <a:lstStyle/>
          <a:p>
            <a:pPr>
              <a:lnSpc>
                <a:spcPct val="90000"/>
              </a:lnSpc>
            </a:pPr>
            <a:r>
              <a:rPr lang="en-US"/>
              <a:t>Other places where DSSS is used</a:t>
            </a:r>
          </a:p>
          <a:p>
            <a:pPr lvl="1">
              <a:lnSpc>
                <a:spcPct val="90000"/>
              </a:lnSpc>
            </a:pPr>
            <a:r>
              <a:rPr lang="en-US"/>
              <a:t>802.11b, GPS</a:t>
            </a:r>
          </a:p>
          <a:p>
            <a:pPr>
              <a:lnSpc>
                <a:spcPct val="90000"/>
              </a:lnSpc>
            </a:pPr>
            <a:endParaRPr lang="en-US"/>
          </a:p>
          <a:p>
            <a:pPr>
              <a:lnSpc>
                <a:spcPct val="90000"/>
              </a:lnSpc>
            </a:pPr>
            <a:r>
              <a:rPr lang="en-US"/>
              <a:t>Terminology</a:t>
            </a:r>
          </a:p>
          <a:p>
            <a:pPr lvl="1">
              <a:lnSpc>
                <a:spcPct val="90000"/>
              </a:lnSpc>
            </a:pPr>
            <a:r>
              <a:rPr lang="en-US"/>
              <a:t>Symbols: data</a:t>
            </a:r>
          </a:p>
          <a:p>
            <a:pPr lvl="1">
              <a:lnSpc>
                <a:spcPct val="90000"/>
              </a:lnSpc>
            </a:pPr>
            <a:r>
              <a:rPr lang="en-US"/>
              <a:t>Chips: single carrier value</a:t>
            </a:r>
          </a:p>
          <a:p>
            <a:pPr lvl="1">
              <a:lnSpc>
                <a:spcPct val="90000"/>
              </a:lnSpc>
            </a:pPr>
            <a:r>
              <a:rPr lang="en-US"/>
              <a:t>Varying number of chips per symbol varies data rate…when SNR is lower, increase number of chips per symbol to improve robustness and decrease data rate</a:t>
            </a:r>
          </a:p>
          <a:p>
            <a:pPr lvl="1">
              <a:lnSpc>
                <a:spcPct val="90000"/>
              </a:lnSpc>
            </a:pPr>
            <a:r>
              <a:rPr lang="en-US"/>
              <a:t>Interference: one channel impacting another</a:t>
            </a:r>
          </a:p>
          <a:p>
            <a:pPr lvl="1">
              <a:lnSpc>
                <a:spcPct val="90000"/>
              </a:lnSpc>
            </a:pPr>
            <a:r>
              <a:rPr lang="en-US"/>
              <a:t>Noise (from outside)</a:t>
            </a:r>
          </a:p>
        </p:txBody>
      </p:sp>
      <p:sp>
        <p:nvSpPr>
          <p:cNvPr id="751621" name="AutoShape 5" descr="dsss_chip"/>
          <p:cNvSpPr>
            <a:spLocks noChangeAspect="1" noChangeArrowheads="1"/>
          </p:cNvSpPr>
          <p:nvPr/>
        </p:nvSpPr>
        <p:spPr bwMode="auto">
          <a:xfrm>
            <a:off x="7480300" y="5816600"/>
            <a:ext cx="3343275" cy="1828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29492280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r>
              <a:rPr lang="en-US" altLang="en-US"/>
              <a:t>Interfacing</a:t>
            </a:r>
          </a:p>
        </p:txBody>
      </p:sp>
      <p:sp>
        <p:nvSpPr>
          <p:cNvPr id="8" name="Slide Number Placeholder 4"/>
          <p:cNvSpPr>
            <a:spLocks noGrp="1"/>
          </p:cNvSpPr>
          <p:nvPr>
            <p:ph type="sldNum" sz="quarter" idx="12"/>
          </p:nvPr>
        </p:nvSpPr>
        <p:spPr/>
        <p:txBody>
          <a:bodyPr/>
          <a:lstStyle/>
          <a:p>
            <a:fld id="{81F938B1-59FC-434C-9335-CDF661DA393C}" type="slidenum">
              <a:rPr lang="en-US" altLang="en-US"/>
              <a:pPr/>
              <a:t>55</a:t>
            </a:fld>
            <a:endParaRPr lang="en-US" altLang="en-US"/>
          </a:p>
        </p:txBody>
      </p:sp>
      <p:sp>
        <p:nvSpPr>
          <p:cNvPr id="765956" name="Rectangle 4"/>
          <p:cNvSpPr>
            <a:spLocks noGrp="1" noChangeArrowheads="1"/>
          </p:cNvSpPr>
          <p:nvPr>
            <p:ph type="title"/>
          </p:nvPr>
        </p:nvSpPr>
        <p:spPr/>
        <p:txBody>
          <a:bodyPr/>
          <a:lstStyle/>
          <a:p>
            <a:r>
              <a:rPr lang="en-US"/>
              <a:t>Visualizing DSSS</a:t>
            </a:r>
          </a:p>
        </p:txBody>
      </p:sp>
      <p:sp>
        <p:nvSpPr>
          <p:cNvPr id="765960" name="AutoShape 8" descr="dsss_interf"/>
          <p:cNvSpPr>
            <a:spLocks noChangeAspect="1" noChangeArrowheads="1"/>
          </p:cNvSpPr>
          <p:nvPr/>
        </p:nvSpPr>
        <p:spPr bwMode="auto">
          <a:xfrm>
            <a:off x="2654300" y="3302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n-US"/>
          </a:p>
        </p:txBody>
      </p:sp>
      <p:pic>
        <p:nvPicPr>
          <p:cNvPr id="765961" name="Picture 9" descr="dsss_inte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188" y="2798763"/>
            <a:ext cx="7058025" cy="1666875"/>
          </a:xfrm>
          <a:prstGeom prst="rect">
            <a:avLst/>
          </a:prstGeom>
          <a:noFill/>
          <a:extLst>
            <a:ext uri="{909E8E84-426E-40DD-AFC4-6F175D3DCCD1}">
              <a14:hiddenFill xmlns:a14="http://schemas.microsoft.com/office/drawing/2010/main">
                <a:solidFill>
                  <a:srgbClr val="FFFFFF"/>
                </a:solidFill>
              </a14:hiddenFill>
            </a:ext>
          </a:extLst>
        </p:spPr>
      </p:pic>
      <p:sp>
        <p:nvSpPr>
          <p:cNvPr id="765962" name="Rectangle 10"/>
          <p:cNvSpPr>
            <a:spLocks noChangeArrowheads="1"/>
          </p:cNvSpPr>
          <p:nvPr/>
        </p:nvSpPr>
        <p:spPr bwMode="auto">
          <a:xfrm>
            <a:off x="415925" y="4605338"/>
            <a:ext cx="64706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t>https://www.okob.net/texts/mydocuments/80211physlayer/images/dsss_interf.gif</a:t>
            </a:r>
          </a:p>
        </p:txBody>
      </p:sp>
    </p:spTree>
    <p:extLst>
      <p:ext uri="{BB962C8B-B14F-4D97-AF65-F5344CB8AC3E}">
        <p14:creationId xmlns:p14="http://schemas.microsoft.com/office/powerpoint/2010/main" val="3905959912"/>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altLang="en-US"/>
              <a:t>Interfacing</a:t>
            </a:r>
          </a:p>
        </p:txBody>
      </p:sp>
      <p:sp>
        <p:nvSpPr>
          <p:cNvPr id="6" name="Slide Number Placeholder 5"/>
          <p:cNvSpPr>
            <a:spLocks noGrp="1"/>
          </p:cNvSpPr>
          <p:nvPr>
            <p:ph type="sldNum" sz="quarter" idx="12"/>
          </p:nvPr>
        </p:nvSpPr>
        <p:spPr/>
        <p:txBody>
          <a:bodyPr/>
          <a:lstStyle/>
          <a:p>
            <a:fld id="{28E9BB20-5664-4789-B44B-D5A20DE353E8}" type="slidenum">
              <a:rPr lang="en-US" altLang="en-US"/>
              <a:pPr/>
              <a:t>56</a:t>
            </a:fld>
            <a:endParaRPr lang="en-US" altLang="en-US"/>
          </a:p>
        </p:txBody>
      </p:sp>
      <p:sp>
        <p:nvSpPr>
          <p:cNvPr id="768002" name="Rectangle 2"/>
          <p:cNvSpPr>
            <a:spLocks noGrp="1" noChangeArrowheads="1"/>
          </p:cNvSpPr>
          <p:nvPr>
            <p:ph type="title"/>
          </p:nvPr>
        </p:nvSpPr>
        <p:spPr/>
        <p:txBody>
          <a:bodyPr/>
          <a:lstStyle/>
          <a:p>
            <a:r>
              <a:rPr lang="en-US"/>
              <a:t>Practical DSSS radios</a:t>
            </a:r>
          </a:p>
        </p:txBody>
      </p:sp>
      <p:sp>
        <p:nvSpPr>
          <p:cNvPr id="768003" name="Rectangle 3"/>
          <p:cNvSpPr>
            <a:spLocks noGrp="1" noChangeArrowheads="1"/>
          </p:cNvSpPr>
          <p:nvPr>
            <p:ph type="body" idx="1"/>
          </p:nvPr>
        </p:nvSpPr>
        <p:spPr>
          <a:xfrm>
            <a:off x="457200" y="1003300"/>
            <a:ext cx="8229600" cy="4530725"/>
          </a:xfrm>
        </p:spPr>
        <p:txBody>
          <a:bodyPr/>
          <a:lstStyle/>
          <a:p>
            <a:r>
              <a:rPr lang="en-US"/>
              <a:t>DSSS radio communication systems in practice use the pseudo-random code to modulate a sinusoidal carrier (say 2.4GHz)</a:t>
            </a:r>
          </a:p>
          <a:p>
            <a:r>
              <a:rPr lang="en-US"/>
              <a:t>This spreads the energy somewhat around the original carrier, but doesn’t distribute it uniformly over all bands, 0-2.4GHz</a:t>
            </a:r>
          </a:p>
          <a:p>
            <a:r>
              <a:rPr lang="en-US"/>
              <a:t>Amount of spreading is determined by chip time (smallest time interval)</a:t>
            </a:r>
          </a:p>
        </p:txBody>
      </p:sp>
    </p:spTree>
    <p:extLst>
      <p:ext uri="{BB962C8B-B14F-4D97-AF65-F5344CB8AC3E}">
        <p14:creationId xmlns:p14="http://schemas.microsoft.com/office/powerpoint/2010/main" val="219504376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57</a:t>
            </a:fld>
            <a:endParaRPr lang="en-US" altLang="en-US"/>
          </a:p>
        </p:txBody>
      </p:sp>
    </p:spTree>
    <p:extLst>
      <p:ext uri="{BB962C8B-B14F-4D97-AF65-F5344CB8AC3E}">
        <p14:creationId xmlns:p14="http://schemas.microsoft.com/office/powerpoint/2010/main" val="29182235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340" y="277813"/>
            <a:ext cx="8229600" cy="1139825"/>
          </a:xfrm>
        </p:spPr>
        <p:txBody>
          <a:bodyPr/>
          <a:lstStyle/>
          <a:p>
            <a:r>
              <a:rPr lang="en-US" dirty="0" smtClean="0"/>
              <a:t>LFSRs…one more thing…</a:t>
            </a:r>
            <a:endParaRPr 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58</a:t>
            </a:fld>
            <a:endParaRPr lang="en-US" altLang="en-US"/>
          </a:p>
        </p:txBody>
      </p:sp>
      <p:pic>
        <p:nvPicPr>
          <p:cNvPr id="64514" name="Picture 2" descr="http://upload.wikimedia.org/wikipedia/en/1/16/LFSR-F1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40" y="1218051"/>
            <a:ext cx="4607123" cy="158821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145003" y="1328935"/>
            <a:ext cx="1749197" cy="1477328"/>
          </a:xfrm>
          <a:prstGeom prst="rect">
            <a:avLst/>
          </a:prstGeom>
          <a:noFill/>
        </p:spPr>
        <p:txBody>
          <a:bodyPr wrap="none" rtlCol="0">
            <a:spAutoFit/>
          </a:bodyPr>
          <a:lstStyle/>
          <a:p>
            <a:r>
              <a:rPr lang="en-US" dirty="0" smtClean="0"/>
              <a:t>“Fibonacci”</a:t>
            </a:r>
          </a:p>
          <a:p>
            <a:r>
              <a:rPr lang="en-US" dirty="0" smtClean="0"/>
              <a:t>“Standard”</a:t>
            </a:r>
          </a:p>
          <a:p>
            <a:r>
              <a:rPr lang="en-US" dirty="0" smtClean="0"/>
              <a:t>“Many to one”</a:t>
            </a:r>
          </a:p>
          <a:p>
            <a:r>
              <a:rPr lang="en-US" dirty="0" smtClean="0"/>
              <a:t>“External XOR”</a:t>
            </a:r>
          </a:p>
          <a:p>
            <a:r>
              <a:rPr lang="en-US" dirty="0" smtClean="0"/>
              <a:t>LFSR</a:t>
            </a:r>
            <a:endParaRPr lang="en-US" dirty="0"/>
          </a:p>
        </p:txBody>
      </p:sp>
      <p:pic>
        <p:nvPicPr>
          <p:cNvPr id="64516" name="Picture 4" descr="http://upload.wikimedia.org/wikipedia/commons/3/3f/LFSR-G1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340" y="3231918"/>
            <a:ext cx="5576262" cy="170267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187577" y="3387406"/>
            <a:ext cx="1736373" cy="1477328"/>
          </a:xfrm>
          <a:prstGeom prst="rect">
            <a:avLst/>
          </a:prstGeom>
          <a:noFill/>
        </p:spPr>
        <p:txBody>
          <a:bodyPr wrap="none" rtlCol="0">
            <a:spAutoFit/>
          </a:bodyPr>
          <a:lstStyle/>
          <a:p>
            <a:r>
              <a:rPr lang="en-US" dirty="0" smtClean="0"/>
              <a:t>“Galois”</a:t>
            </a:r>
          </a:p>
          <a:p>
            <a:r>
              <a:rPr lang="en-US" dirty="0"/>
              <a:t>“One to many”</a:t>
            </a:r>
          </a:p>
          <a:p>
            <a:r>
              <a:rPr lang="en-US" dirty="0" smtClean="0"/>
              <a:t>“Internal XOR”</a:t>
            </a:r>
          </a:p>
          <a:p>
            <a:r>
              <a:rPr lang="en-US" dirty="0" smtClean="0"/>
              <a:t>LFSR</a:t>
            </a:r>
          </a:p>
          <a:p>
            <a:r>
              <a:rPr lang="en-US" b="1" u="sng" dirty="0" smtClean="0"/>
              <a:t>Faster in SW!!</a:t>
            </a:r>
            <a:endParaRPr lang="en-US" b="1" u="sng" dirty="0"/>
          </a:p>
        </p:txBody>
      </p:sp>
      <p:sp>
        <p:nvSpPr>
          <p:cNvPr id="8" name="TextBox 7"/>
          <p:cNvSpPr txBox="1"/>
          <p:nvPr/>
        </p:nvSpPr>
        <p:spPr>
          <a:xfrm>
            <a:off x="443340" y="5092303"/>
            <a:ext cx="7819696" cy="1200329"/>
          </a:xfrm>
          <a:prstGeom prst="rect">
            <a:avLst/>
          </a:prstGeom>
          <a:noFill/>
        </p:spPr>
        <p:txBody>
          <a:bodyPr wrap="square" rtlCol="0">
            <a:spAutoFit/>
          </a:bodyPr>
          <a:lstStyle/>
          <a:p>
            <a:r>
              <a:rPr lang="en-US" dirty="0" smtClean="0"/>
              <a:t>Note: In a HW implementation, if you have XOR gates with as many inputs as you want, then the upper configuration is just as fast as the lower.  If you only have 2 input XOR gates, then the lower implementation is faster in HW since the XORs can occur in parallel.</a:t>
            </a:r>
            <a:endParaRPr lang="en-US" dirty="0"/>
          </a:p>
        </p:txBody>
      </p:sp>
    </p:spTree>
    <p:extLst>
      <p:ext uri="{BB962C8B-B14F-4D97-AF65-F5344CB8AC3E}">
        <p14:creationId xmlns:p14="http://schemas.microsoft.com/office/powerpoint/2010/main" val="9235260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 of Galois LFSR in SW</a:t>
            </a:r>
            <a:endParaRPr 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59</a:t>
            </a:fld>
            <a:endParaRPr lang="en-US" altLang="en-US"/>
          </a:p>
        </p:txBody>
      </p:sp>
      <p:pic>
        <p:nvPicPr>
          <p:cNvPr id="64516" name="Picture 4" descr="http://upload.wikimedia.org/wikipedia/commons/3/3f/LFSR-G16.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40" y="1056210"/>
            <a:ext cx="5576262" cy="170267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187577" y="1307383"/>
            <a:ext cx="1672253" cy="1200329"/>
          </a:xfrm>
          <a:prstGeom prst="rect">
            <a:avLst/>
          </a:prstGeom>
          <a:noFill/>
        </p:spPr>
        <p:txBody>
          <a:bodyPr wrap="none" rtlCol="0">
            <a:spAutoFit/>
          </a:bodyPr>
          <a:lstStyle/>
          <a:p>
            <a:r>
              <a:rPr lang="en-US" dirty="0" smtClean="0"/>
              <a:t>“Galois”</a:t>
            </a:r>
          </a:p>
          <a:p>
            <a:r>
              <a:rPr lang="en-US" dirty="0" smtClean="0"/>
              <a:t>“Internal XOR”</a:t>
            </a:r>
          </a:p>
          <a:p>
            <a:r>
              <a:rPr lang="en-US" dirty="0" smtClean="0"/>
              <a:t>“One to many”</a:t>
            </a:r>
          </a:p>
          <a:p>
            <a:r>
              <a:rPr lang="en-US" dirty="0" smtClean="0"/>
              <a:t>LFSR</a:t>
            </a:r>
            <a:endParaRPr lang="en-US" dirty="0"/>
          </a:p>
        </p:txBody>
      </p:sp>
      <p:sp>
        <p:nvSpPr>
          <p:cNvPr id="3" name="TextBox 2"/>
          <p:cNvSpPr txBox="1"/>
          <p:nvPr/>
        </p:nvSpPr>
        <p:spPr>
          <a:xfrm>
            <a:off x="443340" y="2932386"/>
            <a:ext cx="8454559" cy="3293209"/>
          </a:xfrm>
          <a:prstGeom prst="rect">
            <a:avLst/>
          </a:prstGeom>
          <a:noFill/>
        </p:spPr>
        <p:txBody>
          <a:bodyPr wrap="none" rtlCol="0">
            <a:spAutoFit/>
          </a:bodyPr>
          <a:lstStyle/>
          <a:p>
            <a:r>
              <a:rPr lang="en-US" dirty="0" smtClean="0"/>
              <a:t>Faster in SW because XOR can happen word-wise (</a:t>
            </a:r>
            <a:r>
              <a:rPr lang="en-US" dirty="0" err="1" smtClean="0"/>
              <a:t>vs</a:t>
            </a:r>
            <a:r>
              <a:rPr lang="en-US" dirty="0" smtClean="0"/>
              <a:t> the multiple bit-wise tests</a:t>
            </a:r>
          </a:p>
          <a:p>
            <a:r>
              <a:rPr lang="en-US" dirty="0"/>
              <a:t> </a:t>
            </a:r>
            <a:r>
              <a:rPr lang="en-US" dirty="0" smtClean="0"/>
              <a:t>  that the Fibonacci configuration needs)</a:t>
            </a:r>
          </a:p>
          <a:p>
            <a:endParaRPr lang="en-US" dirty="0"/>
          </a:p>
          <a:p>
            <a:r>
              <a:rPr lang="en-US" sz="1400" dirty="0">
                <a:latin typeface="Courier New" pitchFamily="49" charset="0"/>
                <a:cs typeface="Courier New" pitchFamily="49" charset="0"/>
              </a:rPr>
              <a:t>#include &lt;</a:t>
            </a:r>
            <a:r>
              <a:rPr lang="en-US" sz="1400" dirty="0" err="1">
                <a:latin typeface="Courier New" pitchFamily="49" charset="0"/>
                <a:cs typeface="Courier New" pitchFamily="49" charset="0"/>
              </a:rPr>
              <a:t>stdint.h</a:t>
            </a:r>
            <a:r>
              <a:rPr lang="en-US" sz="1400" dirty="0">
                <a:latin typeface="Courier New" pitchFamily="49" charset="0"/>
                <a:cs typeface="Courier New" pitchFamily="49" charset="0"/>
              </a:rPr>
              <a:t>&gt;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uint16_t </a:t>
            </a:r>
            <a:r>
              <a:rPr lang="en-US" sz="1400" dirty="0" err="1">
                <a:latin typeface="Courier New" pitchFamily="49" charset="0"/>
                <a:cs typeface="Courier New" pitchFamily="49" charset="0"/>
              </a:rPr>
              <a:t>lfsr</a:t>
            </a:r>
            <a:r>
              <a:rPr lang="en-US" sz="1400" dirty="0">
                <a:latin typeface="Courier New" pitchFamily="49" charset="0"/>
                <a:cs typeface="Courier New" pitchFamily="49" charset="0"/>
              </a:rPr>
              <a:t> = 0xACE1u;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unsigned </a:t>
            </a:r>
            <a:r>
              <a:rPr lang="en-US" sz="1400" dirty="0" err="1" smtClean="0">
                <a:latin typeface="Courier New" pitchFamily="49" charset="0"/>
                <a:cs typeface="Courier New" pitchFamily="49" charset="0"/>
              </a:rPr>
              <a:t>int</a:t>
            </a:r>
            <a:r>
              <a:rPr lang="en-US" sz="1400" dirty="0" smtClean="0">
                <a:latin typeface="Courier New" pitchFamily="49" charset="0"/>
                <a:cs typeface="Courier New" pitchFamily="49" charset="0"/>
              </a:rPr>
              <a:t> period </a:t>
            </a:r>
            <a:r>
              <a:rPr lang="en-US" sz="1400" dirty="0">
                <a:latin typeface="Courier New" pitchFamily="49" charset="0"/>
                <a:cs typeface="Courier New" pitchFamily="49" charset="0"/>
              </a:rPr>
              <a:t>= 0;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do {</a:t>
            </a:r>
          </a:p>
          <a:p>
            <a:r>
              <a:rPr lang="en-US" sz="1400" dirty="0">
                <a:latin typeface="Courier New" pitchFamily="49" charset="0"/>
                <a:cs typeface="Courier New" pitchFamily="49" charset="0"/>
              </a:rPr>
              <a:t> </a:t>
            </a:r>
            <a:r>
              <a:rPr lang="en-US" sz="1400" dirty="0" smtClean="0">
                <a:latin typeface="Courier New" pitchFamily="49" charset="0"/>
                <a:cs typeface="Courier New" pitchFamily="49" charset="0"/>
              </a:rPr>
              <a:t> unsigned </a:t>
            </a:r>
            <a:r>
              <a:rPr lang="en-US" sz="1400" dirty="0" err="1">
                <a:latin typeface="Courier New" pitchFamily="49" charset="0"/>
                <a:cs typeface="Courier New" pitchFamily="49" charset="0"/>
              </a:rPr>
              <a:t>lsb</a:t>
            </a:r>
            <a:r>
              <a:rPr lang="en-US" sz="1400" dirty="0">
                <a:latin typeface="Courier New" pitchFamily="49" charset="0"/>
                <a:cs typeface="Courier New" pitchFamily="49" charset="0"/>
              </a:rPr>
              <a:t> = </a:t>
            </a:r>
            <a:r>
              <a:rPr lang="en-US" sz="1400" dirty="0" err="1">
                <a:latin typeface="Courier New" pitchFamily="49" charset="0"/>
                <a:cs typeface="Courier New" pitchFamily="49" charset="0"/>
              </a:rPr>
              <a:t>lfsr</a:t>
            </a:r>
            <a:r>
              <a:rPr lang="en-US" sz="1400" dirty="0">
                <a:latin typeface="Courier New" pitchFamily="49" charset="0"/>
                <a:cs typeface="Courier New" pitchFamily="49" charset="0"/>
              </a:rPr>
              <a:t> &amp; 1; </a:t>
            </a:r>
            <a:r>
              <a:rPr lang="en-US" sz="1400" i="1" dirty="0">
                <a:latin typeface="Courier New" pitchFamily="49" charset="0"/>
                <a:cs typeface="Courier New" pitchFamily="49" charset="0"/>
              </a:rPr>
              <a:t>/* Get </a:t>
            </a:r>
            <a:r>
              <a:rPr lang="en-US" sz="1400" i="1" dirty="0" err="1">
                <a:latin typeface="Courier New" pitchFamily="49" charset="0"/>
                <a:cs typeface="Courier New" pitchFamily="49" charset="0"/>
              </a:rPr>
              <a:t>lsb</a:t>
            </a:r>
            <a:r>
              <a:rPr lang="en-US" sz="1400" i="1" dirty="0">
                <a:latin typeface="Courier New" pitchFamily="49" charset="0"/>
                <a:cs typeface="Courier New" pitchFamily="49" charset="0"/>
              </a:rPr>
              <a:t> (i.e., the output bit). */</a:t>
            </a:r>
            <a:r>
              <a:rPr lang="en-US" sz="1400" dirty="0">
                <a:latin typeface="Courier New" pitchFamily="49" charset="0"/>
                <a:cs typeface="Courier New" pitchFamily="49" charset="0"/>
              </a:rPr>
              <a:t>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  </a:t>
            </a:r>
            <a:r>
              <a:rPr lang="en-US" sz="1400" dirty="0" err="1" smtClean="0">
                <a:latin typeface="Courier New" pitchFamily="49" charset="0"/>
                <a:cs typeface="Courier New" pitchFamily="49" charset="0"/>
              </a:rPr>
              <a:t>lfsr</a:t>
            </a:r>
            <a:r>
              <a:rPr lang="en-US" sz="1400" dirty="0" smtClean="0">
                <a:latin typeface="Courier New" pitchFamily="49" charset="0"/>
                <a:cs typeface="Courier New" pitchFamily="49" charset="0"/>
              </a:rPr>
              <a:t> </a:t>
            </a:r>
            <a:r>
              <a:rPr lang="en-US" sz="1400" dirty="0">
                <a:latin typeface="Courier New" pitchFamily="49" charset="0"/>
                <a:cs typeface="Courier New" pitchFamily="49" charset="0"/>
              </a:rPr>
              <a:t>&gt;&gt;= 1; </a:t>
            </a:r>
            <a:r>
              <a:rPr lang="en-US" sz="1400" i="1" dirty="0">
                <a:latin typeface="Courier New" pitchFamily="49" charset="0"/>
                <a:cs typeface="Courier New" pitchFamily="49" charset="0"/>
              </a:rPr>
              <a:t>/* Shift register */</a:t>
            </a:r>
            <a:r>
              <a:rPr lang="en-US" sz="1400" dirty="0">
                <a:latin typeface="Courier New" pitchFamily="49" charset="0"/>
                <a:cs typeface="Courier New" pitchFamily="49" charset="0"/>
              </a:rPr>
              <a:t>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  if </a:t>
            </a: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lsb</a:t>
            </a:r>
            <a:r>
              <a:rPr lang="en-US" sz="1400" dirty="0">
                <a:latin typeface="Courier New" pitchFamily="49" charset="0"/>
                <a:cs typeface="Courier New" pitchFamily="49" charset="0"/>
              </a:rPr>
              <a:t> == 1) </a:t>
            </a:r>
            <a:r>
              <a:rPr lang="en-US" sz="1400" i="1" dirty="0">
                <a:latin typeface="Courier New" pitchFamily="49" charset="0"/>
                <a:cs typeface="Courier New" pitchFamily="49" charset="0"/>
              </a:rPr>
              <a:t>/* Only apply toggle mask if output bit is 1. */</a:t>
            </a:r>
            <a:r>
              <a:rPr lang="en-US" sz="1400" dirty="0">
                <a:latin typeface="Courier New" pitchFamily="49" charset="0"/>
                <a:cs typeface="Courier New" pitchFamily="49" charset="0"/>
              </a:rPr>
              <a:t> </a:t>
            </a:r>
            <a:endParaRPr lang="en-US" sz="1400" dirty="0" smtClean="0">
              <a:latin typeface="Courier New" pitchFamily="49" charset="0"/>
              <a:cs typeface="Courier New" pitchFamily="49" charset="0"/>
            </a:endParaRPr>
          </a:p>
          <a:p>
            <a:r>
              <a:rPr lang="en-US" sz="1400" dirty="0" smtClean="0">
                <a:latin typeface="Courier New" pitchFamily="49" charset="0"/>
                <a:cs typeface="Courier New" pitchFamily="49" charset="0"/>
              </a:rPr>
              <a:t>    </a:t>
            </a:r>
            <a:r>
              <a:rPr lang="en-US" sz="1400" dirty="0" err="1" smtClean="0">
                <a:latin typeface="Courier New" pitchFamily="49" charset="0"/>
                <a:cs typeface="Courier New" pitchFamily="49" charset="0"/>
              </a:rPr>
              <a:t>lfsr</a:t>
            </a:r>
            <a:r>
              <a:rPr lang="en-US" sz="1400" dirty="0" smtClean="0">
                <a:latin typeface="Courier New" pitchFamily="49" charset="0"/>
                <a:cs typeface="Courier New" pitchFamily="49" charset="0"/>
              </a:rPr>
              <a:t> </a:t>
            </a:r>
            <a:r>
              <a:rPr lang="en-US" sz="1400" dirty="0">
                <a:latin typeface="Courier New" pitchFamily="49" charset="0"/>
                <a:cs typeface="Courier New" pitchFamily="49" charset="0"/>
              </a:rPr>
              <a:t>^= 0xB400u; </a:t>
            </a:r>
            <a:r>
              <a:rPr lang="en-US" sz="1400" i="1" dirty="0">
                <a:latin typeface="Courier New" pitchFamily="49" charset="0"/>
                <a:cs typeface="Courier New" pitchFamily="49" charset="0"/>
              </a:rPr>
              <a:t>/* Apply toggle mask, value has 1 at bits corresponding </a:t>
            </a:r>
            <a:endParaRPr lang="en-US" sz="1400" i="1" dirty="0" smtClean="0">
              <a:latin typeface="Courier New" pitchFamily="49" charset="0"/>
              <a:cs typeface="Courier New" pitchFamily="49" charset="0"/>
            </a:endParaRPr>
          </a:p>
          <a:p>
            <a:r>
              <a:rPr lang="en-US" sz="1400" i="1" dirty="0">
                <a:latin typeface="Courier New" pitchFamily="49" charset="0"/>
                <a:cs typeface="Courier New" pitchFamily="49" charset="0"/>
              </a:rPr>
              <a:t> </a:t>
            </a:r>
            <a:r>
              <a:rPr lang="en-US" sz="1400" i="1" dirty="0" smtClean="0">
                <a:latin typeface="Courier New" pitchFamily="49" charset="0"/>
                <a:cs typeface="Courier New" pitchFamily="49" charset="0"/>
              </a:rPr>
              <a:t>                     * </a:t>
            </a:r>
            <a:r>
              <a:rPr lang="en-US" sz="1400" i="1" dirty="0">
                <a:latin typeface="Courier New" pitchFamily="49" charset="0"/>
                <a:cs typeface="Courier New" pitchFamily="49" charset="0"/>
              </a:rPr>
              <a:t>to taps, 0 elsewhere. */</a:t>
            </a:r>
            <a:r>
              <a:rPr lang="en-US" sz="1400" dirty="0">
                <a:latin typeface="Courier New" pitchFamily="49" charset="0"/>
                <a:cs typeface="Courier New" pitchFamily="49" charset="0"/>
              </a:rPr>
              <a:t> </a:t>
            </a:r>
            <a:endParaRPr lang="en-US" sz="1400" dirty="0" smtClean="0">
              <a:latin typeface="Courier New" pitchFamily="49" charset="0"/>
              <a:cs typeface="Courier New" pitchFamily="49" charset="0"/>
            </a:endParaRPr>
          </a:p>
          <a:p>
            <a:r>
              <a:rPr lang="en-US" sz="1400" dirty="0">
                <a:latin typeface="Courier New" pitchFamily="49" charset="0"/>
                <a:cs typeface="Courier New" pitchFamily="49" charset="0"/>
              </a:rPr>
              <a:t> </a:t>
            </a:r>
            <a:r>
              <a:rPr lang="en-US" sz="1400" dirty="0" smtClean="0">
                <a:latin typeface="Courier New" pitchFamily="49" charset="0"/>
                <a:cs typeface="Courier New" pitchFamily="49" charset="0"/>
              </a:rPr>
              <a:t> ++</a:t>
            </a:r>
            <a:r>
              <a:rPr lang="en-US" sz="1400" dirty="0">
                <a:latin typeface="Courier New" pitchFamily="49" charset="0"/>
                <a:cs typeface="Courier New" pitchFamily="49" charset="0"/>
              </a:rPr>
              <a:t>period</a:t>
            </a:r>
            <a:r>
              <a:rPr lang="en-US" sz="1400" dirty="0" smtClean="0">
                <a:latin typeface="Courier New" pitchFamily="49" charset="0"/>
                <a:cs typeface="Courier New" pitchFamily="49" charset="0"/>
              </a:rPr>
              <a:t>; </a:t>
            </a:r>
          </a:p>
          <a:p>
            <a:r>
              <a:rPr lang="en-US" sz="1400" dirty="0" smtClean="0">
                <a:latin typeface="Courier New" pitchFamily="49" charset="0"/>
                <a:cs typeface="Courier New" pitchFamily="49" charset="0"/>
              </a:rPr>
              <a:t>} while(</a:t>
            </a:r>
            <a:r>
              <a:rPr lang="en-US" sz="1400" dirty="0" err="1" smtClean="0">
                <a:latin typeface="Courier New" pitchFamily="49" charset="0"/>
                <a:cs typeface="Courier New" pitchFamily="49" charset="0"/>
              </a:rPr>
              <a:t>lfsr</a:t>
            </a:r>
            <a:r>
              <a:rPr lang="en-US" sz="1400" dirty="0" smtClean="0">
                <a:latin typeface="Courier New" pitchFamily="49" charset="0"/>
                <a:cs typeface="Courier New" pitchFamily="49" charset="0"/>
              </a:rPr>
              <a:t> </a:t>
            </a:r>
            <a:r>
              <a:rPr lang="en-US" sz="1400" dirty="0">
                <a:latin typeface="Courier New" pitchFamily="49" charset="0"/>
                <a:cs typeface="Courier New" pitchFamily="49" charset="0"/>
              </a:rPr>
              <a:t>!= 0xACE1u);</a:t>
            </a:r>
          </a:p>
        </p:txBody>
      </p:sp>
    </p:spTree>
    <p:extLst>
      <p:ext uri="{BB962C8B-B14F-4D97-AF65-F5344CB8AC3E}">
        <p14:creationId xmlns:p14="http://schemas.microsoft.com/office/powerpoint/2010/main" val="40551177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dirty="0"/>
              <a:t>CSE 466 </a:t>
            </a:r>
            <a:endParaRPr lang="en-US" altLang="en-US" dirty="0"/>
          </a:p>
        </p:txBody>
      </p:sp>
      <p:sp>
        <p:nvSpPr>
          <p:cNvPr id="5" name="Footer Placeholder 4"/>
          <p:cNvSpPr>
            <a:spLocks noGrp="1"/>
          </p:cNvSpPr>
          <p:nvPr>
            <p:ph type="ftr" sz="quarter" idx="11"/>
          </p:nvPr>
        </p:nvSpPr>
        <p:spPr/>
        <p:txBody>
          <a:bodyPr/>
          <a:lstStyle/>
          <a:p>
            <a:pPr>
              <a:defRPr/>
            </a:pPr>
            <a:r>
              <a:rPr lang="en-US" altLang="en-US"/>
              <a:t>Interfacing</a:t>
            </a:r>
          </a:p>
        </p:txBody>
      </p:sp>
      <p:sp>
        <p:nvSpPr>
          <p:cNvPr id="6" name="Slide Number Placeholder 5"/>
          <p:cNvSpPr>
            <a:spLocks noGrp="1"/>
          </p:cNvSpPr>
          <p:nvPr>
            <p:ph type="sldNum" sz="quarter" idx="12"/>
          </p:nvPr>
        </p:nvSpPr>
        <p:spPr/>
        <p:txBody>
          <a:bodyPr/>
          <a:lstStyle/>
          <a:p>
            <a:pPr>
              <a:defRPr/>
            </a:pPr>
            <a:fld id="{66860AD9-E0E5-4572-AB7C-22D5EE21AD42}" type="slidenum">
              <a:rPr lang="en-US" altLang="en-US"/>
              <a:pPr>
                <a:defRPr/>
              </a:pPr>
              <a:t>6</a:t>
            </a:fld>
            <a:endParaRPr lang="en-US" altLang="en-US"/>
          </a:p>
        </p:txBody>
      </p:sp>
      <p:sp>
        <p:nvSpPr>
          <p:cNvPr id="11269" name="Rectangle 2"/>
          <p:cNvSpPr>
            <a:spLocks noGrp="1" noChangeArrowheads="1"/>
          </p:cNvSpPr>
          <p:nvPr>
            <p:ph type="title"/>
          </p:nvPr>
        </p:nvSpPr>
        <p:spPr/>
        <p:txBody>
          <a:bodyPr/>
          <a:lstStyle/>
          <a:p>
            <a:pPr eaLnBrk="1" hangingPunct="1"/>
            <a:r>
              <a:rPr lang="en-US" dirty="0" smtClean="0"/>
              <a:t>Electric Field Sensing</a:t>
            </a:r>
          </a:p>
        </p:txBody>
      </p:sp>
      <p:sp>
        <p:nvSpPr>
          <p:cNvPr id="11270" name="Rectangle 3"/>
          <p:cNvSpPr>
            <a:spLocks noGrp="1" noChangeArrowheads="1"/>
          </p:cNvSpPr>
          <p:nvPr>
            <p:ph type="body" idx="1"/>
          </p:nvPr>
        </p:nvSpPr>
        <p:spPr/>
        <p:txBody>
          <a:bodyPr/>
          <a:lstStyle/>
          <a:p>
            <a:pPr eaLnBrk="1" hangingPunct="1">
              <a:lnSpc>
                <a:spcPct val="90000"/>
              </a:lnSpc>
            </a:pPr>
            <a:r>
              <a:rPr lang="en-US" smtClean="0"/>
              <a:t>Use software to make sensitive measurements</a:t>
            </a:r>
          </a:p>
          <a:p>
            <a:pPr eaLnBrk="1" hangingPunct="1">
              <a:lnSpc>
                <a:spcPct val="90000"/>
              </a:lnSpc>
            </a:pPr>
            <a:r>
              <a:rPr lang="en-US" smtClean="0"/>
              <a:t>Case study: electric field sensing</a:t>
            </a:r>
          </a:p>
          <a:p>
            <a:pPr eaLnBrk="1" hangingPunct="1">
              <a:lnSpc>
                <a:spcPct val="90000"/>
              </a:lnSpc>
            </a:pPr>
            <a:r>
              <a:rPr lang="en-US" smtClean="0"/>
              <a:t>You will build an electric field sensor in lab</a:t>
            </a:r>
          </a:p>
          <a:p>
            <a:pPr lvl="1" eaLnBrk="1" hangingPunct="1">
              <a:lnSpc>
                <a:spcPct val="90000"/>
              </a:lnSpc>
            </a:pPr>
            <a:r>
              <a:rPr lang="en-US" smtClean="0"/>
              <a:t>Non-contact hand measurement (like magic!)</a:t>
            </a:r>
          </a:p>
          <a:p>
            <a:pPr lvl="1" eaLnBrk="1" hangingPunct="1">
              <a:lnSpc>
                <a:spcPct val="90000"/>
              </a:lnSpc>
            </a:pPr>
            <a:r>
              <a:rPr lang="en-US" smtClean="0"/>
              <a:t>Software (de)-modulation for very sensitive measurements</a:t>
            </a:r>
          </a:p>
          <a:p>
            <a:pPr lvl="1" eaLnBrk="1" hangingPunct="1">
              <a:lnSpc>
                <a:spcPct val="90000"/>
              </a:lnSpc>
            </a:pPr>
            <a:r>
              <a:rPr lang="en-US" smtClean="0"/>
              <a:t>Same basic measurement technique used in accelerometers, etc</a:t>
            </a:r>
          </a:p>
          <a:p>
            <a:pPr lvl="1" eaLnBrk="1" hangingPunct="1">
              <a:lnSpc>
                <a:spcPct val="90000"/>
              </a:lnSpc>
            </a:pPr>
            <a:r>
              <a:rPr lang="en-US" smtClean="0"/>
              <a:t>Good intro to principles of radio</a:t>
            </a:r>
          </a:p>
          <a:p>
            <a:pPr lvl="1" eaLnBrk="1" hangingPunct="1">
              <a:lnSpc>
                <a:spcPct val="90000"/>
              </a:lnSpc>
            </a:pPr>
            <a:r>
              <a:rPr lang="en-US" smtClean="0"/>
              <a:t>We will get signal-to-noise gain by software operations</a:t>
            </a:r>
          </a:p>
          <a:p>
            <a:pPr eaLnBrk="1" hangingPunct="1">
              <a:lnSpc>
                <a:spcPct val="90000"/>
              </a:lnSpc>
            </a:pPr>
            <a:endParaRPr lang="en-US" smtClean="0"/>
          </a:p>
          <a:p>
            <a:pPr eaLnBrk="1" hangingPunct="1">
              <a:lnSpc>
                <a:spcPct val="90000"/>
              </a:lnSpc>
            </a:pPr>
            <a:r>
              <a:rPr lang="en-US" smtClean="0"/>
              <a:t>We will need</a:t>
            </a:r>
          </a:p>
          <a:p>
            <a:pPr lvl="1" eaLnBrk="1" hangingPunct="1">
              <a:lnSpc>
                <a:spcPct val="90000"/>
              </a:lnSpc>
            </a:pPr>
            <a:r>
              <a:rPr lang="en-US" smtClean="0"/>
              <a:t>some basic electronics</a:t>
            </a:r>
          </a:p>
          <a:p>
            <a:pPr lvl="1" eaLnBrk="1" hangingPunct="1">
              <a:lnSpc>
                <a:spcPct val="90000"/>
              </a:lnSpc>
            </a:pPr>
            <a:r>
              <a:rPr lang="en-US" smtClean="0"/>
              <a:t>some math facts</a:t>
            </a:r>
          </a:p>
          <a:p>
            <a:pPr lvl="1" eaLnBrk="1" hangingPunct="1">
              <a:lnSpc>
                <a:spcPct val="90000"/>
              </a:lnSpc>
            </a:pPr>
            <a:r>
              <a:rPr lang="en-US" smtClean="0"/>
              <a:t>some signal processing</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FSR in a single line of C code!</a:t>
            </a:r>
            <a:endParaRPr lang="en-US" dirty="0"/>
          </a:p>
        </p:txBody>
      </p:sp>
      <p:sp>
        <p:nvSpPr>
          <p:cNvPr id="3" name="Content Placeholder 2"/>
          <p:cNvSpPr>
            <a:spLocks noGrp="1"/>
          </p:cNvSpPr>
          <p:nvPr>
            <p:ph idx="1"/>
          </p:nvPr>
        </p:nvSpPr>
        <p:spPr>
          <a:xfrm>
            <a:off x="457200" y="1600201"/>
            <a:ext cx="8229600" cy="2435772"/>
          </a:xfrm>
        </p:spPr>
        <p:txBody>
          <a:bodyPr/>
          <a:lstStyle/>
          <a:p>
            <a:pPr marL="0" indent="0">
              <a:buNone/>
            </a:pPr>
            <a:r>
              <a:rPr lang="en-US" sz="1600" dirty="0">
                <a:latin typeface="Courier New" pitchFamily="49" charset="0"/>
                <a:cs typeface="Courier New" pitchFamily="49" charset="0"/>
              </a:rPr>
              <a:t>#include &lt;</a:t>
            </a:r>
            <a:r>
              <a:rPr lang="en-US" sz="1600" dirty="0" err="1">
                <a:latin typeface="Courier New" pitchFamily="49" charset="0"/>
                <a:cs typeface="Courier New" pitchFamily="49" charset="0"/>
              </a:rPr>
              <a:t>stdint.h</a:t>
            </a:r>
            <a:r>
              <a:rPr lang="en-US" sz="1600" dirty="0">
                <a:latin typeface="Courier New" pitchFamily="49" charset="0"/>
                <a:cs typeface="Courier New" pitchFamily="49" charset="0"/>
              </a:rPr>
              <a:t>&gt;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uint16_t </a:t>
            </a:r>
            <a:r>
              <a:rPr lang="en-US" sz="1600" dirty="0" err="1">
                <a:latin typeface="Courier New" pitchFamily="49" charset="0"/>
                <a:cs typeface="Courier New" pitchFamily="49" charset="0"/>
              </a:rPr>
              <a:t>lfsr</a:t>
            </a:r>
            <a:r>
              <a:rPr lang="en-US" sz="1600" dirty="0">
                <a:latin typeface="Courier New" pitchFamily="49" charset="0"/>
                <a:cs typeface="Courier New" pitchFamily="49" charset="0"/>
              </a:rPr>
              <a:t> = 0xACE1u;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unsigned </a:t>
            </a:r>
            <a:r>
              <a:rPr lang="en-US" sz="1600" dirty="0">
                <a:latin typeface="Courier New" pitchFamily="49" charset="0"/>
                <a:cs typeface="Courier New" pitchFamily="49" charset="0"/>
              </a:rPr>
              <a:t>period = 0;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do </a:t>
            </a:r>
            <a:r>
              <a:rPr lang="en-US" sz="1600" dirty="0">
                <a:latin typeface="Courier New" pitchFamily="49" charset="0"/>
                <a:cs typeface="Courier New" pitchFamily="49" charset="0"/>
              </a:rPr>
              <a:t>{ </a:t>
            </a:r>
            <a:r>
              <a:rPr lang="en-US" sz="1600" i="1" dirty="0">
                <a:latin typeface="Courier New" pitchFamily="49" charset="0"/>
                <a:cs typeface="Courier New" pitchFamily="49" charset="0"/>
              </a:rPr>
              <a:t>/* taps: 16 14 13 11; </a:t>
            </a:r>
            <a:r>
              <a:rPr lang="en-US" sz="1600" i="1" dirty="0" smtClean="0">
                <a:latin typeface="Courier New" pitchFamily="49" charset="0"/>
                <a:cs typeface="Courier New" pitchFamily="49" charset="0"/>
              </a:rPr>
              <a:t>char. poly: x^16+x^14+x^13+x^11+1 </a:t>
            </a:r>
            <a:r>
              <a:rPr lang="en-US" sz="1600" i="1" dirty="0">
                <a:latin typeface="Courier New" pitchFamily="49" charset="0"/>
                <a:cs typeface="Courier New" pitchFamily="49" charset="0"/>
              </a:rPr>
              <a:t>*/</a:t>
            </a:r>
            <a:r>
              <a:rPr lang="en-US" sz="1600" dirty="0">
                <a:latin typeface="Courier New" pitchFamily="49" charset="0"/>
                <a:cs typeface="Courier New" pitchFamily="49" charset="0"/>
              </a:rPr>
              <a:t>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  </a:t>
            </a:r>
            <a:r>
              <a:rPr lang="en-US" sz="1600" dirty="0" err="1" smtClean="0">
                <a:latin typeface="Courier New" pitchFamily="49" charset="0"/>
                <a:cs typeface="Courier New" pitchFamily="49" charset="0"/>
              </a:rPr>
              <a:t>lfsr</a:t>
            </a:r>
            <a:r>
              <a:rPr lang="en-US" sz="1600" dirty="0" smtClean="0">
                <a:latin typeface="Courier New" pitchFamily="49" charset="0"/>
                <a:cs typeface="Courier New" pitchFamily="49" charset="0"/>
              </a:rPr>
              <a:t> </a:t>
            </a:r>
            <a:r>
              <a:rPr lang="en-US" sz="1600" dirty="0">
                <a:latin typeface="Courier New" pitchFamily="49" charset="0"/>
                <a:cs typeface="Courier New" pitchFamily="49" charset="0"/>
              </a:rPr>
              <a:t>= (</a:t>
            </a:r>
            <a:r>
              <a:rPr lang="en-US" sz="1600" dirty="0" err="1">
                <a:latin typeface="Courier New" pitchFamily="49" charset="0"/>
                <a:cs typeface="Courier New" pitchFamily="49" charset="0"/>
              </a:rPr>
              <a:t>lfsr</a:t>
            </a:r>
            <a:r>
              <a:rPr lang="en-US" sz="1600" dirty="0">
                <a:latin typeface="Courier New" pitchFamily="49" charset="0"/>
                <a:cs typeface="Courier New" pitchFamily="49" charset="0"/>
              </a:rPr>
              <a:t> &gt;&gt; 1) ^ (-(</a:t>
            </a:r>
            <a:r>
              <a:rPr lang="en-US" sz="1600" dirty="0" err="1">
                <a:latin typeface="Courier New" pitchFamily="49" charset="0"/>
                <a:cs typeface="Courier New" pitchFamily="49" charset="0"/>
              </a:rPr>
              <a:t>lfsr</a:t>
            </a:r>
            <a:r>
              <a:rPr lang="en-US" sz="1600" dirty="0">
                <a:latin typeface="Courier New" pitchFamily="49" charset="0"/>
                <a:cs typeface="Courier New" pitchFamily="49" charset="0"/>
              </a:rPr>
              <a:t> &amp; 1u) &amp; 0xB400u);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  ++</a:t>
            </a:r>
            <a:r>
              <a:rPr lang="en-US" sz="1600" dirty="0">
                <a:latin typeface="Courier New" pitchFamily="49" charset="0"/>
                <a:cs typeface="Courier New" pitchFamily="49" charset="0"/>
              </a:rPr>
              <a:t>period; </a:t>
            </a:r>
            <a:endParaRPr lang="en-US" sz="1600" dirty="0" smtClean="0">
              <a:latin typeface="Courier New" pitchFamily="49" charset="0"/>
              <a:cs typeface="Courier New" pitchFamily="49" charset="0"/>
            </a:endParaRPr>
          </a:p>
          <a:p>
            <a:pPr marL="0" indent="0">
              <a:buNone/>
            </a:pPr>
            <a:r>
              <a:rPr lang="en-US" sz="1600" dirty="0" smtClean="0">
                <a:latin typeface="Courier New" pitchFamily="49" charset="0"/>
                <a:cs typeface="Courier New" pitchFamily="49" charset="0"/>
              </a:rPr>
              <a:t>} </a:t>
            </a:r>
            <a:r>
              <a:rPr lang="en-US" sz="1600" dirty="0">
                <a:latin typeface="Courier New" pitchFamily="49" charset="0"/>
                <a:cs typeface="Courier New" pitchFamily="49" charset="0"/>
              </a:rPr>
              <a:t>while(</a:t>
            </a:r>
            <a:r>
              <a:rPr lang="en-US" sz="1600" dirty="0" err="1">
                <a:latin typeface="Courier New" pitchFamily="49" charset="0"/>
                <a:cs typeface="Courier New" pitchFamily="49" charset="0"/>
              </a:rPr>
              <a:t>lfsr</a:t>
            </a:r>
            <a:r>
              <a:rPr lang="en-US" sz="1600" dirty="0">
                <a:latin typeface="Courier New" pitchFamily="49" charset="0"/>
                <a:cs typeface="Courier New" pitchFamily="49" charset="0"/>
              </a:rPr>
              <a:t> != 0xACE1u);</a:t>
            </a:r>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0</a:t>
            </a:fld>
            <a:endParaRPr lang="en-US" altLang="en-US"/>
          </a:p>
        </p:txBody>
      </p:sp>
      <p:sp>
        <p:nvSpPr>
          <p:cNvPr id="7" name="TextBox 6"/>
          <p:cNvSpPr txBox="1"/>
          <p:nvPr/>
        </p:nvSpPr>
        <p:spPr>
          <a:xfrm>
            <a:off x="551792" y="4477406"/>
            <a:ext cx="7898525" cy="1200329"/>
          </a:xfrm>
          <a:prstGeom prst="rect">
            <a:avLst/>
          </a:prstGeom>
          <a:noFill/>
        </p:spPr>
        <p:txBody>
          <a:bodyPr wrap="square" rtlCol="0">
            <a:spAutoFit/>
          </a:bodyPr>
          <a:lstStyle/>
          <a:p>
            <a:r>
              <a:rPr lang="en-US" dirty="0" smtClean="0"/>
              <a:t>NB: The minus above is two’s complement negation…here the result is all zeros or all ones…that is </a:t>
            </a:r>
            <a:r>
              <a:rPr lang="en-US" dirty="0" err="1" smtClean="0"/>
              <a:t>ANDed</a:t>
            </a:r>
            <a:r>
              <a:rPr lang="en-US" dirty="0" smtClean="0"/>
              <a:t> that with the tap mask…this ends up doing the same job as the conditional from the previous implementation.  Once the mask is ready, it is </a:t>
            </a:r>
            <a:r>
              <a:rPr lang="en-US" dirty="0" err="1" smtClean="0"/>
              <a:t>XORed</a:t>
            </a:r>
            <a:r>
              <a:rPr lang="en-US" dirty="0" smtClean="0"/>
              <a:t> to the LFSR</a:t>
            </a:r>
          </a:p>
        </p:txBody>
      </p:sp>
    </p:spTree>
    <p:extLst>
      <p:ext uri="{BB962C8B-B14F-4D97-AF65-F5344CB8AC3E}">
        <p14:creationId xmlns:p14="http://schemas.microsoft.com/office/powerpoint/2010/main" val="248639815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polynomials for Max. Length LFSRs</a:t>
            </a:r>
            <a:endParaRPr 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1</a:t>
            </a:fld>
            <a:endParaRPr lang="en-US" altLang="en-US"/>
          </a:p>
        </p:txBody>
      </p:sp>
      <p:graphicFrame>
        <p:nvGraphicFramePr>
          <p:cNvPr id="7" name="Table 6"/>
          <p:cNvGraphicFramePr>
            <a:graphicFrameLocks noGrp="1"/>
          </p:cNvGraphicFramePr>
          <p:nvPr/>
        </p:nvGraphicFramePr>
        <p:xfrm>
          <a:off x="2023467" y="1600202"/>
          <a:ext cx="5097066" cy="4530720"/>
        </p:xfrm>
        <a:graphic>
          <a:graphicData uri="http://schemas.openxmlformats.org/drawingml/2006/table">
            <a:tbl>
              <a:tblPr/>
              <a:tblGrid>
                <a:gridCol w="1699022"/>
                <a:gridCol w="1699022"/>
                <a:gridCol w="1699022"/>
              </a:tblGrid>
              <a:tr h="226536">
                <a:tc>
                  <a:txBody>
                    <a:bodyPr/>
                    <a:lstStyle/>
                    <a:p>
                      <a:pPr algn="ctr"/>
                      <a:r>
                        <a:rPr lang="en-US" sz="1100">
                          <a:effectLst/>
                        </a:rPr>
                        <a:t>Bits</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100">
                          <a:effectLst/>
                        </a:rPr>
                        <a:t>Feedback polynomial</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pPr algn="ctr"/>
                      <a:r>
                        <a:rPr lang="en-US" sz="1100">
                          <a:effectLst/>
                        </a:rPr>
                        <a:t>Period</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r>
              <a:tr h="226536">
                <a:tc>
                  <a:txBody>
                    <a:bodyPr/>
                    <a:lstStyle/>
                    <a:p>
                      <a:pPr algn="ctr"/>
                      <a:r>
                        <a:rPr lang="en-US" sz="1100" i="1">
                          <a:effectLst/>
                        </a:rPr>
                        <a:t>n</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pPr algn="ctr"/>
                      <a:r>
                        <a:rPr lang="en-US" sz="1100">
                          <a:effectLst/>
                          <a:latin typeface="Times New Roman"/>
                        </a:rPr>
                        <a:t>2</a:t>
                      </a:r>
                      <a:r>
                        <a:rPr lang="en-US" sz="1100" i="1" baseline="30000">
                          <a:effectLst/>
                          <a:latin typeface="Times New Roman"/>
                        </a:rPr>
                        <a:t>n</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r>
              <a:tr h="226536">
                <a:tc>
                  <a:txBody>
                    <a:bodyPr/>
                    <a:lstStyle/>
                    <a:p>
                      <a:pPr algn="ctr"/>
                      <a:r>
                        <a:rPr lang="en-US" sz="1100">
                          <a:effectLst/>
                        </a:rPr>
                        <a:t>2</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2</a:t>
                      </a:r>
                      <a:r>
                        <a:rPr lang="en-US" sz="1100">
                          <a:effectLst/>
                          <a:latin typeface="Times New Roman"/>
                        </a:rPr>
                        <a:t> + </a:t>
                      </a:r>
                      <a:r>
                        <a:rPr lang="en-US" sz="1100" i="1">
                          <a:effectLst/>
                          <a:latin typeface="Times New Roman"/>
                        </a:rPr>
                        <a:t>x</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3</a:t>
                      </a:r>
                      <a:r>
                        <a:rPr lang="en-US" sz="1100">
                          <a:effectLst/>
                          <a:latin typeface="Times New Roman"/>
                        </a:rPr>
                        <a:t> + </a:t>
                      </a:r>
                      <a:r>
                        <a:rPr lang="en-US" sz="1100" i="1">
                          <a:effectLst/>
                          <a:latin typeface="Times New Roman"/>
                        </a:rPr>
                        <a:t>x</a:t>
                      </a:r>
                      <a:r>
                        <a:rPr lang="en-US" sz="1100" baseline="30000">
                          <a:effectLst/>
                          <a:latin typeface="Times New Roman"/>
                        </a:rPr>
                        <a:t>2</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4</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4</a:t>
                      </a:r>
                      <a:r>
                        <a:rPr lang="en-US" sz="1100">
                          <a:effectLst/>
                          <a:latin typeface="Times New Roman"/>
                        </a:rPr>
                        <a:t> + </a:t>
                      </a:r>
                      <a:r>
                        <a:rPr lang="en-US" sz="1100" i="1">
                          <a:effectLst/>
                          <a:latin typeface="Times New Roman"/>
                        </a:rPr>
                        <a:t>x</a:t>
                      </a:r>
                      <a:r>
                        <a:rPr lang="en-US" sz="1100" baseline="30000">
                          <a:effectLst/>
                          <a:latin typeface="Times New Roman"/>
                        </a:rPr>
                        <a:t>3</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1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5</a:t>
                      </a:r>
                      <a:r>
                        <a:rPr lang="en-US" sz="1100">
                          <a:effectLst/>
                          <a:latin typeface="Times New Roman"/>
                        </a:rPr>
                        <a:t> + </a:t>
                      </a:r>
                      <a:r>
                        <a:rPr lang="en-US" sz="1100" i="1">
                          <a:effectLst/>
                          <a:latin typeface="Times New Roman"/>
                        </a:rPr>
                        <a:t>x</a:t>
                      </a:r>
                      <a:r>
                        <a:rPr lang="en-US" sz="1100" baseline="30000">
                          <a:effectLst/>
                          <a:latin typeface="Times New Roman"/>
                        </a:rPr>
                        <a:t>3</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31</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6</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6</a:t>
                      </a:r>
                      <a:r>
                        <a:rPr lang="en-US" sz="1100">
                          <a:effectLst/>
                          <a:latin typeface="Times New Roman"/>
                        </a:rPr>
                        <a:t> + </a:t>
                      </a:r>
                      <a:r>
                        <a:rPr lang="en-US" sz="1100" i="1">
                          <a:effectLst/>
                          <a:latin typeface="Times New Roman"/>
                        </a:rPr>
                        <a:t>x</a:t>
                      </a:r>
                      <a:r>
                        <a:rPr lang="en-US" sz="1100" baseline="30000">
                          <a:effectLst/>
                          <a:latin typeface="Times New Roman"/>
                        </a:rPr>
                        <a:t>5</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6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7</a:t>
                      </a:r>
                      <a:r>
                        <a:rPr lang="en-US" sz="1100">
                          <a:effectLst/>
                          <a:latin typeface="Times New Roman"/>
                        </a:rPr>
                        <a:t> + </a:t>
                      </a:r>
                      <a:r>
                        <a:rPr lang="en-US" sz="1100" i="1">
                          <a:effectLst/>
                          <a:latin typeface="Times New Roman"/>
                        </a:rPr>
                        <a:t>x</a:t>
                      </a:r>
                      <a:r>
                        <a:rPr lang="en-US" sz="1100" baseline="30000">
                          <a:effectLst/>
                          <a:latin typeface="Times New Roman"/>
                        </a:rPr>
                        <a:t>6</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12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8</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8</a:t>
                      </a:r>
                      <a:r>
                        <a:rPr lang="en-US" sz="1100">
                          <a:effectLst/>
                          <a:latin typeface="Times New Roman"/>
                        </a:rPr>
                        <a:t> + </a:t>
                      </a:r>
                      <a:r>
                        <a:rPr lang="en-US" sz="1100" i="1">
                          <a:effectLst/>
                          <a:latin typeface="Times New Roman"/>
                        </a:rPr>
                        <a:t>x</a:t>
                      </a:r>
                      <a:r>
                        <a:rPr lang="en-US" sz="1100" baseline="30000">
                          <a:effectLst/>
                          <a:latin typeface="Times New Roman"/>
                        </a:rPr>
                        <a:t>6</a:t>
                      </a:r>
                      <a:r>
                        <a:rPr lang="en-US" sz="1100">
                          <a:effectLst/>
                          <a:latin typeface="Times New Roman"/>
                        </a:rPr>
                        <a:t> + </a:t>
                      </a:r>
                      <a:r>
                        <a:rPr lang="en-US" sz="1100" i="1">
                          <a:effectLst/>
                          <a:latin typeface="Times New Roman"/>
                        </a:rPr>
                        <a:t>x</a:t>
                      </a:r>
                      <a:r>
                        <a:rPr lang="en-US" sz="1100" baseline="30000">
                          <a:effectLst/>
                          <a:latin typeface="Times New Roman"/>
                        </a:rPr>
                        <a:t>5</a:t>
                      </a:r>
                      <a:r>
                        <a:rPr lang="en-US" sz="1100">
                          <a:effectLst/>
                          <a:latin typeface="Times New Roman"/>
                        </a:rPr>
                        <a:t> + </a:t>
                      </a:r>
                      <a:r>
                        <a:rPr lang="en-US" sz="1100" i="1">
                          <a:effectLst/>
                          <a:latin typeface="Times New Roman"/>
                        </a:rPr>
                        <a:t>x</a:t>
                      </a:r>
                      <a:r>
                        <a:rPr lang="en-US" sz="1100" baseline="30000">
                          <a:effectLst/>
                          <a:latin typeface="Times New Roman"/>
                        </a:rPr>
                        <a:t>4</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25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9</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9</a:t>
                      </a:r>
                      <a:r>
                        <a:rPr lang="en-US" sz="1100">
                          <a:effectLst/>
                          <a:latin typeface="Times New Roman"/>
                        </a:rPr>
                        <a:t> + </a:t>
                      </a:r>
                      <a:r>
                        <a:rPr lang="en-US" sz="1100" i="1">
                          <a:effectLst/>
                          <a:latin typeface="Times New Roman"/>
                        </a:rPr>
                        <a:t>x</a:t>
                      </a:r>
                      <a:r>
                        <a:rPr lang="en-US" sz="1100" baseline="30000">
                          <a:effectLst/>
                          <a:latin typeface="Times New Roman"/>
                        </a:rPr>
                        <a:t>5</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511</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0</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0</a:t>
                      </a:r>
                      <a:r>
                        <a:rPr lang="en-US" sz="1100">
                          <a:effectLst/>
                          <a:latin typeface="Times New Roman"/>
                        </a:rPr>
                        <a:t> + </a:t>
                      </a:r>
                      <a:r>
                        <a:rPr lang="en-US" sz="1100" i="1">
                          <a:effectLst/>
                          <a:latin typeface="Times New Roman"/>
                        </a:rPr>
                        <a:t>x</a:t>
                      </a:r>
                      <a:r>
                        <a:rPr lang="en-US" sz="1100" baseline="30000">
                          <a:effectLst/>
                          <a:latin typeface="Times New Roman"/>
                        </a:rPr>
                        <a:t>7</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102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1</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1</a:t>
                      </a:r>
                      <a:r>
                        <a:rPr lang="en-US" sz="1100">
                          <a:effectLst/>
                          <a:latin typeface="Times New Roman"/>
                        </a:rPr>
                        <a:t> + </a:t>
                      </a:r>
                      <a:r>
                        <a:rPr lang="en-US" sz="1100" i="1">
                          <a:effectLst/>
                          <a:latin typeface="Times New Roman"/>
                        </a:rPr>
                        <a:t>x</a:t>
                      </a:r>
                      <a:r>
                        <a:rPr lang="en-US" sz="1100" baseline="30000">
                          <a:effectLst/>
                          <a:latin typeface="Times New Roman"/>
                        </a:rPr>
                        <a:t>9</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204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2</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2</a:t>
                      </a:r>
                      <a:r>
                        <a:rPr lang="en-US" sz="1100">
                          <a:effectLst/>
                          <a:latin typeface="Times New Roman"/>
                        </a:rPr>
                        <a:t> + </a:t>
                      </a:r>
                      <a:r>
                        <a:rPr lang="en-US" sz="1100" i="1">
                          <a:effectLst/>
                          <a:latin typeface="Times New Roman"/>
                        </a:rPr>
                        <a:t>x</a:t>
                      </a:r>
                      <a:r>
                        <a:rPr lang="en-US" sz="1100" baseline="30000">
                          <a:effectLst/>
                          <a:latin typeface="Times New Roman"/>
                        </a:rPr>
                        <a:t>11</a:t>
                      </a:r>
                      <a:r>
                        <a:rPr lang="en-US" sz="1100">
                          <a:effectLst/>
                          <a:latin typeface="Times New Roman"/>
                        </a:rPr>
                        <a:t> + </a:t>
                      </a:r>
                      <a:r>
                        <a:rPr lang="en-US" sz="1100" i="1">
                          <a:effectLst/>
                          <a:latin typeface="Times New Roman"/>
                        </a:rPr>
                        <a:t>x</a:t>
                      </a:r>
                      <a:r>
                        <a:rPr lang="en-US" sz="1100" baseline="30000">
                          <a:effectLst/>
                          <a:latin typeface="Times New Roman"/>
                        </a:rPr>
                        <a:t>10</a:t>
                      </a:r>
                      <a:r>
                        <a:rPr lang="en-US" sz="1100">
                          <a:effectLst/>
                          <a:latin typeface="Times New Roman"/>
                        </a:rPr>
                        <a:t> + </a:t>
                      </a:r>
                      <a:r>
                        <a:rPr lang="en-US" sz="1100" i="1">
                          <a:effectLst/>
                          <a:latin typeface="Times New Roman"/>
                        </a:rPr>
                        <a:t>x</a:t>
                      </a:r>
                      <a:r>
                        <a:rPr lang="en-US" sz="1100" baseline="30000">
                          <a:effectLst/>
                          <a:latin typeface="Times New Roman"/>
                        </a:rPr>
                        <a:t>4</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409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3</a:t>
                      </a:r>
                      <a:r>
                        <a:rPr lang="en-US" sz="1100">
                          <a:effectLst/>
                          <a:latin typeface="Times New Roman"/>
                        </a:rPr>
                        <a:t> + </a:t>
                      </a:r>
                      <a:r>
                        <a:rPr lang="en-US" sz="1100" i="1">
                          <a:effectLst/>
                          <a:latin typeface="Times New Roman"/>
                        </a:rPr>
                        <a:t>x</a:t>
                      </a:r>
                      <a:r>
                        <a:rPr lang="en-US" sz="1100" baseline="30000">
                          <a:effectLst/>
                          <a:latin typeface="Times New Roman"/>
                        </a:rPr>
                        <a:t>12</a:t>
                      </a:r>
                      <a:r>
                        <a:rPr lang="en-US" sz="1100">
                          <a:effectLst/>
                          <a:latin typeface="Times New Roman"/>
                        </a:rPr>
                        <a:t> + </a:t>
                      </a:r>
                      <a:r>
                        <a:rPr lang="en-US" sz="1100" i="1">
                          <a:effectLst/>
                          <a:latin typeface="Times New Roman"/>
                        </a:rPr>
                        <a:t>x</a:t>
                      </a:r>
                      <a:r>
                        <a:rPr lang="en-US" sz="1100" baseline="30000">
                          <a:effectLst/>
                          <a:latin typeface="Times New Roman"/>
                        </a:rPr>
                        <a:t>11</a:t>
                      </a:r>
                      <a:r>
                        <a:rPr lang="en-US" sz="1100">
                          <a:effectLst/>
                          <a:latin typeface="Times New Roman"/>
                        </a:rPr>
                        <a:t> + </a:t>
                      </a:r>
                      <a:r>
                        <a:rPr lang="en-US" sz="1100" i="1">
                          <a:effectLst/>
                          <a:latin typeface="Times New Roman"/>
                        </a:rPr>
                        <a:t>x</a:t>
                      </a:r>
                      <a:r>
                        <a:rPr lang="en-US" sz="1100" baseline="30000">
                          <a:effectLst/>
                          <a:latin typeface="Times New Roman"/>
                        </a:rPr>
                        <a:t>8</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8191</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4</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4</a:t>
                      </a:r>
                      <a:r>
                        <a:rPr lang="en-US" sz="1100">
                          <a:effectLst/>
                          <a:latin typeface="Times New Roman"/>
                        </a:rPr>
                        <a:t> + </a:t>
                      </a:r>
                      <a:r>
                        <a:rPr lang="en-US" sz="1100" i="1">
                          <a:effectLst/>
                          <a:latin typeface="Times New Roman"/>
                        </a:rPr>
                        <a:t>x</a:t>
                      </a:r>
                      <a:r>
                        <a:rPr lang="en-US" sz="1100" baseline="30000">
                          <a:effectLst/>
                          <a:latin typeface="Times New Roman"/>
                        </a:rPr>
                        <a:t>13</a:t>
                      </a:r>
                      <a:r>
                        <a:rPr lang="en-US" sz="1100">
                          <a:effectLst/>
                          <a:latin typeface="Times New Roman"/>
                        </a:rPr>
                        <a:t> + </a:t>
                      </a:r>
                      <a:r>
                        <a:rPr lang="en-US" sz="1100" i="1">
                          <a:effectLst/>
                          <a:latin typeface="Times New Roman"/>
                        </a:rPr>
                        <a:t>x</a:t>
                      </a:r>
                      <a:r>
                        <a:rPr lang="en-US" sz="1100" baseline="30000">
                          <a:effectLst/>
                          <a:latin typeface="Times New Roman"/>
                        </a:rPr>
                        <a:t>12</a:t>
                      </a:r>
                      <a:r>
                        <a:rPr lang="en-US" sz="1100">
                          <a:effectLst/>
                          <a:latin typeface="Times New Roman"/>
                        </a:rPr>
                        <a:t> + </a:t>
                      </a:r>
                      <a:r>
                        <a:rPr lang="en-US" sz="1100" i="1">
                          <a:effectLst/>
                          <a:latin typeface="Times New Roman"/>
                        </a:rPr>
                        <a:t>x</a:t>
                      </a:r>
                      <a:r>
                        <a:rPr lang="en-US" sz="1100" baseline="30000">
                          <a:effectLst/>
                          <a:latin typeface="Times New Roman"/>
                        </a:rPr>
                        <a:t>2</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1638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5</a:t>
                      </a:r>
                      <a:r>
                        <a:rPr lang="en-US" sz="1100">
                          <a:effectLst/>
                          <a:latin typeface="Times New Roman"/>
                        </a:rPr>
                        <a:t> + </a:t>
                      </a:r>
                      <a:r>
                        <a:rPr lang="en-US" sz="1100" i="1">
                          <a:effectLst/>
                          <a:latin typeface="Times New Roman"/>
                        </a:rPr>
                        <a:t>x</a:t>
                      </a:r>
                      <a:r>
                        <a:rPr lang="en-US" sz="1100" baseline="30000">
                          <a:effectLst/>
                          <a:latin typeface="Times New Roman"/>
                        </a:rPr>
                        <a:t>14</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3276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6</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6</a:t>
                      </a:r>
                      <a:r>
                        <a:rPr lang="en-US" sz="1100">
                          <a:effectLst/>
                          <a:latin typeface="Times New Roman"/>
                        </a:rPr>
                        <a:t> + </a:t>
                      </a:r>
                      <a:r>
                        <a:rPr lang="en-US" sz="1100" i="1">
                          <a:effectLst/>
                          <a:latin typeface="Times New Roman"/>
                        </a:rPr>
                        <a:t>x</a:t>
                      </a:r>
                      <a:r>
                        <a:rPr lang="en-US" sz="1100" baseline="30000">
                          <a:effectLst/>
                          <a:latin typeface="Times New Roman"/>
                        </a:rPr>
                        <a:t>14</a:t>
                      </a:r>
                      <a:r>
                        <a:rPr lang="en-US" sz="1100">
                          <a:effectLst/>
                          <a:latin typeface="Times New Roman"/>
                        </a:rPr>
                        <a:t> + </a:t>
                      </a:r>
                      <a:r>
                        <a:rPr lang="en-US" sz="1100" i="1">
                          <a:effectLst/>
                          <a:latin typeface="Times New Roman"/>
                        </a:rPr>
                        <a:t>x</a:t>
                      </a:r>
                      <a:r>
                        <a:rPr lang="en-US" sz="1100" baseline="30000">
                          <a:effectLst/>
                          <a:latin typeface="Times New Roman"/>
                        </a:rPr>
                        <a:t>13</a:t>
                      </a:r>
                      <a:r>
                        <a:rPr lang="en-US" sz="1100">
                          <a:effectLst/>
                          <a:latin typeface="Times New Roman"/>
                        </a:rPr>
                        <a:t> + </a:t>
                      </a:r>
                      <a:r>
                        <a:rPr lang="en-US" sz="1100" i="1">
                          <a:effectLst/>
                          <a:latin typeface="Times New Roman"/>
                        </a:rPr>
                        <a:t>x</a:t>
                      </a:r>
                      <a:r>
                        <a:rPr lang="en-US" sz="1100" baseline="30000">
                          <a:effectLst/>
                          <a:latin typeface="Times New Roman"/>
                        </a:rPr>
                        <a:t>11</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65535</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7</a:t>
                      </a:r>
                      <a:r>
                        <a:rPr lang="en-US" sz="1100">
                          <a:effectLst/>
                          <a:latin typeface="Times New Roman"/>
                        </a:rPr>
                        <a:t> + </a:t>
                      </a:r>
                      <a:r>
                        <a:rPr lang="en-US" sz="1100" i="1">
                          <a:effectLst/>
                          <a:latin typeface="Times New Roman"/>
                        </a:rPr>
                        <a:t>x</a:t>
                      </a:r>
                      <a:r>
                        <a:rPr lang="en-US" sz="1100" baseline="30000">
                          <a:effectLst/>
                          <a:latin typeface="Times New Roman"/>
                        </a:rPr>
                        <a:t>14</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131071</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8</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8</a:t>
                      </a:r>
                      <a:r>
                        <a:rPr lang="en-US" sz="1100">
                          <a:effectLst/>
                          <a:latin typeface="Times New Roman"/>
                        </a:rPr>
                        <a:t> + </a:t>
                      </a:r>
                      <a:r>
                        <a:rPr lang="en-US" sz="1100" i="1">
                          <a:effectLst/>
                          <a:latin typeface="Times New Roman"/>
                        </a:rPr>
                        <a:t>x</a:t>
                      </a:r>
                      <a:r>
                        <a:rPr lang="en-US" sz="1100" baseline="30000">
                          <a:effectLst/>
                          <a:latin typeface="Times New Roman"/>
                        </a:rPr>
                        <a:t>11</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a:effectLst/>
                        </a:rPr>
                        <a:t>262143</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r h="226536">
                <a:tc>
                  <a:txBody>
                    <a:bodyPr/>
                    <a:lstStyle/>
                    <a:p>
                      <a:pPr algn="ctr"/>
                      <a:r>
                        <a:rPr lang="en-US" sz="1100">
                          <a:effectLst/>
                        </a:rPr>
                        <a:t>19</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2F2F2"/>
                    </a:solidFill>
                  </a:tcPr>
                </a:tc>
                <a:tc>
                  <a:txBody>
                    <a:bodyPr/>
                    <a:lstStyle/>
                    <a:p>
                      <a:r>
                        <a:rPr lang="en-US" sz="1100" i="1">
                          <a:effectLst/>
                          <a:latin typeface="Times New Roman"/>
                        </a:rPr>
                        <a:t>x</a:t>
                      </a:r>
                      <a:r>
                        <a:rPr lang="en-US" sz="1100" baseline="30000">
                          <a:effectLst/>
                          <a:latin typeface="Times New Roman"/>
                        </a:rPr>
                        <a:t>19</a:t>
                      </a:r>
                      <a:r>
                        <a:rPr lang="en-US" sz="1100">
                          <a:effectLst/>
                          <a:latin typeface="Times New Roman"/>
                        </a:rPr>
                        <a:t> + </a:t>
                      </a:r>
                      <a:r>
                        <a:rPr lang="en-US" sz="1100" i="1">
                          <a:effectLst/>
                          <a:latin typeface="Times New Roman"/>
                        </a:rPr>
                        <a:t>x</a:t>
                      </a:r>
                      <a:r>
                        <a:rPr lang="en-US" sz="1100" baseline="30000">
                          <a:effectLst/>
                          <a:latin typeface="Times New Roman"/>
                        </a:rPr>
                        <a:t>18</a:t>
                      </a:r>
                      <a:r>
                        <a:rPr lang="en-US" sz="1100">
                          <a:effectLst/>
                          <a:latin typeface="Times New Roman"/>
                        </a:rPr>
                        <a:t> + </a:t>
                      </a:r>
                      <a:r>
                        <a:rPr lang="en-US" sz="1100" i="1">
                          <a:effectLst/>
                          <a:latin typeface="Times New Roman"/>
                        </a:rPr>
                        <a:t>x</a:t>
                      </a:r>
                      <a:r>
                        <a:rPr lang="en-US" sz="1100" baseline="30000">
                          <a:effectLst/>
                          <a:latin typeface="Times New Roman"/>
                        </a:rPr>
                        <a:t>17</a:t>
                      </a:r>
                      <a:r>
                        <a:rPr lang="en-US" sz="1100">
                          <a:effectLst/>
                          <a:latin typeface="Times New Roman"/>
                        </a:rPr>
                        <a:t> + </a:t>
                      </a:r>
                      <a:r>
                        <a:rPr lang="en-US" sz="1100" i="1">
                          <a:effectLst/>
                          <a:latin typeface="Times New Roman"/>
                        </a:rPr>
                        <a:t>x</a:t>
                      </a:r>
                      <a:r>
                        <a:rPr lang="en-US" sz="1100" baseline="30000">
                          <a:effectLst/>
                          <a:latin typeface="Times New Roman"/>
                        </a:rPr>
                        <a:t>14</a:t>
                      </a:r>
                      <a:r>
                        <a:rPr lang="en-US" sz="1100">
                          <a:effectLst/>
                          <a:latin typeface="Times New Roman"/>
                        </a:rPr>
                        <a:t> + 1</a:t>
                      </a:r>
                      <a:endParaRPr lang="en-US" sz="1100">
                        <a:effectLst/>
                      </a:endParaRP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c>
                  <a:txBody>
                    <a:bodyPr/>
                    <a:lstStyle/>
                    <a:p>
                      <a:r>
                        <a:rPr lang="en-US" sz="1100" dirty="0">
                          <a:effectLst/>
                        </a:rPr>
                        <a:t>524287</a:t>
                      </a:r>
                    </a:p>
                  </a:txBody>
                  <a:tcPr marL="56634" marR="56634" marT="28317" marB="28317" anchor="ctr">
                    <a:lnL w="9525" cap="flat" cmpd="sng" algn="ctr">
                      <a:solidFill>
                        <a:srgbClr val="AAAAAA"/>
                      </a:solidFill>
                      <a:prstDash val="solid"/>
                      <a:round/>
                      <a:headEnd type="none" w="med" len="med"/>
                      <a:tailEnd type="none" w="med" len="med"/>
                    </a:lnL>
                    <a:lnR w="9525" cap="flat" cmpd="sng" algn="ctr">
                      <a:solidFill>
                        <a:srgbClr val="AAAAAA"/>
                      </a:solidFill>
                      <a:prstDash val="solid"/>
                      <a:round/>
                      <a:headEnd type="none" w="med" len="med"/>
                      <a:tailEnd type="none" w="med" len="med"/>
                    </a:lnR>
                    <a:lnT w="9525" cap="flat" cmpd="sng" algn="ctr">
                      <a:solidFill>
                        <a:srgbClr val="AAAAAA"/>
                      </a:solidFill>
                      <a:prstDash val="solid"/>
                      <a:round/>
                      <a:headEnd type="none" w="med" len="med"/>
                      <a:tailEnd type="none" w="med" len="med"/>
                    </a:lnT>
                    <a:lnB w="9525" cap="flat" cmpd="sng" algn="ctr">
                      <a:solidFill>
                        <a:srgbClr val="AAAAAA"/>
                      </a:solidFill>
                      <a:prstDash val="solid"/>
                      <a:round/>
                      <a:headEnd type="none" w="med" len="med"/>
                      <a:tailEnd type="none" w="med" len="med"/>
                    </a:lnB>
                    <a:solidFill>
                      <a:srgbClr val="F9F9F9"/>
                    </a:solidFill>
                  </a:tcPr>
                </a:tc>
              </a:tr>
            </a:tbl>
          </a:graphicData>
        </a:graphic>
      </p:graphicFrame>
      <p:sp>
        <p:nvSpPr>
          <p:cNvPr id="8" name="Rectangle 1"/>
          <p:cNvSpPr>
            <a:spLocks noChangeArrowheads="1"/>
          </p:cNvSpPr>
          <p:nvPr/>
        </p:nvSpPr>
        <p:spPr bwMode="auto">
          <a:xfrm>
            <a:off x="2024063" y="1600200"/>
            <a:ext cx="9144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17660416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CSE 466 - Winter 2008</a:t>
            </a:r>
            <a:endParaRPr lang="en-US" altLang="en-US"/>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2</a:t>
            </a:fld>
            <a:endParaRPr lang="en-US" altLang="en-US"/>
          </a:p>
        </p:txBody>
      </p:sp>
    </p:spTree>
    <p:extLst>
      <p:ext uri="{BB962C8B-B14F-4D97-AF65-F5344CB8AC3E}">
        <p14:creationId xmlns:p14="http://schemas.microsoft.com/office/powerpoint/2010/main" val="7063969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on why modulation is useful</a:t>
            </a:r>
            <a:endParaRPr lang="en-US" dirty="0"/>
          </a:p>
        </p:txBody>
      </p:sp>
      <p:sp>
        <p:nvSpPr>
          <p:cNvPr id="3" name="Content Placeholder 2"/>
          <p:cNvSpPr>
            <a:spLocks noGrp="1"/>
          </p:cNvSpPr>
          <p:nvPr>
            <p:ph idx="1"/>
          </p:nvPr>
        </p:nvSpPr>
        <p:spPr/>
        <p:txBody>
          <a:bodyPr/>
          <a:lstStyle/>
          <a:p>
            <a:r>
              <a:rPr lang="en-US" dirty="0" smtClean="0"/>
              <a:t>Discussed channel sharing already</a:t>
            </a:r>
          </a:p>
          <a:p>
            <a:r>
              <a:rPr lang="en-US" dirty="0" smtClean="0"/>
              <a:t>Now: noise immunity</a:t>
            </a:r>
            <a:endParaRPr 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3</a:t>
            </a:fld>
            <a:endParaRPr lang="en-US" altLang="en-US"/>
          </a:p>
        </p:txBody>
      </p:sp>
    </p:spTree>
    <p:extLst>
      <p:ext uri="{BB962C8B-B14F-4D97-AF65-F5344CB8AC3E}">
        <p14:creationId xmlns:p14="http://schemas.microsoft.com/office/powerpoint/2010/main" val="95206729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r>
              <a:rPr lang="en-US" altLang="en-US"/>
              <a:t>Interfacing</a:t>
            </a:r>
          </a:p>
        </p:txBody>
      </p:sp>
      <p:sp>
        <p:nvSpPr>
          <p:cNvPr id="8" name="Slide Number Placeholder 5"/>
          <p:cNvSpPr>
            <a:spLocks noGrp="1"/>
          </p:cNvSpPr>
          <p:nvPr>
            <p:ph type="sldNum" sz="quarter" idx="12"/>
          </p:nvPr>
        </p:nvSpPr>
        <p:spPr/>
        <p:txBody>
          <a:bodyPr/>
          <a:lstStyle/>
          <a:p>
            <a:pPr>
              <a:defRPr/>
            </a:pPr>
            <a:fld id="{799CE939-8E85-425F-A9B5-07F0CD6DDF21}" type="slidenum">
              <a:rPr lang="en-US" altLang="en-US"/>
              <a:pPr>
                <a:defRPr/>
              </a:pPr>
              <a:t>64</a:t>
            </a:fld>
            <a:endParaRPr lang="en-US" altLang="en-US"/>
          </a:p>
        </p:txBody>
      </p:sp>
      <p:pic>
        <p:nvPicPr>
          <p:cNvPr id="29701" name="Picture 2"/>
          <p:cNvPicPr>
            <a:picLocks noChangeAspect="1" noChangeArrowheads="1"/>
          </p:cNvPicPr>
          <p:nvPr/>
        </p:nvPicPr>
        <p:blipFill>
          <a:blip r:embed="rId2">
            <a:extLst>
              <a:ext uri="{28A0092B-C50C-407E-A947-70E740481C1C}">
                <a14:useLocalDpi xmlns:a14="http://schemas.microsoft.com/office/drawing/2010/main" val="0"/>
              </a:ext>
            </a:extLst>
          </a:blip>
          <a:srcRect r="3058"/>
          <a:stretch>
            <a:fillRect/>
          </a:stretch>
        </p:blipFill>
        <p:spPr bwMode="auto">
          <a:xfrm>
            <a:off x="4765675" y="254000"/>
            <a:ext cx="4378325"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702" name="Rectangle 3"/>
          <p:cNvSpPr>
            <a:spLocks noGrp="1" noChangeArrowheads="1"/>
          </p:cNvSpPr>
          <p:nvPr>
            <p:ph type="title"/>
          </p:nvPr>
        </p:nvSpPr>
        <p:spPr/>
        <p:txBody>
          <a:bodyPr/>
          <a:lstStyle/>
          <a:p>
            <a:pPr eaLnBrk="1" hangingPunct="1"/>
            <a:r>
              <a:rPr lang="en-US" smtClean="0"/>
              <a:t>Noise</a:t>
            </a:r>
            <a:br>
              <a:rPr lang="en-US" smtClean="0"/>
            </a:br>
            <a:r>
              <a:rPr lang="en-US" sz="2000" smtClean="0"/>
              <a:t>Why modulated sensing?</a:t>
            </a:r>
            <a:endParaRPr lang="en-US" smtClean="0"/>
          </a:p>
        </p:txBody>
      </p:sp>
      <p:sp>
        <p:nvSpPr>
          <p:cNvPr id="29703" name="Rectangle 4"/>
          <p:cNvSpPr>
            <a:spLocks noGrp="1" noChangeArrowheads="1"/>
          </p:cNvSpPr>
          <p:nvPr>
            <p:ph type="body" idx="1"/>
          </p:nvPr>
        </p:nvSpPr>
        <p:spPr>
          <a:xfrm>
            <a:off x="457200" y="1600200"/>
            <a:ext cx="5057775" cy="4530725"/>
          </a:xfrm>
        </p:spPr>
        <p:txBody>
          <a:bodyPr/>
          <a:lstStyle/>
          <a:p>
            <a:pPr eaLnBrk="1" hangingPunct="1"/>
            <a:r>
              <a:rPr lang="en-US" dirty="0" smtClean="0"/>
              <a:t>Johnson noise</a:t>
            </a:r>
          </a:p>
          <a:p>
            <a:pPr lvl="1" eaLnBrk="1" hangingPunct="1"/>
            <a:r>
              <a:rPr lang="en-US" dirty="0" smtClean="0"/>
              <a:t>Broadband thermal noise</a:t>
            </a:r>
          </a:p>
          <a:p>
            <a:pPr eaLnBrk="1" hangingPunct="1"/>
            <a:r>
              <a:rPr lang="en-US" dirty="0" smtClean="0"/>
              <a:t>Shot noise</a:t>
            </a:r>
          </a:p>
          <a:p>
            <a:pPr lvl="1" eaLnBrk="1" hangingPunct="1"/>
            <a:r>
              <a:rPr lang="en-US" dirty="0" smtClean="0"/>
              <a:t>Individual electrons…not usually a problem</a:t>
            </a:r>
          </a:p>
          <a:p>
            <a:pPr eaLnBrk="1" hangingPunct="1"/>
            <a:endParaRPr lang="en-US" dirty="0" smtClean="0"/>
          </a:p>
          <a:p>
            <a:pPr eaLnBrk="1" hangingPunct="1"/>
            <a:r>
              <a:rPr lang="en-US" dirty="0" smtClean="0"/>
              <a:t>“1/f” “flicker” “pink” noise</a:t>
            </a:r>
          </a:p>
          <a:p>
            <a:pPr lvl="1" eaLnBrk="1" hangingPunct="1"/>
            <a:r>
              <a:rPr lang="en-US" dirty="0" smtClean="0"/>
              <a:t>Worse at lower frequencies</a:t>
            </a:r>
          </a:p>
          <a:p>
            <a:pPr lvl="1" eaLnBrk="1" hangingPunct="1"/>
            <a:r>
              <a:rPr lang="en-US" dirty="0" smtClean="0">
                <a:sym typeface="Wingdings" charset="2"/>
              </a:rPr>
              <a:t> do better if we can move to higher frequencies</a:t>
            </a:r>
            <a:endParaRPr lang="en-US" dirty="0" smtClean="0"/>
          </a:p>
          <a:p>
            <a:pPr eaLnBrk="1" hangingPunct="1"/>
            <a:r>
              <a:rPr lang="en-US" dirty="0" smtClean="0"/>
              <a:t>60Hz pickup</a:t>
            </a:r>
          </a:p>
          <a:p>
            <a:pPr eaLnBrk="1" hangingPunct="1">
              <a:buFont typeface="Wingdings" charset="2"/>
              <a:buNone/>
            </a:pPr>
            <a:endParaRPr lang="en-US" dirty="0" smtClean="0"/>
          </a:p>
          <a:p>
            <a:pPr eaLnBrk="1" hangingPunct="1"/>
            <a:endParaRPr lang="en-US" dirty="0" smtClean="0"/>
          </a:p>
        </p:txBody>
      </p:sp>
      <p:sp>
        <p:nvSpPr>
          <p:cNvPr id="29704" name="Text Box 5"/>
          <p:cNvSpPr txBox="1">
            <a:spLocks noChangeArrowheads="1"/>
          </p:cNvSpPr>
          <p:nvPr/>
        </p:nvSpPr>
        <p:spPr bwMode="auto">
          <a:xfrm>
            <a:off x="6604000" y="4430713"/>
            <a:ext cx="23558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000"/>
              <a:t>From W.H. Press, “Flicker noises in</a:t>
            </a:r>
          </a:p>
          <a:p>
            <a:pPr eaLnBrk="1" hangingPunct="1"/>
            <a:r>
              <a:rPr lang="en-US" sz="1000"/>
              <a:t>astronomy and elsewhere,” Comments</a:t>
            </a:r>
          </a:p>
          <a:p>
            <a:pPr eaLnBrk="1" hangingPunct="1"/>
            <a:r>
              <a:rPr lang="en-US" sz="1000"/>
              <a:t>on astrophysics 7: 103-119. 1978.</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dirty="0"/>
              <a:t>CSE 466 </a:t>
            </a:r>
            <a:endParaRPr lang="en-US" altLang="en-US" dirty="0"/>
          </a:p>
        </p:txBody>
      </p:sp>
      <p:sp>
        <p:nvSpPr>
          <p:cNvPr id="5" name="Footer Placeholder 4"/>
          <p:cNvSpPr>
            <a:spLocks noGrp="1"/>
          </p:cNvSpPr>
          <p:nvPr>
            <p:ph type="ftr" sz="quarter" idx="11"/>
          </p:nvPr>
        </p:nvSpPr>
        <p:spPr/>
        <p:txBody>
          <a:bodyPr/>
          <a:lstStyle/>
          <a:p>
            <a:pPr>
              <a:defRPr/>
            </a:pPr>
            <a:r>
              <a:rPr lang="en-US" altLang="en-US"/>
              <a:t>Interfacing</a:t>
            </a:r>
          </a:p>
        </p:txBody>
      </p:sp>
      <p:sp>
        <p:nvSpPr>
          <p:cNvPr id="6" name="Slide Number Placeholder 5"/>
          <p:cNvSpPr>
            <a:spLocks noGrp="1"/>
          </p:cNvSpPr>
          <p:nvPr>
            <p:ph type="sldNum" sz="quarter" idx="12"/>
          </p:nvPr>
        </p:nvSpPr>
        <p:spPr/>
        <p:txBody>
          <a:bodyPr/>
          <a:lstStyle/>
          <a:p>
            <a:pPr>
              <a:defRPr/>
            </a:pPr>
            <a:fld id="{1E0E20A0-7336-44DE-BC48-6B05A7BE8762}" type="slidenum">
              <a:rPr lang="en-US" altLang="en-US"/>
              <a:pPr>
                <a:defRPr/>
              </a:pPr>
              <a:t>65</a:t>
            </a:fld>
            <a:endParaRPr lang="en-US" altLang="en-US"/>
          </a:p>
        </p:txBody>
      </p:sp>
      <p:sp>
        <p:nvSpPr>
          <p:cNvPr id="30725" name="Rectangle 2"/>
          <p:cNvSpPr>
            <a:spLocks noGrp="1" noChangeArrowheads="1"/>
          </p:cNvSpPr>
          <p:nvPr>
            <p:ph type="title"/>
          </p:nvPr>
        </p:nvSpPr>
        <p:spPr/>
        <p:txBody>
          <a:bodyPr/>
          <a:lstStyle/>
          <a:p>
            <a:pPr eaLnBrk="1" hangingPunct="1"/>
            <a:r>
              <a:rPr lang="en-US" smtClean="0"/>
              <a:t>Modulation</a:t>
            </a:r>
          </a:p>
        </p:txBody>
      </p:sp>
      <p:sp>
        <p:nvSpPr>
          <p:cNvPr id="30726" name="Rectangle 3"/>
          <p:cNvSpPr>
            <a:spLocks noGrp="1" noChangeArrowheads="1"/>
          </p:cNvSpPr>
          <p:nvPr>
            <p:ph type="body" idx="1"/>
          </p:nvPr>
        </p:nvSpPr>
        <p:spPr>
          <a:xfrm>
            <a:off x="457200" y="1600200"/>
            <a:ext cx="8420100" cy="4530725"/>
          </a:xfrm>
        </p:spPr>
        <p:txBody>
          <a:bodyPr/>
          <a:lstStyle/>
          <a:p>
            <a:pPr eaLnBrk="1" hangingPunct="1">
              <a:lnSpc>
                <a:spcPct val="80000"/>
              </a:lnSpc>
            </a:pPr>
            <a:r>
              <a:rPr lang="en-US" sz="1800" smtClean="0"/>
              <a:t>What is it?</a:t>
            </a:r>
          </a:p>
          <a:p>
            <a:pPr lvl="1" eaLnBrk="1" hangingPunct="1">
              <a:lnSpc>
                <a:spcPct val="80000"/>
              </a:lnSpc>
            </a:pPr>
            <a:r>
              <a:rPr lang="en-US" sz="1600" smtClean="0"/>
              <a:t>In music, changing key</a:t>
            </a:r>
          </a:p>
          <a:p>
            <a:pPr lvl="1" eaLnBrk="1" hangingPunct="1">
              <a:lnSpc>
                <a:spcPct val="80000"/>
              </a:lnSpc>
            </a:pPr>
            <a:r>
              <a:rPr lang="en-US" sz="1600" smtClean="0"/>
              <a:t>In old time radio, shifting a signal from one frequency to another</a:t>
            </a:r>
          </a:p>
          <a:p>
            <a:pPr lvl="1" eaLnBrk="1" hangingPunct="1">
              <a:lnSpc>
                <a:spcPct val="80000"/>
              </a:lnSpc>
            </a:pPr>
            <a:r>
              <a:rPr lang="en-US" sz="1600" smtClean="0"/>
              <a:t>Ex: voice (10kHz “baseband” sig.) modulated up to 560kHz at radio station </a:t>
            </a:r>
          </a:p>
          <a:p>
            <a:pPr lvl="1" eaLnBrk="1" hangingPunct="1">
              <a:lnSpc>
                <a:spcPct val="80000"/>
              </a:lnSpc>
            </a:pPr>
            <a:r>
              <a:rPr lang="en-US" sz="1600" smtClean="0"/>
              <a:t>Baseband voice signal is recovered when radio receiver demodulates</a:t>
            </a:r>
          </a:p>
          <a:p>
            <a:pPr lvl="1" eaLnBrk="1" hangingPunct="1">
              <a:lnSpc>
                <a:spcPct val="80000"/>
              </a:lnSpc>
            </a:pPr>
            <a:r>
              <a:rPr lang="en-US" sz="1600" smtClean="0"/>
              <a:t>More generally, modulation schemes allow us to use analog channels to communicate either analog or digital information</a:t>
            </a:r>
          </a:p>
          <a:p>
            <a:pPr lvl="2" eaLnBrk="1" hangingPunct="1">
              <a:lnSpc>
                <a:spcPct val="80000"/>
              </a:lnSpc>
            </a:pPr>
            <a:r>
              <a:rPr lang="en-US" sz="1400" smtClean="0"/>
              <a:t>Amplitude Modulation (AM), Frequency Modulation (FM), Frequency hopping spread spectrum (FHSS), direct sequence spread spectrum (DSSS), etc</a:t>
            </a:r>
          </a:p>
          <a:p>
            <a:pPr lvl="1" eaLnBrk="1" hangingPunct="1">
              <a:lnSpc>
                <a:spcPct val="80000"/>
              </a:lnSpc>
            </a:pPr>
            <a:endParaRPr lang="en-US" sz="1600" smtClean="0"/>
          </a:p>
          <a:p>
            <a:pPr eaLnBrk="1" hangingPunct="1">
              <a:lnSpc>
                <a:spcPct val="80000"/>
              </a:lnSpc>
            </a:pPr>
            <a:r>
              <a:rPr lang="en-US" sz="1800" smtClean="0"/>
              <a:t>What is it good for?</a:t>
            </a:r>
          </a:p>
          <a:p>
            <a:pPr lvl="1" eaLnBrk="1" hangingPunct="1">
              <a:lnSpc>
                <a:spcPct val="80000"/>
              </a:lnSpc>
            </a:pPr>
            <a:r>
              <a:rPr lang="en-US" sz="1600" smtClean="0"/>
              <a:t>Sensitive measurements</a:t>
            </a:r>
          </a:p>
          <a:p>
            <a:pPr lvl="2" eaLnBrk="1" hangingPunct="1">
              <a:lnSpc>
                <a:spcPct val="80000"/>
              </a:lnSpc>
            </a:pPr>
            <a:r>
              <a:rPr lang="en-US" sz="1400" smtClean="0"/>
              <a:t>Sensed signal more effectively shares channel with noise </a:t>
            </a:r>
            <a:r>
              <a:rPr lang="en-US" sz="1400" smtClean="0">
                <a:sym typeface="Wingdings" charset="2"/>
              </a:rPr>
              <a:t> better SNR</a:t>
            </a:r>
            <a:endParaRPr lang="en-US" sz="1400" smtClean="0"/>
          </a:p>
          <a:p>
            <a:pPr lvl="1" eaLnBrk="1" hangingPunct="1">
              <a:lnSpc>
                <a:spcPct val="80000"/>
              </a:lnSpc>
            </a:pPr>
            <a:r>
              <a:rPr lang="en-US" sz="1600" smtClean="0"/>
              <a:t>Channel sharing: multiple users can communicate at once</a:t>
            </a:r>
          </a:p>
          <a:p>
            <a:pPr lvl="2" eaLnBrk="1" hangingPunct="1">
              <a:lnSpc>
                <a:spcPct val="80000"/>
              </a:lnSpc>
            </a:pPr>
            <a:r>
              <a:rPr lang="en-US" sz="1400" smtClean="0"/>
              <a:t>Without modulation, there could be only one radio station in a given area</a:t>
            </a:r>
          </a:p>
          <a:p>
            <a:pPr lvl="2" eaLnBrk="1" hangingPunct="1">
              <a:lnSpc>
                <a:spcPct val="80000"/>
              </a:lnSpc>
            </a:pPr>
            <a:r>
              <a:rPr lang="en-US" sz="1400" smtClean="0"/>
              <a:t>One radio can chose one of many channels to tune in (demodulate)</a:t>
            </a:r>
          </a:p>
          <a:p>
            <a:pPr lvl="1" eaLnBrk="1" hangingPunct="1">
              <a:lnSpc>
                <a:spcPct val="80000"/>
              </a:lnSpc>
            </a:pPr>
            <a:r>
              <a:rPr lang="en-US" sz="1600" smtClean="0"/>
              <a:t>Faster communication</a:t>
            </a:r>
          </a:p>
          <a:p>
            <a:pPr lvl="2" eaLnBrk="1" hangingPunct="1">
              <a:lnSpc>
                <a:spcPct val="80000"/>
              </a:lnSpc>
            </a:pPr>
            <a:r>
              <a:rPr lang="en-US" sz="1400" smtClean="0"/>
              <a:t>Multiple bits share the channel simultaneously </a:t>
            </a:r>
            <a:r>
              <a:rPr lang="en-US" sz="1400" smtClean="0">
                <a:sym typeface="Wingdings" charset="2"/>
              </a:rPr>
              <a:t> more bits per sec</a:t>
            </a:r>
            <a:endParaRPr lang="en-US" sz="1400" smtClean="0"/>
          </a:p>
          <a:p>
            <a:pPr lvl="2" eaLnBrk="1" hangingPunct="1">
              <a:lnSpc>
                <a:spcPct val="80000"/>
              </a:lnSpc>
            </a:pPr>
            <a:r>
              <a:rPr lang="en-US" sz="1400" smtClean="0"/>
              <a:t>“Modem” == “Modulator-demodulator”</a:t>
            </a:r>
          </a:p>
          <a:p>
            <a:pPr lvl="1" eaLnBrk="1" hangingPunct="1">
              <a:lnSpc>
                <a:spcPct val="80000"/>
              </a:lnSpc>
            </a:pPr>
            <a:endParaRPr lang="en-US" sz="1600" smtClean="0"/>
          </a:p>
          <a:p>
            <a:pPr eaLnBrk="1" hangingPunct="1">
              <a:lnSpc>
                <a:spcPct val="80000"/>
              </a:lnSpc>
            </a:pPr>
            <a:endParaRPr lang="en-US" sz="180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tion --- A software perspective</a:t>
            </a:r>
            <a:endParaRPr lang="en-US" dirty="0"/>
          </a:p>
        </p:txBody>
      </p:sp>
      <p:sp>
        <p:nvSpPr>
          <p:cNvPr id="3" name="Content Placeholder 2"/>
          <p:cNvSpPr>
            <a:spLocks noGrp="1"/>
          </p:cNvSpPr>
          <p:nvPr>
            <p:ph idx="1"/>
          </p:nvPr>
        </p:nvSpPr>
        <p:spPr>
          <a:xfrm>
            <a:off x="457200" y="3515709"/>
            <a:ext cx="8229600" cy="2615215"/>
          </a:xfrm>
        </p:spPr>
        <p:txBody>
          <a:bodyPr/>
          <a:lstStyle/>
          <a:p>
            <a:r>
              <a:rPr lang="en-US" dirty="0" smtClean="0"/>
              <a:t>Q: What determines number of messages we can send through a channel (or extract from a sensor, or from a memory)?</a:t>
            </a:r>
          </a:p>
          <a:p>
            <a:r>
              <a:rPr lang="en-US" dirty="0" smtClean="0"/>
              <a:t>A: The number of inputs we can reliably distinguish when we make a measurement at the output</a:t>
            </a:r>
            <a:endParaRPr lang="en-US" dirty="0"/>
          </a:p>
        </p:txBody>
      </p:sp>
      <p:sp>
        <p:nvSpPr>
          <p:cNvPr id="4" name="Date Placeholder 3"/>
          <p:cNvSpPr>
            <a:spLocks noGrp="1"/>
          </p:cNvSpPr>
          <p:nvPr>
            <p:ph type="dt" sz="half" idx="10"/>
          </p:nvPr>
        </p:nvSpPr>
        <p:spPr/>
        <p:txBody>
          <a:bodyPr/>
          <a:lstStyle/>
          <a:p>
            <a:pPr>
              <a:defRPr/>
            </a:pPr>
            <a:r>
              <a:rPr lang="en-US" dirty="0" smtClean="0"/>
              <a:t>CSE 466</a:t>
            </a:r>
            <a:endParaRPr lang="en-US" alt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6</a:t>
            </a:fld>
            <a:endParaRPr lang="en-US" altLang="en-US"/>
          </a:p>
        </p:txBody>
      </p:sp>
      <p:pic>
        <p:nvPicPr>
          <p:cNvPr id="64514" name="Picture 2" descr="http://journal.media-culture.org.au/0710/images/shannon.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2126" y="913139"/>
            <a:ext cx="5024967" cy="246068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319768" y="2727434"/>
            <a:ext cx="1107996" cy="369332"/>
          </a:xfrm>
          <a:prstGeom prst="rect">
            <a:avLst/>
          </a:prstGeom>
          <a:noFill/>
        </p:spPr>
        <p:txBody>
          <a:bodyPr wrap="none" rtlCol="0">
            <a:spAutoFit/>
          </a:bodyPr>
          <a:lstStyle/>
          <a:p>
            <a:r>
              <a:rPr lang="en-US" dirty="0" smtClean="0"/>
              <a:t>Shannon</a:t>
            </a:r>
            <a:endParaRPr lang="en-US" dirty="0"/>
          </a:p>
        </p:txBody>
      </p:sp>
    </p:spTree>
    <p:extLst>
      <p:ext uri="{BB962C8B-B14F-4D97-AF65-F5344CB8AC3E}">
        <p14:creationId xmlns:p14="http://schemas.microsoft.com/office/powerpoint/2010/main" val="161488437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434" y="309345"/>
            <a:ext cx="8229600" cy="1139825"/>
          </a:xfrm>
        </p:spPr>
        <p:txBody>
          <a:bodyPr/>
          <a:lstStyle/>
          <a:p>
            <a:r>
              <a:rPr lang="en-US" dirty="0" smtClean="0"/>
              <a:t>Other applications of modulation</a:t>
            </a:r>
            <a:endParaRPr lang="en-US" dirty="0"/>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67</a:t>
            </a:fld>
            <a:endParaRPr lang="en-US" altLang="en-US"/>
          </a:p>
        </p:txBody>
      </p:sp>
    </p:spTree>
    <p:extLst>
      <p:ext uri="{BB962C8B-B14F-4D97-AF65-F5344CB8AC3E}">
        <p14:creationId xmlns:p14="http://schemas.microsoft.com/office/powerpoint/2010/main" val="5911035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a:t>
            </a:r>
            <a:r>
              <a:rPr lang="en-US" dirty="0" smtClean="0"/>
              <a:t>modulation / demodulation or correlation computations</a:t>
            </a:r>
            <a:endParaRPr lang="en-US" dirty="0"/>
          </a:p>
        </p:txBody>
      </p:sp>
      <p:sp>
        <p:nvSpPr>
          <p:cNvPr id="3" name="Content Placeholder 2"/>
          <p:cNvSpPr>
            <a:spLocks noGrp="1"/>
          </p:cNvSpPr>
          <p:nvPr>
            <p:ph idx="1"/>
          </p:nvPr>
        </p:nvSpPr>
        <p:spPr>
          <a:xfrm>
            <a:off x="457200" y="1600200"/>
            <a:ext cx="8686800" cy="4769069"/>
          </a:xfrm>
        </p:spPr>
        <p:txBody>
          <a:bodyPr/>
          <a:lstStyle/>
          <a:p>
            <a:pPr marL="0" indent="0">
              <a:buNone/>
            </a:pPr>
            <a:r>
              <a:rPr lang="en-US" dirty="0" smtClean="0"/>
              <a:t>These are extremely useful algorithmic techniques that are not commonly taught or are scattered in computer science</a:t>
            </a:r>
          </a:p>
          <a:p>
            <a:pPr marL="0" indent="0">
              <a:buNone/>
            </a:pPr>
            <a:endParaRPr lang="en-US" dirty="0" smtClean="0"/>
          </a:p>
          <a:p>
            <a:r>
              <a:rPr lang="en-US" dirty="0" smtClean="0"/>
              <a:t>Amplitude-modulated sensing </a:t>
            </a:r>
            <a:r>
              <a:rPr lang="en-US" dirty="0"/>
              <a:t>(what we’ve been doing</a:t>
            </a:r>
            <a:r>
              <a:rPr lang="en-US" dirty="0" smtClean="0"/>
              <a:t>)</a:t>
            </a:r>
          </a:p>
          <a:p>
            <a:pPr lvl="1"/>
            <a:r>
              <a:rPr lang="en-US" dirty="0" smtClean="0"/>
              <a:t>Also known as synchronous detection</a:t>
            </a:r>
          </a:p>
          <a:p>
            <a:r>
              <a:rPr lang="en-US" dirty="0" smtClean="0"/>
              <a:t>Ranging (GPS, sonar, laser rangefinders)</a:t>
            </a:r>
          </a:p>
          <a:p>
            <a:r>
              <a:rPr lang="en-US" dirty="0" smtClean="0"/>
              <a:t>Analog RF </a:t>
            </a:r>
            <a:r>
              <a:rPr lang="en-US" dirty="0"/>
              <a:t>Communication </a:t>
            </a:r>
            <a:r>
              <a:rPr lang="en-US" dirty="0" smtClean="0"/>
              <a:t>(AM radio, FM radio)</a:t>
            </a:r>
          </a:p>
          <a:p>
            <a:r>
              <a:rPr lang="en-US" dirty="0" smtClean="0"/>
              <a:t>Digital Communication (modem==modulator demodulator)</a:t>
            </a:r>
          </a:p>
          <a:p>
            <a:r>
              <a:rPr lang="en-US" dirty="0" smtClean="0"/>
              <a:t>Data hiding (digital watermarking / steganography)</a:t>
            </a:r>
          </a:p>
          <a:p>
            <a:r>
              <a:rPr lang="en-US" dirty="0" smtClean="0"/>
              <a:t>Fiber Fingerprinting (biometrics more generally)</a:t>
            </a:r>
          </a:p>
          <a:p>
            <a:r>
              <a:rPr lang="en-US" dirty="0" smtClean="0"/>
              <a:t>Pattern recognition (template matching, simple gesture rec)</a:t>
            </a:r>
          </a:p>
          <a:p>
            <a:endParaRPr lang="en-US" dirty="0" smtClean="0"/>
          </a:p>
          <a:p>
            <a:endParaRPr lang="en-US" dirty="0"/>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8</a:t>
            </a:fld>
            <a:endParaRPr lang="en-US" altLang="en-US"/>
          </a:p>
        </p:txBody>
      </p:sp>
    </p:spTree>
    <p:extLst>
      <p:ext uri="{BB962C8B-B14F-4D97-AF65-F5344CB8AC3E}">
        <p14:creationId xmlns:p14="http://schemas.microsoft.com/office/powerpoint/2010/main" val="224761050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hiding</a:t>
            </a:r>
            <a:endParaRPr lang="en-US" dirty="0"/>
          </a:p>
        </p:txBody>
      </p:sp>
      <p:sp>
        <p:nvSpPr>
          <p:cNvPr id="3" name="Content Placeholder 2"/>
          <p:cNvSpPr>
            <a:spLocks noGrp="1"/>
          </p:cNvSpPr>
          <p:nvPr>
            <p:ph idx="1"/>
          </p:nvPr>
        </p:nvSpPr>
        <p:spPr/>
        <p:txBody>
          <a:bodyPr/>
          <a:lstStyle/>
          <a:p>
            <a:endParaRPr lang="en-US"/>
          </a:p>
        </p:txBody>
      </p:sp>
      <p:sp>
        <p:nvSpPr>
          <p:cNvPr id="5" name="Footer Placeholder 4"/>
          <p:cNvSpPr>
            <a:spLocks noGrp="1"/>
          </p:cNvSpPr>
          <p:nvPr>
            <p:ph type="ftr" sz="quarter" idx="11"/>
          </p:nvPr>
        </p:nvSpPr>
        <p:spPr/>
        <p:txBody>
          <a:bodyPr/>
          <a:lstStyle/>
          <a:p>
            <a:pPr>
              <a:defRPr/>
            </a:pPr>
            <a:r>
              <a:rPr lang="en-US" altLang="en-US" smtClean="0"/>
              <a:t>Interfacing</a:t>
            </a:r>
            <a:endParaRPr lang="en-US" altLang="en-US"/>
          </a:p>
        </p:txBody>
      </p:sp>
      <p:sp>
        <p:nvSpPr>
          <p:cNvPr id="6" name="Slide Number Placeholder 5"/>
          <p:cNvSpPr>
            <a:spLocks noGrp="1"/>
          </p:cNvSpPr>
          <p:nvPr>
            <p:ph type="sldNum" sz="quarter" idx="12"/>
          </p:nvPr>
        </p:nvSpPr>
        <p:spPr/>
        <p:txBody>
          <a:bodyPr/>
          <a:lstStyle/>
          <a:p>
            <a:pPr>
              <a:defRPr/>
            </a:pPr>
            <a:fld id="{9D3213FA-4774-4D99-93AE-6A3C47286FD9}" type="slidenum">
              <a:rPr lang="en-US" altLang="en-US" smtClean="0"/>
              <a:pPr>
                <a:defRPr/>
              </a:pPr>
              <a:t>69</a:t>
            </a:fld>
            <a:endParaRPr lang="en-US" altLang="en-US"/>
          </a:p>
        </p:txBody>
      </p:sp>
      <p:pic>
        <p:nvPicPr>
          <p:cNvPr id="67586" name="Picture 2" descr="http://t2.gstatic.com/images?q=tbn:ANd9GcTxuRAHI-4lcPBQuGHUSxMD0o0FD4ud46XUinHLjuwBJVrc-n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83" y="1089131"/>
            <a:ext cx="7848602" cy="39243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10150" y="5171090"/>
            <a:ext cx="7756635" cy="1077218"/>
          </a:xfrm>
          <a:prstGeom prst="rect">
            <a:avLst/>
          </a:prstGeom>
          <a:noFill/>
        </p:spPr>
        <p:txBody>
          <a:bodyPr wrap="square" rtlCol="0">
            <a:spAutoFit/>
          </a:bodyPr>
          <a:lstStyle/>
          <a:p>
            <a:r>
              <a:rPr lang="en-US" sz="1600" dirty="0" smtClean="0"/>
              <a:t>“Modulation </a:t>
            </a:r>
            <a:r>
              <a:rPr lang="en-US" sz="1600" dirty="0"/>
              <a:t>and Information Hiding in </a:t>
            </a:r>
            <a:r>
              <a:rPr lang="en-US" sz="1600" dirty="0" smtClean="0"/>
              <a:t>Images,” </a:t>
            </a:r>
            <a:r>
              <a:rPr lang="en-US" sz="1600" dirty="0"/>
              <a:t>Joshua R. Smith and Barrett O. </a:t>
            </a:r>
            <a:r>
              <a:rPr lang="en-US" sz="1600" dirty="0" err="1"/>
              <a:t>Comiskey</a:t>
            </a:r>
            <a:r>
              <a:rPr lang="en-US" sz="1600" dirty="0"/>
              <a:t>. Presented at the Workshop on Information Hiding, Isaac Newton Institute, University of Cambridge, UK, May 1996; Springer-</a:t>
            </a:r>
            <a:r>
              <a:rPr lang="en-US" sz="1600" dirty="0" err="1"/>
              <a:t>Verlag</a:t>
            </a:r>
            <a:r>
              <a:rPr lang="en-US" sz="1600" dirty="0"/>
              <a:t> Lecture Notes in Computer Science Vol. 1174,  </a:t>
            </a:r>
            <a:r>
              <a:rPr lang="en-US" sz="1600" dirty="0" err="1"/>
              <a:t>pp</a:t>
            </a:r>
            <a:r>
              <a:rPr lang="en-US" sz="1600" dirty="0"/>
              <a:t> 207-226. </a:t>
            </a:r>
          </a:p>
        </p:txBody>
      </p:sp>
    </p:spTree>
    <p:extLst>
      <p:ext uri="{BB962C8B-B14F-4D97-AF65-F5344CB8AC3E}">
        <p14:creationId xmlns:p14="http://schemas.microsoft.com/office/powerpoint/2010/main" val="739532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quarter" idx="10"/>
          </p:nvPr>
        </p:nvSpPr>
        <p:spPr/>
        <p:txBody>
          <a:bodyPr/>
          <a:lstStyle/>
          <a:p>
            <a:pPr>
              <a:defRPr/>
            </a:pPr>
            <a:r>
              <a:rPr lang="en-US" dirty="0"/>
              <a:t>CSE 466 </a:t>
            </a:r>
            <a:endParaRPr lang="en-US" altLang="en-US" dirty="0"/>
          </a:p>
        </p:txBody>
      </p:sp>
      <p:sp>
        <p:nvSpPr>
          <p:cNvPr id="10" name="Footer Placeholder 4"/>
          <p:cNvSpPr>
            <a:spLocks noGrp="1"/>
          </p:cNvSpPr>
          <p:nvPr>
            <p:ph type="ftr" sz="quarter" idx="11"/>
          </p:nvPr>
        </p:nvSpPr>
        <p:spPr/>
        <p:txBody>
          <a:bodyPr/>
          <a:lstStyle/>
          <a:p>
            <a:pPr>
              <a:defRPr/>
            </a:pPr>
            <a:r>
              <a:rPr lang="en-US" altLang="en-US"/>
              <a:t>Interfacing</a:t>
            </a:r>
          </a:p>
        </p:txBody>
      </p:sp>
      <p:sp>
        <p:nvSpPr>
          <p:cNvPr id="11" name="Slide Number Placeholder 5"/>
          <p:cNvSpPr>
            <a:spLocks noGrp="1"/>
          </p:cNvSpPr>
          <p:nvPr>
            <p:ph type="sldNum" sz="quarter" idx="12"/>
          </p:nvPr>
        </p:nvSpPr>
        <p:spPr/>
        <p:txBody>
          <a:bodyPr/>
          <a:lstStyle/>
          <a:p>
            <a:pPr>
              <a:defRPr/>
            </a:pPr>
            <a:fld id="{C2B92C6F-AF54-4DCD-AB8D-49688C474176}" type="slidenum">
              <a:rPr lang="en-US" altLang="en-US"/>
              <a:pPr>
                <a:defRPr/>
              </a:pPr>
              <a:t>7</a:t>
            </a:fld>
            <a:endParaRPr lang="en-US" altLang="en-US"/>
          </a:p>
        </p:txBody>
      </p:sp>
      <p:sp>
        <p:nvSpPr>
          <p:cNvPr id="12293" name="Rectangle 2"/>
          <p:cNvSpPr>
            <a:spLocks noGrp="1" noChangeArrowheads="1"/>
          </p:cNvSpPr>
          <p:nvPr>
            <p:ph type="title"/>
          </p:nvPr>
        </p:nvSpPr>
        <p:spPr/>
        <p:txBody>
          <a:bodyPr/>
          <a:lstStyle/>
          <a:p>
            <a:pPr eaLnBrk="1" hangingPunct="1"/>
            <a:r>
              <a:rPr lang="en-US" smtClean="0"/>
              <a:t>Electrosensory Fish</a:t>
            </a:r>
          </a:p>
        </p:txBody>
      </p:sp>
      <p:sp>
        <p:nvSpPr>
          <p:cNvPr id="12294" name="Rectangle 3"/>
          <p:cNvSpPr>
            <a:spLocks noGrp="1" noChangeArrowheads="1"/>
          </p:cNvSpPr>
          <p:nvPr>
            <p:ph type="body" idx="1"/>
          </p:nvPr>
        </p:nvSpPr>
        <p:spPr>
          <a:xfrm>
            <a:off x="685800" y="1828800"/>
            <a:ext cx="7772400" cy="3886200"/>
          </a:xfrm>
        </p:spPr>
        <p:txBody>
          <a:bodyPr/>
          <a:lstStyle/>
          <a:p>
            <a:pPr eaLnBrk="1" hangingPunct="1"/>
            <a:r>
              <a:rPr lang="en-US" sz="1800" smtClean="0"/>
              <a:t>Weakly electric fish generate and sense electric fields</a:t>
            </a:r>
          </a:p>
          <a:p>
            <a:pPr eaLnBrk="1" hangingPunct="1"/>
            <a:r>
              <a:rPr lang="en-US" sz="1800" smtClean="0"/>
              <a:t>Measure conductivity “images”</a:t>
            </a:r>
          </a:p>
          <a:p>
            <a:pPr eaLnBrk="1" hangingPunct="1"/>
            <a:r>
              <a:rPr lang="en-US" sz="1800" smtClean="0"/>
              <a:t>Frequency range .1Hz – 10KHz</a:t>
            </a:r>
          </a:p>
          <a:p>
            <a:pPr eaLnBrk="1" hangingPunct="1">
              <a:buFont typeface="Wingdings" charset="2"/>
              <a:buNone/>
            </a:pPr>
            <a:endParaRPr lang="en-US" sz="2000" smtClean="0"/>
          </a:p>
        </p:txBody>
      </p:sp>
      <p:pic>
        <p:nvPicPr>
          <p:cNvPr id="1229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8650" y="3076575"/>
            <a:ext cx="4705350" cy="247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6" name="Rectangle 5"/>
          <p:cNvSpPr>
            <a:spLocks noChangeArrowheads="1"/>
          </p:cNvSpPr>
          <p:nvPr/>
        </p:nvSpPr>
        <p:spPr bwMode="auto">
          <a:xfrm>
            <a:off x="5334000" y="5638800"/>
            <a:ext cx="38100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lnSpc>
                <a:spcPct val="80000"/>
              </a:lnSpc>
              <a:spcBef>
                <a:spcPct val="50000"/>
              </a:spcBef>
            </a:pPr>
            <a:r>
              <a:rPr lang="en-US" sz="1200"/>
              <a:t>W. Heiligenberg. Studies of Brain Function, Vol. 1:</a:t>
            </a:r>
          </a:p>
          <a:p>
            <a:pPr eaLnBrk="0" hangingPunct="0">
              <a:lnSpc>
                <a:spcPct val="80000"/>
              </a:lnSpc>
              <a:spcBef>
                <a:spcPct val="50000"/>
              </a:spcBef>
            </a:pPr>
            <a:r>
              <a:rPr lang="en-US" sz="1200"/>
              <a:t>Principles of Electrolocation and Jamming Avoidance</a:t>
            </a:r>
          </a:p>
          <a:p>
            <a:pPr eaLnBrk="0" hangingPunct="0">
              <a:lnSpc>
                <a:spcPct val="80000"/>
              </a:lnSpc>
              <a:spcBef>
                <a:spcPct val="50000"/>
              </a:spcBef>
            </a:pPr>
            <a:r>
              <a:rPr lang="en-US" sz="1200"/>
              <a:t>Springer-Verlag, New York, 1977.</a:t>
            </a:r>
          </a:p>
        </p:txBody>
      </p:sp>
      <p:pic>
        <p:nvPicPr>
          <p:cNvPr id="12297" name="Picture 6" descr="albifrons_lowres_nour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276600"/>
            <a:ext cx="32004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 Box 7"/>
          <p:cNvSpPr txBox="1">
            <a:spLocks noChangeArrowheads="1"/>
          </p:cNvSpPr>
          <p:nvPr/>
        </p:nvSpPr>
        <p:spPr bwMode="auto">
          <a:xfrm>
            <a:off x="762000" y="5178425"/>
            <a:ext cx="29479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600" b="1">
                <a:latin typeface="Verdana" pitchFamily="34" charset="0"/>
              </a:rPr>
              <a:t>Black ghost knife fish</a:t>
            </a:r>
            <a:br>
              <a:rPr lang="en-US" sz="1600" b="1">
                <a:latin typeface="Verdana" pitchFamily="34" charset="0"/>
              </a:rPr>
            </a:br>
            <a:r>
              <a:rPr lang="en-US" sz="1600" b="1">
                <a:latin typeface="Verdana" pitchFamily="34" charset="0"/>
              </a:rPr>
              <a:t>(</a:t>
            </a:r>
            <a:r>
              <a:rPr lang="en-US" sz="1600" b="1" i="1">
                <a:latin typeface="Verdana" pitchFamily="34" charset="0"/>
              </a:rPr>
              <a:t>Apteronotus albifrons</a:t>
            </a:r>
            <a:r>
              <a:rPr lang="en-US" sz="1600" b="1">
                <a:latin typeface="Verdana" pitchFamily="34" charset="0"/>
              </a:rPr>
              <a:t>)</a:t>
            </a:r>
          </a:p>
          <a:p>
            <a:r>
              <a:rPr lang="en-US" sz="1600" b="1">
                <a:latin typeface="Verdana" pitchFamily="34" charset="0"/>
              </a:rPr>
              <a:t>Continuous wave, 1KHz </a:t>
            </a:r>
            <a:endParaRPr lang="en-US" sz="1600">
              <a:latin typeface="Verdana" pitchFamily="34" charset="0"/>
            </a:endParaRPr>
          </a:p>
          <a:p>
            <a:endParaRPr lang="en-US" sz="1600">
              <a:latin typeface="Verdana" pitchFamily="34" charset="0"/>
            </a:endParaRPr>
          </a:p>
        </p:txBody>
      </p:sp>
      <p:sp>
        <p:nvSpPr>
          <p:cNvPr id="12299" name="Text Box 8"/>
          <p:cNvSpPr txBox="1">
            <a:spLocks noChangeArrowheads="1"/>
          </p:cNvSpPr>
          <p:nvPr/>
        </p:nvSpPr>
        <p:spPr bwMode="auto">
          <a:xfrm>
            <a:off x="5105400" y="2771775"/>
            <a:ext cx="3276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atin typeface="Verdana" pitchFamily="34" charset="0"/>
              </a:rPr>
              <a:t>Tail curling for active scan</a:t>
            </a:r>
          </a:p>
        </p:txBody>
      </p:sp>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3" cstate="email"/>
          <a:srcRect/>
          <a:stretch>
            <a:fillRect/>
          </a:stretch>
        </p:blipFill>
        <p:spPr bwMode="auto">
          <a:xfrm>
            <a:off x="2981810" y="2924175"/>
            <a:ext cx="3363709" cy="2371726"/>
          </a:xfrm>
          <a:prstGeom prst="rect">
            <a:avLst/>
          </a:prstGeom>
          <a:noFill/>
        </p:spPr>
      </p:pic>
      <p:sp>
        <p:nvSpPr>
          <p:cNvPr id="347138" name="Rectangle 2"/>
          <p:cNvSpPr>
            <a:spLocks noGrp="1" noChangeArrowheads="1"/>
          </p:cNvSpPr>
          <p:nvPr>
            <p:ph type="title"/>
          </p:nvPr>
        </p:nvSpPr>
        <p:spPr>
          <a:xfrm>
            <a:off x="457200" y="274320"/>
            <a:ext cx="8229600" cy="1143000"/>
          </a:xfrm>
        </p:spPr>
        <p:txBody>
          <a:bodyPr/>
          <a:lstStyle/>
          <a:p>
            <a:r>
              <a:rPr lang="en-US" dirty="0" err="1" smtClean="0"/>
              <a:t>FiberFingerprint</a:t>
            </a:r>
            <a:endParaRPr lang="en-US" dirty="0"/>
          </a:p>
        </p:txBody>
      </p:sp>
      <p:pic>
        <p:nvPicPr>
          <p:cNvPr id="347139" name="Picture 3" descr="D:\users\jrs\DAS\genericlabelRevCallouts.jpg"/>
          <p:cNvPicPr>
            <a:picLocks noChangeAspect="1" noChangeArrowheads="1"/>
          </p:cNvPicPr>
          <p:nvPr/>
        </p:nvPicPr>
        <p:blipFill>
          <a:blip r:embed="rId4" cstate="email"/>
          <a:srcRect/>
          <a:stretch>
            <a:fillRect/>
          </a:stretch>
        </p:blipFill>
        <p:spPr bwMode="auto">
          <a:xfrm>
            <a:off x="299914" y="1019669"/>
            <a:ext cx="5550878" cy="1850293"/>
          </a:xfrm>
          <a:prstGeom prst="rect">
            <a:avLst/>
          </a:prstGeom>
          <a:noFill/>
        </p:spPr>
      </p:pic>
      <p:pic>
        <p:nvPicPr>
          <p:cNvPr id="4" name="Picture 4" descr="ScrCapGenuine"/>
          <p:cNvPicPr>
            <a:picLocks noChangeAspect="1" noChangeArrowheads="1"/>
          </p:cNvPicPr>
          <p:nvPr/>
        </p:nvPicPr>
        <p:blipFill>
          <a:blip r:embed="rId5" cstate="email"/>
          <a:srcRect/>
          <a:stretch>
            <a:fillRect/>
          </a:stretch>
        </p:blipFill>
        <p:spPr bwMode="auto">
          <a:xfrm>
            <a:off x="6306771" y="2526045"/>
            <a:ext cx="2649440" cy="2829880"/>
          </a:xfrm>
          <a:prstGeom prst="rect">
            <a:avLst/>
          </a:prstGeom>
          <a:noFill/>
        </p:spPr>
      </p:pic>
      <p:pic>
        <p:nvPicPr>
          <p:cNvPr id="5" name="Picture 5" descr="E:\ELabs\proj\hypersnail\photos\final-prototype\handheld-on-envelope.jpg"/>
          <p:cNvPicPr>
            <a:picLocks noChangeAspect="1" noChangeArrowheads="1"/>
          </p:cNvPicPr>
          <p:nvPr/>
        </p:nvPicPr>
        <p:blipFill>
          <a:blip r:embed="rId6" cstate="email"/>
          <a:srcRect/>
          <a:stretch>
            <a:fillRect/>
          </a:stretch>
        </p:blipFill>
        <p:spPr bwMode="auto">
          <a:xfrm>
            <a:off x="6293311" y="314325"/>
            <a:ext cx="2641140" cy="1981199"/>
          </a:xfrm>
          <a:prstGeom prst="rect">
            <a:avLst/>
          </a:prstGeom>
          <a:noFill/>
          <a:ln w="9525">
            <a:noFill/>
            <a:miter lim="800000"/>
            <a:headEnd/>
            <a:tailEnd/>
          </a:ln>
        </p:spPr>
      </p:pic>
      <p:pic>
        <p:nvPicPr>
          <p:cNvPr id="6" name="FFLabelPrinter2.wmv">
            <a:hlinkClick r:id="" action="ppaction://media"/>
          </p:cNvPr>
          <p:cNvPicPr>
            <a:picLocks noRot="1" noChangeAspect="1" noChangeArrowheads="1"/>
          </p:cNvPicPr>
          <p:nvPr>
            <a:videoFile r:link="rId1"/>
          </p:nvPr>
        </p:nvPicPr>
        <p:blipFill>
          <a:blip r:embed="rId7" cstate="email"/>
          <a:srcRect/>
          <a:stretch>
            <a:fillRect/>
          </a:stretch>
        </p:blipFill>
        <p:spPr bwMode="auto">
          <a:xfrm>
            <a:off x="390525" y="3068515"/>
            <a:ext cx="2667000" cy="2000250"/>
          </a:xfrm>
          <a:prstGeom prst="rect">
            <a:avLst/>
          </a:prstGeom>
          <a:noFill/>
        </p:spPr>
      </p:pic>
      <p:sp>
        <p:nvSpPr>
          <p:cNvPr id="8" name="TextBox 7"/>
          <p:cNvSpPr txBox="1"/>
          <p:nvPr/>
        </p:nvSpPr>
        <p:spPr>
          <a:xfrm>
            <a:off x="187333" y="5325440"/>
            <a:ext cx="7237879" cy="646331"/>
          </a:xfrm>
          <a:prstGeom prst="rect">
            <a:avLst/>
          </a:prstGeom>
          <a:noFill/>
        </p:spPr>
        <p:txBody>
          <a:bodyPr wrap="none" rtlCol="0">
            <a:spAutoFit/>
          </a:bodyPr>
          <a:lstStyle/>
          <a:p>
            <a:r>
              <a:rPr lang="en-US" sz="1200" i="1" dirty="0" err="1" smtClean="0"/>
              <a:t>FiberFingerprint</a:t>
            </a:r>
            <a:r>
              <a:rPr lang="en-US" sz="1200" i="1" dirty="0" smtClean="0"/>
              <a:t> Identification</a:t>
            </a:r>
            <a:endParaRPr lang="en-US" sz="1200" dirty="0" smtClean="0"/>
          </a:p>
          <a:p>
            <a:r>
              <a:rPr lang="en-US" sz="1200" dirty="0" smtClean="0"/>
              <a:t>Proceedings of the Third Workshop on Automatic Identification, Tarrytown, NY, March 2002</a:t>
            </a:r>
          </a:p>
          <a:p>
            <a:r>
              <a:rPr lang="en-US" sz="1200" dirty="0" smtClean="0"/>
              <a:t>E. </a:t>
            </a:r>
            <a:r>
              <a:rPr lang="en-US" sz="1200" dirty="0" err="1" smtClean="0"/>
              <a:t>Metois</a:t>
            </a:r>
            <a:r>
              <a:rPr lang="en-US" sz="1200" dirty="0" smtClean="0"/>
              <a:t>, P. </a:t>
            </a:r>
            <a:r>
              <a:rPr lang="en-US" sz="1200" dirty="0" err="1" smtClean="0"/>
              <a:t>Yarin</a:t>
            </a:r>
            <a:r>
              <a:rPr lang="en-US" sz="1200" dirty="0" smtClean="0"/>
              <a:t>, N. </a:t>
            </a:r>
            <a:r>
              <a:rPr lang="en-US" sz="1200" dirty="0" err="1" smtClean="0"/>
              <a:t>Salzman</a:t>
            </a:r>
            <a:r>
              <a:rPr lang="en-US" sz="1200" dirty="0" smtClean="0"/>
              <a:t>, J.R. Smith  </a:t>
            </a:r>
            <a:endParaRPr lang="en-US" sz="1200" dirty="0"/>
          </a:p>
        </p:txBody>
      </p:sp>
      <p:sp>
        <p:nvSpPr>
          <p:cNvPr id="2" name="TextBox 1"/>
          <p:cNvSpPr txBox="1"/>
          <p:nvPr/>
        </p:nvSpPr>
        <p:spPr>
          <a:xfrm>
            <a:off x="1275557" y="6121541"/>
            <a:ext cx="6776214" cy="369332"/>
          </a:xfrm>
          <a:prstGeom prst="rect">
            <a:avLst/>
          </a:prstGeom>
          <a:noFill/>
        </p:spPr>
        <p:txBody>
          <a:bodyPr wrap="none" rtlCol="0">
            <a:spAutoFit/>
          </a:bodyPr>
          <a:lstStyle/>
          <a:p>
            <a:r>
              <a:rPr lang="en-US" dirty="0" smtClean="0"/>
              <a:t>Key in this application: remove DC component before correlating</a:t>
            </a:r>
            <a:endParaRPr lang="en-US" dirty="0"/>
          </a:p>
        </p:txBody>
      </p:sp>
    </p:spTree>
    <p:extLst>
      <p:ext uri="{BB962C8B-B14F-4D97-AF65-F5344CB8AC3E}">
        <p14:creationId xmlns:p14="http://schemas.microsoft.com/office/powerpoint/2010/main" val="35398943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1"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7385" t="16811" r="8517" b="10991"/>
          <a:stretch/>
        </p:blipFill>
        <p:spPr bwMode="auto">
          <a:xfrm>
            <a:off x="2740531" y="1999850"/>
            <a:ext cx="6423016" cy="4067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612"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2666" t="36746" r="15709" b="53125"/>
          <a:stretch/>
        </p:blipFill>
        <p:spPr bwMode="auto">
          <a:xfrm>
            <a:off x="171341" y="1314040"/>
            <a:ext cx="4114800" cy="740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Gesture recognition by cross-correlation of sensor data with a template</a:t>
            </a:r>
            <a:endParaRPr lang="en-US" dirty="0"/>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71</a:t>
            </a:fld>
            <a:endParaRPr lang="en-US" altLang="en-US"/>
          </a:p>
        </p:txBody>
      </p:sp>
      <p:sp>
        <p:nvSpPr>
          <p:cNvPr id="3" name="AutoShape 2" descr="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"/>
          <p:cNvSpPr txBox="1"/>
          <p:nvPr/>
        </p:nvSpPr>
        <p:spPr>
          <a:xfrm>
            <a:off x="171341" y="3041746"/>
            <a:ext cx="2745280" cy="2462213"/>
          </a:xfrm>
          <a:prstGeom prst="rect">
            <a:avLst/>
          </a:prstGeom>
          <a:noFill/>
        </p:spPr>
        <p:txBody>
          <a:bodyPr wrap="square" rtlCol="0">
            <a:spAutoFit/>
          </a:bodyPr>
          <a:lstStyle/>
          <a:p>
            <a:r>
              <a:rPr lang="en-US" sz="1400" dirty="0" smtClean="0"/>
              <a:t>“RFIDs </a:t>
            </a:r>
            <a:r>
              <a:rPr lang="en-US" sz="1400" dirty="0"/>
              <a:t>and Secret Handshakes: Defending Against Ghost-and-Leech Attacks and Unauthorized Reads with Context-Aware </a:t>
            </a:r>
            <a:r>
              <a:rPr lang="en-US" sz="1400" dirty="0" smtClean="0"/>
              <a:t>Communications,” </a:t>
            </a:r>
          </a:p>
          <a:p>
            <a:r>
              <a:rPr lang="en-US" sz="1400" dirty="0" smtClean="0"/>
              <a:t>A</a:t>
            </a:r>
            <a:r>
              <a:rPr lang="en-US" sz="1400" dirty="0"/>
              <a:t>. </a:t>
            </a:r>
            <a:r>
              <a:rPr lang="en-US" sz="1400" dirty="0" err="1"/>
              <a:t>Czeskis</a:t>
            </a:r>
            <a:r>
              <a:rPr lang="en-US" sz="1400" dirty="0"/>
              <a:t>, K. </a:t>
            </a:r>
            <a:r>
              <a:rPr lang="en-US" sz="1400" dirty="0" err="1"/>
              <a:t>Koscher</a:t>
            </a:r>
            <a:r>
              <a:rPr lang="en-US" sz="1400" dirty="0"/>
              <a:t>, J.R. Smith, and T. Kohno</a:t>
            </a:r>
          </a:p>
          <a:p>
            <a:r>
              <a:rPr lang="en-US" sz="1400" dirty="0"/>
              <a:t>15th ACM Conference on Computer and Communications Security (CCS), Alexandria, VA. October 27-31, 2008</a:t>
            </a:r>
          </a:p>
        </p:txBody>
      </p:sp>
    </p:spTree>
    <p:extLst>
      <p:ext uri="{BB962C8B-B14F-4D97-AF65-F5344CB8AC3E}">
        <p14:creationId xmlns:p14="http://schemas.microsoft.com/office/powerpoint/2010/main" val="37774320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mitations</a:t>
            </a:r>
            <a:endParaRPr lang="en-US" dirty="0"/>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72</a:t>
            </a:fld>
            <a:endParaRPr lang="en-US" altLang="en-US"/>
          </a:p>
        </p:txBody>
      </p:sp>
      <p:sp>
        <p:nvSpPr>
          <p:cNvPr id="6" name="Content Placeholder 2"/>
          <p:cNvSpPr txBox="1">
            <a:spLocks/>
          </p:cNvSpPr>
          <p:nvPr/>
        </p:nvSpPr>
        <p:spPr>
          <a:xfrm>
            <a:off x="457200" y="1600200"/>
            <a:ext cx="8686800" cy="4769069"/>
          </a:xfrm>
          <a:prstGeom prst="rect">
            <a:avLst/>
          </a:prstGeom>
        </p:spPr>
        <p:txBody>
          <a:bodyPr/>
          <a:lstStyle>
            <a:lvl1pPr marL="342900" indent="-342900" algn="l" rtl="0" eaLnBrk="0" fontAlgn="base" hangingPunct="0">
              <a:spcBef>
                <a:spcPct val="20000"/>
              </a:spcBef>
              <a:spcAft>
                <a:spcPct val="0"/>
              </a:spcAft>
              <a:buClr>
                <a:schemeClr val="accent1"/>
              </a:buClr>
              <a:buSzPct val="65000"/>
              <a:buFont typeface="Wingdings" charset="2"/>
              <a:buChar char="n"/>
              <a:defRPr sz="24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charset="2"/>
              <a:buChar char="q"/>
              <a:defRPr sz="20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charset="2"/>
              <a:buChar char="n"/>
              <a:defRPr>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charset="2"/>
              <a:buChar char="q"/>
              <a:defRPr sz="16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charset="2"/>
              <a:buChar char="§"/>
              <a:defRPr sz="16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1600">
                <a:solidFill>
                  <a:schemeClr val="tx1"/>
                </a:solidFill>
                <a:latin typeface="+mn-lt"/>
              </a:defRPr>
            </a:lvl9pPr>
          </a:lstStyle>
          <a:p>
            <a:r>
              <a:rPr lang="en-US" dirty="0" smtClean="0"/>
              <a:t>TX and RCV need common time-scale (or length scale)</a:t>
            </a:r>
          </a:p>
          <a:p>
            <a:pPr lvl="1"/>
            <a:r>
              <a:rPr lang="en-US" dirty="0" smtClean="0"/>
              <a:t>Will not recognize a gesture being performed at a different speed than the template</a:t>
            </a:r>
          </a:p>
          <a:p>
            <a:r>
              <a:rPr lang="en-US" dirty="0" smtClean="0"/>
              <a:t>Except in sensing (synchronous detection) applications, need to synchronize TX and RX…this is a search that can take time</a:t>
            </a:r>
          </a:p>
          <a:p>
            <a:endParaRPr lang="en-US" dirty="0" smtClean="0"/>
          </a:p>
          <a:p>
            <a:endParaRPr lang="en-US" dirty="0"/>
          </a:p>
        </p:txBody>
      </p:sp>
    </p:spTree>
    <p:extLst>
      <p:ext uri="{BB962C8B-B14F-4D97-AF65-F5344CB8AC3E}">
        <p14:creationId xmlns:p14="http://schemas.microsoft.com/office/powerpoint/2010/main" val="62739108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 of section</a:t>
            </a:r>
            <a:endParaRPr lang="en-US" dirty="0"/>
          </a:p>
        </p:txBody>
      </p:sp>
      <p:sp>
        <p:nvSpPr>
          <p:cNvPr id="4" name="Footer Placeholder 3"/>
          <p:cNvSpPr>
            <a:spLocks noGrp="1"/>
          </p:cNvSpPr>
          <p:nvPr>
            <p:ph type="ftr" sz="quarter" idx="11"/>
          </p:nvPr>
        </p:nvSpPr>
        <p:spPr/>
        <p:txBody>
          <a:bodyPr/>
          <a:lstStyle/>
          <a:p>
            <a:pPr>
              <a:defRPr/>
            </a:pPr>
            <a:r>
              <a:rPr lang="en-US" altLang="en-US" smtClean="0"/>
              <a:t>Interfacing</a:t>
            </a:r>
            <a:endParaRPr lang="en-US" altLang="en-US"/>
          </a:p>
        </p:txBody>
      </p:sp>
      <p:sp>
        <p:nvSpPr>
          <p:cNvPr id="5" name="Slide Number Placeholder 4"/>
          <p:cNvSpPr>
            <a:spLocks noGrp="1"/>
          </p:cNvSpPr>
          <p:nvPr>
            <p:ph type="sldNum" sz="quarter" idx="12"/>
          </p:nvPr>
        </p:nvSpPr>
        <p:spPr/>
        <p:txBody>
          <a:bodyPr/>
          <a:lstStyle/>
          <a:p>
            <a:pPr>
              <a:defRPr/>
            </a:pPr>
            <a:fld id="{F624A169-D4AE-423D-A165-FAA8C99D65BC}" type="slidenum">
              <a:rPr lang="en-US" altLang="en-US" smtClean="0"/>
              <a:pPr>
                <a:defRPr/>
              </a:pPr>
              <a:t>73</a:t>
            </a:fld>
            <a:endParaRPr lang="en-US" altLang="en-US"/>
          </a:p>
        </p:txBody>
      </p:sp>
    </p:spTree>
    <p:extLst>
      <p:ext uri="{BB962C8B-B14F-4D97-AF65-F5344CB8AC3E}">
        <p14:creationId xmlns:p14="http://schemas.microsoft.com/office/powerpoint/2010/main" val="3777432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2"/>
          <p:cNvSpPr>
            <a:spLocks noGrp="1"/>
          </p:cNvSpPr>
          <p:nvPr>
            <p:ph type="dt" sz="quarter" idx="10"/>
          </p:nvPr>
        </p:nvSpPr>
        <p:spPr/>
        <p:txBody>
          <a:bodyPr/>
          <a:lstStyle/>
          <a:p>
            <a:pPr>
              <a:defRPr/>
            </a:pPr>
            <a:r>
              <a:rPr lang="en-US" dirty="0"/>
              <a:t>CSE 466 </a:t>
            </a:r>
            <a:endParaRPr lang="en-US" altLang="en-US" dirty="0"/>
          </a:p>
        </p:txBody>
      </p:sp>
      <p:sp>
        <p:nvSpPr>
          <p:cNvPr id="5" name="Footer Placeholder 3"/>
          <p:cNvSpPr>
            <a:spLocks noGrp="1"/>
          </p:cNvSpPr>
          <p:nvPr>
            <p:ph type="ftr" sz="quarter" idx="11"/>
          </p:nvPr>
        </p:nvSpPr>
        <p:spPr/>
        <p:txBody>
          <a:bodyPr/>
          <a:lstStyle/>
          <a:p>
            <a:pPr>
              <a:defRPr/>
            </a:pPr>
            <a:r>
              <a:rPr lang="en-US" altLang="en-US"/>
              <a:t>Interfacing</a:t>
            </a:r>
          </a:p>
        </p:txBody>
      </p:sp>
      <p:sp>
        <p:nvSpPr>
          <p:cNvPr id="6" name="Slide Number Placeholder 4"/>
          <p:cNvSpPr>
            <a:spLocks noGrp="1"/>
          </p:cNvSpPr>
          <p:nvPr>
            <p:ph type="sldNum" sz="quarter" idx="12"/>
          </p:nvPr>
        </p:nvSpPr>
        <p:spPr/>
        <p:txBody>
          <a:bodyPr/>
          <a:lstStyle/>
          <a:p>
            <a:pPr>
              <a:defRPr/>
            </a:pPr>
            <a:fld id="{6E0B389C-D6F7-44EC-B0F7-8828FE72E92C}" type="slidenum">
              <a:rPr lang="en-US" altLang="en-US"/>
              <a:pPr>
                <a:defRPr/>
              </a:pPr>
              <a:t>8</a:t>
            </a:fld>
            <a:endParaRPr lang="en-US" altLang="en-US"/>
          </a:p>
        </p:txBody>
      </p:sp>
      <p:pic>
        <p:nvPicPr>
          <p:cNvPr id="13317" name="Picture 2" descr="hand-mouse-field-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7750" y="1466850"/>
            <a:ext cx="6858000" cy="427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Rectangle 3"/>
          <p:cNvSpPr>
            <a:spLocks noGrp="1" noChangeArrowheads="1"/>
          </p:cNvSpPr>
          <p:nvPr>
            <p:ph type="title"/>
          </p:nvPr>
        </p:nvSpPr>
        <p:spPr/>
        <p:txBody>
          <a:bodyPr/>
          <a:lstStyle/>
          <a:p>
            <a:pPr eaLnBrk="1" hangingPunct="1"/>
            <a:r>
              <a:rPr lang="en-US" smtClean="0"/>
              <a:t>Electric Field Sensing for input devices</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quarter" idx="10"/>
          </p:nvPr>
        </p:nvSpPr>
        <p:spPr/>
        <p:txBody>
          <a:bodyPr/>
          <a:lstStyle/>
          <a:p>
            <a:pPr>
              <a:defRPr/>
            </a:pPr>
            <a:r>
              <a:rPr lang="en-US" dirty="0"/>
              <a:t>CSE </a:t>
            </a:r>
            <a:r>
              <a:rPr lang="en-US" dirty="0" smtClean="0"/>
              <a:t>466</a:t>
            </a:r>
            <a:endParaRPr lang="en-US" altLang="en-US" dirty="0"/>
          </a:p>
        </p:txBody>
      </p:sp>
      <p:sp>
        <p:nvSpPr>
          <p:cNvPr id="6" name="Footer Placeholder 5"/>
          <p:cNvSpPr>
            <a:spLocks noGrp="1"/>
          </p:cNvSpPr>
          <p:nvPr>
            <p:ph type="ftr" sz="quarter" idx="11"/>
          </p:nvPr>
        </p:nvSpPr>
        <p:spPr/>
        <p:txBody>
          <a:bodyPr/>
          <a:lstStyle/>
          <a:p>
            <a:pPr>
              <a:defRPr/>
            </a:pPr>
            <a:r>
              <a:rPr lang="en-US" altLang="en-US"/>
              <a:t>Interfacing</a:t>
            </a:r>
          </a:p>
        </p:txBody>
      </p:sp>
      <p:sp>
        <p:nvSpPr>
          <p:cNvPr id="7" name="Slide Number Placeholder 6"/>
          <p:cNvSpPr>
            <a:spLocks noGrp="1"/>
          </p:cNvSpPr>
          <p:nvPr>
            <p:ph type="sldNum" sz="quarter" idx="12"/>
          </p:nvPr>
        </p:nvSpPr>
        <p:spPr/>
        <p:txBody>
          <a:bodyPr/>
          <a:lstStyle/>
          <a:p>
            <a:pPr>
              <a:defRPr/>
            </a:pPr>
            <a:fld id="{7E161533-358B-4159-9E0F-008E71642870}" type="slidenum">
              <a:rPr lang="en-US" altLang="en-US"/>
              <a:pPr>
                <a:defRPr/>
              </a:pPr>
              <a:t>9</a:t>
            </a:fld>
            <a:endParaRPr lang="en-US" altLang="en-US"/>
          </a:p>
        </p:txBody>
      </p:sp>
      <p:sp>
        <p:nvSpPr>
          <p:cNvPr id="14341" name="Rectangle 2"/>
          <p:cNvSpPr>
            <a:spLocks noGrp="1" noChangeArrowheads="1"/>
          </p:cNvSpPr>
          <p:nvPr>
            <p:ph type="title"/>
          </p:nvPr>
        </p:nvSpPr>
        <p:spPr/>
        <p:txBody>
          <a:bodyPr/>
          <a:lstStyle/>
          <a:p>
            <a:pPr eaLnBrk="1" hangingPunct="1"/>
            <a:r>
              <a:rPr lang="en-US" smtClean="0"/>
              <a:t>Cool stuff you can do with E-Field sensing</a:t>
            </a:r>
          </a:p>
        </p:txBody>
      </p:sp>
      <p:pic>
        <p:nvPicPr>
          <p:cNvPr id="649220" name="barrett-ef-babybells.wmv">
            <a:hlinkClick r:id="" action="ppaction://media"/>
          </p:cNvPr>
          <p:cNvPicPr>
            <a:picLocks noGrp="1" noRot="1" noChangeAspect="1" noChangeArrowheads="1"/>
          </p:cNvPicPr>
          <p:nvPr>
            <p:ph sz="half" idx="1"/>
            <a:videoFile r:link="rId1"/>
          </p:nvPr>
        </p:nvPicPr>
        <p:blipFill>
          <a:blip r:embed="rId4">
            <a:extLst>
              <a:ext uri="{28A0092B-C50C-407E-A947-70E740481C1C}">
                <a14:useLocalDpi xmlns:a14="http://schemas.microsoft.com/office/drawing/2010/main" val="0"/>
              </a:ext>
            </a:extLst>
          </a:blip>
          <a:srcRect/>
          <a:stretch>
            <a:fillRect/>
          </a:stretch>
        </p:blipFill>
        <p:spPr>
          <a:xfrm>
            <a:off x="5026025" y="1417638"/>
            <a:ext cx="4117975" cy="3089275"/>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49225" name="twohands.wmv">
            <a:hlinkClick r:id="" action="ppaction://media"/>
          </p:cNvPr>
          <p:cNvPicPr>
            <a:picLocks noGrp="1" noRot="1" noChangeAspect="1" noChangeArrowheads="1"/>
          </p:cNvPicPr>
          <p:nvPr>
            <p:ph sz="half" idx="2"/>
            <a:videoFile r:link="rId2"/>
          </p:nvPr>
        </p:nvPicPr>
        <p:blipFill>
          <a:blip r:embed="rId5">
            <a:extLst>
              <a:ext uri="{28A0092B-C50C-407E-A947-70E740481C1C}">
                <a14:useLocalDpi xmlns:a14="http://schemas.microsoft.com/office/drawing/2010/main" val="0"/>
              </a:ext>
            </a:extLst>
          </a:blip>
          <a:srcRect/>
          <a:stretch>
            <a:fillRect/>
          </a:stretch>
        </p:blipFill>
        <p:spPr>
          <a:xfrm>
            <a:off x="0" y="1465263"/>
            <a:ext cx="4038600" cy="30289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344" name="Picture 9" descr="http://cdn.ubergizmo.com/photos/2008/5/iphone-dial-retro.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03613" y="4613275"/>
            <a:ext cx="1827212"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649220"/>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649220"/>
                                        </p:tgtEl>
                                      </p:cBhvr>
                                    </p:cmd>
                                  </p:childTnLst>
                                </p:cTn>
                              </p:par>
                            </p:childTnLst>
                          </p:cTn>
                        </p:par>
                      </p:childTnLst>
                    </p:cTn>
                  </p:par>
                </p:childTnLst>
              </p:cTn>
              <p:nextCondLst>
                <p:cond evt="onClick" delay="0">
                  <p:tgtEl>
                    <p:spTgt spid="649220"/>
                  </p:tgtEl>
                </p:cond>
              </p:nextCondLst>
            </p:seq>
            <p:video>
              <p:cMediaNode vol="80000">
                <p:cTn id="7" fill="hold" display="0">
                  <p:stCondLst>
                    <p:cond delay="indefinite"/>
                  </p:stCondLst>
                </p:cTn>
                <p:tgtEl>
                  <p:spTgt spid="649220"/>
                </p:tgtEl>
              </p:cMediaNode>
            </p:video>
            <p:seq concurrent="1" nextAc="seek">
              <p:cTn id="8" restart="whenNotActive" fill="hold" evtFilter="cancelBubble" nodeType="interactiveSeq">
                <p:stCondLst>
                  <p:cond evt="onClick" delay="0">
                    <p:tgtEl>
                      <p:spTgt spid="649225"/>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649225"/>
                                        </p:tgtEl>
                                      </p:cBhvr>
                                    </p:cmd>
                                  </p:childTnLst>
                                </p:cTn>
                              </p:par>
                            </p:childTnLst>
                          </p:cTn>
                        </p:par>
                      </p:childTnLst>
                    </p:cTn>
                  </p:par>
                </p:childTnLst>
              </p:cTn>
              <p:nextCondLst>
                <p:cond evt="onClick" delay="0">
                  <p:tgtEl>
                    <p:spTgt spid="649225"/>
                  </p:tgtEl>
                </p:cond>
              </p:nextCondLst>
            </p:seq>
            <p:video>
              <p:cMediaNode vol="80000">
                <p:cTn id="13" fill="hold" display="0">
                  <p:stCondLst>
                    <p:cond delay="indefinite"/>
                  </p:stCondLst>
                </p:cTn>
                <p:tgtEl>
                  <p:spTgt spid="649225"/>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AMBLE" val="\documentclass{article}&#10;\pagestyle{empty}&#10;\usepackage{xspace,amssymb,amsfonts,amsmath}&#10;\usepackage{color}&#10;\usepackage{TeX4PPT}&#10;"/>
  <p:tag name="MAGPC" val="200"/>
  <p:tag name="FONTSIZE" val="10"/>
  <p:tag name="FIRSTJRS@BDFIJKNFUVWYY57I" val="4097"/>
</p:tagLst>
</file>

<file path=ppt/tags/tag10.xml><?xml version="1.0" encoding="utf-8"?>
<p:tagLst xmlns:a="http://schemas.openxmlformats.org/drawingml/2006/main" xmlns:r="http://schemas.openxmlformats.org/officeDocument/2006/relationships" xmlns:p="http://schemas.openxmlformats.org/presentationml/2006/main">
  <p:tag name="SRC" val="$ {\color{blue} ADC} = h {\color{blue} C}$ \\&#10;where $h$ (hand) is sensed value and $h {\color{blue} C}$ means scalar $h \times$ vector ${\color{blue} C}$"/>
  <p:tag name="LOG" val="This is pdfeTeX, Version 3.141592-1.30.6-2.2 (MiKTeX 2.5) (preloaded format=latex 2006.12.4)  24 FEB 2008 22:43&#10;entering extended mode&#10;**Text*Box*598&#10;(&quot;Text Box 598.tex&quot;&#10;LaTeX2e &lt;2005/12/01&gt;&#10;Babel &lt;v3.8g&gt; and hyphenation patterns for english, dumylang, nohyphenation, ge&#10;rman, ngerman, french, loaded.&#10;(&quot;C:\Program Files\MiKTeX 2.5\tex\latex\base\article.cls&quot;&#10;Document Class: article 2005/09/16 v1.4f Standard LaTeX document class&#10;(&quot;C:\Program Files\MiKTeX 2.5\tex\latex\base\size10.clo&quot;&#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quot;C:\Program Files\MiKTeX 2.5\tex\latex\tools\xspace.sty&quot;&#10;Package: xspace 2006/05/08 v1.12 Space after command names (DPC,MH)&#10;) (&quot;C:\Program Files\MiKTeX 2.5\tex\latex\amsfonts\amssymb.sty&quot;&#10;Package: amssymb 2002/01/22 v2.2d&#10;(&quot;C:\Program Files\MiKTeX 2.5\tex\latex\amsfonts\amsfonts.sty&quot;&#10;Package: amsfonts 2001/10/25 v2.2f&#10;\@emptytoks=\toks14&#10;\symAMSa=\mathgroup4&#10;\symAMSb=\mathgroup5&#10;LaTeX Font Info:    Overwriting math alphabet `\mathfrak' in version `bold'&#10;(Font)                  U/euf/m/n --&gt; U/euf/b/n on input line 132.&#10;)) (&quot;C:\Program Files\MiKTeX 2.5\tex\latex\amsmath\amsmath.sty&quot;&#10;Package: amsmath 2000/07/18 v2.13 AMS math features&#10;\@mathmargin=\skip43&#10;For additional information on amsmath, use the `?' option.&#10;(&quot;C:\Program Files\MiKTeX 2.5\tex\latex\amsmath\amstext.sty&quot;&#10;Package: amstext 2000/06/29 v2.01&#10;(&quot;C:\Program Files\MiKTeX 2.5\tex\latex\amsmath\amsgen.sty&quot;&#10;File: amsgen.sty 1999/11/30 v2.0&#10;\@emptytoks=\toks15&#10;\ex@=\dimen103&#10;)) (&quot;C:\Program Files\MiKTeX 2.5\tex\latex\amsmath\amsbsy.sty&quot;&#10;Package: amsbsy 1999/11/29 v1.2d&#10;\pmbraise@=\dimen104&#10;) (&quot;C:\Program Files\MiKTeX 2.5\tex\latex\amsmath\amsopn.sty&quot;&#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quot;C:\Program Files\MiKTeX 2.5\tex\latex\graphics\color.sty&quot;&#10;Package: color 2005/11/14 v1.0j Standard LaTeX Color (DPC)&#10;(&quot;C:\Program Files\MiKTeX 2.5\tex\latex\00miktex\color.cfg&quot;&#10;File: color.cfg 2005/12/29 v1.1 MiKTeX 'color' configuration&#10;)&#10;Package color Info: Driver file: dvips.def on input line 130.&#10;(&quot;C:\Program Files\MiKTeX 2.5\tex\latex\graphics\dvips.def&quot;&#10;File: dvips.def 1999/02/16 v3.0i Driver-dependant file (DPC,SPQR)&#10;) (&quot;C:\Program Files\MiKTeX 2.5\tex\latex\graphics\dvipsnam.def&quot;&#10;File: dvipsnam.def 1999/02/16 v3.0i Driver-dependant file (DPC,SPQR)&#10;)) (&quot;C:\Program Files\TeX4PPT\Styles\TeX4PPT.sty&quot;)&#10;No file Text*Box*598.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quot;C:\Program Files\MiKTeX 2.5\tex\latex\amsfonts\umsa.fd&quot;&#10;File: umsa.fd 2002/01/19 v2.2g AMS font definitions&#10;)&#10;LaTeX Font Info:    Try loading font information for U+msb on input line 9.&#10;(&quot;C:\Program Files\MiKTeX 2.5\tex\latex\amsfonts\umsb.fd&quot;&#10;File: umsb.fd 2002/01/19 v2.2g AMS font definitions&#10;) [1&#10;&#10;] (&quot;Text Box 598.aux&quot;) ) &#10;Here is how much of TeX's memory you used:&#10; 1446 strings out of 95420&#10; 16155 string characters out of 1187324&#10; 59599 words of memory out of 1063299&#10; 4577 multiletter control sequences out of 60000&#10; 5339 words of font info for 22 fonts, out of 1000000 for 2000&#10; 14 hyphenation exceptions out of 8191&#10; 27i,5n,24p,222b,112s stack positions out of 5000i,500n,10000p,200000b,32768s&#10;&#10;Output written on &quot;Text Box 598.dvi&quot; (1 page, 640 bytes).&#10;"/>
  <p:tag name="CTOP" val="155.75"/>
  <p:tag name="CLEFT" val="167.5"/>
  <p:tag name="CWIDTH" val="572.625"/>
  <p:tag name="CHEIGHT" val="42.75"/>
  <p:tag name="MAG" val="2000"/>
</p:tagLst>
</file>

<file path=ppt/tags/tag11.xml><?xml version="1.0" encoding="utf-8"?>
<p:tagLst xmlns:a="http://schemas.openxmlformats.org/drawingml/2006/main" xmlns:r="http://schemas.openxmlformats.org/officeDocument/2006/relationships" xmlns:p="http://schemas.openxmlformats.org/presentationml/2006/main">
  <p:tag name="SRC" val="${\color{blue}ADC} = h^1 {\color{blue}C^1} + h^2 {\color{blue}C^2} $"/>
  <p:tag name="LOG" val="This is pdfeTeX, Version 3.141592-1.30.6-2.2 (MiKTeX 2.5) (preloaded format=latex 2006.12.4)  24 FEB 2008 21:46&#10;entering extended mode&#10;**Text*Box*82&#10;(&quot;Text Box 82.tex&quot;&#10;LaTeX2e &lt;2005/12/01&gt;&#10;Babel &lt;v3.8g&gt; and hyphenation patterns for english, dumylang, nohyphenation, ge&#10;rman, ngerman, french, loaded.&#10;(&quot;C:\Program Files\MiKTeX 2.5\tex\latex\base\article.cls&quot;&#10;Document Class: article 2005/09/16 v1.4f Standard LaTeX document class&#10;(&quot;C:\Program Files\MiKTeX 2.5\tex\latex\base\size10.clo&quot;&#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quot;C:\Program Files\MiKTeX 2.5\tex\latex\tools\xspace.sty&quot;&#10;Package: xspace 2006/05/08 v1.12 Space after command names (DPC,MH)&#10;) (&quot;C:\Program Files\MiKTeX 2.5\tex\latex\amsfonts\amssymb.sty&quot;&#10;Package: amssymb 2002/01/22 v2.2d&#10;(&quot;C:\Program Files\MiKTeX 2.5\tex\latex\amsfonts\amsfonts.sty&quot;&#10;Package: amsfonts 2001/10/25 v2.2f&#10;\@emptytoks=\toks14&#10;\symAMSa=\mathgroup4&#10;\symAMSb=\mathgroup5&#10;LaTeX Font Info:    Overwriting math alphabet `\mathfrak' in version `bold'&#10;(Font)                  U/euf/m/n --&gt; U/euf/b/n on input line 132.&#10;)) (&quot;C:\Program Files\MiKTeX 2.5\tex\latex\amsmath\amsmath.sty&quot;&#10;Package: amsmath 2000/07/18 v2.13 AMS math features&#10;\@mathmargin=\skip43&#10;For additional information on amsmath, use the `?' option.&#10;(&quot;C:\Program Files\MiKTeX 2.5\tex\latex\amsmath\amstext.sty&quot;&#10;Package: amstext 2000/06/29 v2.01&#10;(&quot;C:\Program Files\MiKTeX 2.5\tex\latex\amsmath\amsgen.sty&quot;&#10;File: amsgen.sty 1999/11/30 v2.0&#10;\@emptytoks=\toks15&#10;\ex@=\dimen103&#10;)) (&quot;C:\Program Files\MiKTeX 2.5\tex\latex\amsmath\amsbsy.sty&quot;&#10;Package: amsbsy 1999/11/29 v1.2d&#10;\pmbraise@=\dimen104&#10;) (&quot;C:\Program Files\MiKTeX 2.5\tex\latex\amsmath\amsopn.sty&quot;&#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quot;C:\Program Files\MiKTeX 2.5\tex\latex\graphics\color.sty&quot;&#10;Package: color 2005/11/14 v1.0j Standard LaTeX Color (DPC)&#10;(&quot;C:\Program Files\MiKTeX 2.5\tex\latex\00miktex\color.cfg&quot;&#10;File: color.cfg 2005/12/29 v1.1 MiKTeX 'color' configuration&#10;)&#10;Package color Info: Driver file: dvips.def on input line 130.&#10;(&quot;C:\Program Files\MiKTeX 2.5\tex\latex\graphics\dvips.def&quot;&#10;File: dvips.def 1999/02/16 v3.0i Driver-dependant file (DPC,SPQR)&#10;) (&quot;C:\Program Files\MiKTeX 2.5\tex\latex\graphics\dvipsnam.def&quot;&#10;File: dvipsnam.def 1999/02/16 v3.0i Driver-dependant file (DPC,SPQR)&#10;)) (&quot;C:\Program Files\TeX4PPT\Styles\TeX4PPT.sty&quot;)&#10;No file Text*Box*82.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quot;C:\Program Files\MiKTeX 2.5\tex\latex\amsfonts\umsa.fd&quot;&#10;File: umsa.fd 2002/01/19 v2.2g AMS font definitions&#10;)&#10;LaTeX Font Info:    Try loading font information for U+msb on input line 9.&#10;(&quot;C:\Program Files\MiKTeX 2.5\tex\latex\amsfonts\umsb.fd&quot;&#10;File: umsb.fd 2002/01/19 v2.2g AMS font definitions&#10;) [1&#10;&#10;] (&quot;Text Box 82.aux&quot;) ) &#10;Here is how much of TeX's memory you used:&#10; 1446 strings out of 95420&#10; 16144 string characters out of 1187324&#10; 59599 words of memory out of 1063299&#10; 4577 multiletter control sequences out of 60000&#10; 5339 words of font info for 22 fonts, out of 1000000 for 2000&#10; 14 hyphenation exceptions out of 8191&#10; 27i,5n,24p,221b,112s stack positions out of 5000i,500n,10000p,200000b,32768s&#10;&#10;Output written on &quot;Text Box 82.dvi&quot; (1 page, 564 bytes).&#10;"/>
  <p:tag name="CTOP" val="153.25"/>
  <p:tag name="CLEFT" val="197.375"/>
  <p:tag name="CWIDTH" val="187.75"/>
  <p:tag name="CHEIGHT" val="17.875"/>
  <p:tag name="MAG" val="2000"/>
</p:tagLst>
</file>

<file path=ppt/tags/tag12.xml><?xml version="1.0" encoding="utf-8"?>
<p:tagLst xmlns:a="http://schemas.openxmlformats.org/drawingml/2006/main" xmlns:r="http://schemas.openxmlformats.org/officeDocument/2006/relationships" xmlns:p="http://schemas.openxmlformats.org/presentationml/2006/main">
  <p:tag name="SRC" val="$&#10;\\&#10;acc \\&#10;= &lt;{\color{blue}C^1}, {\color{blue}ADC}&gt;\\ &#10;= &lt;{\color{blue}C^1},h^1 {\color{blue}C^1}+h^2 {\color{blue}C^2}&gt;\\ &#10;= &lt;{\color{blue}C^1},h^1 {\color{blue}C^1}&gt; + &lt;{\color{blue}C^1},h^2 {\color{blue}C^2}&gt; \\ &#10;= h^1 &lt;{\color{blue}C^1}, {\color{blue}C^1}&gt; + h^2 &lt;{\color{blue}C^1}, {\color{blue}C^2}&gt; \\&#10;= h^1$ \\&#10;if $ &lt;{\color{blue}C^1}, {\color{blue}C^1}&gt; =1$ and $ &lt;{\color{blue}C^1}, {\color{blue}C^2}&gt; =0$"/>
  <p:tag name="LOG" val="This is pdfeTeX, Version 3.141592-1.30.6-2.2 (MiKTeX 2.5) (preloaded format=latex 2006.12.4)  24 FEB 2008 22:51&#10;entering extended mode&#10;**Text*Box*365&#10;(&quot;Text Box 365.tex&quot;&#10;LaTeX2e &lt;2005/12/01&gt;&#10;Babel &lt;v3.8g&gt; and hyphenation patterns for english, dumylang, nohyphenation, ge&#10;rman, ngerman, french, loaded.&#10;(&quot;C:\Program Files\MiKTeX 2.5\tex\latex\base\article.cls&quot;&#10;Document Class: article 2005/09/16 v1.4f Standard LaTeX document class&#10;(&quot;C:\Program Files\MiKTeX 2.5\tex\latex\base\size10.clo&quot;&#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quot;C:\Program Files\MiKTeX 2.5\tex\latex\tools\xspace.sty&quot;&#10;Package: xspace 2006/05/08 v1.12 Space after command names (DPC,MH)&#10;) (&quot;C:\Program Files\MiKTeX 2.5\tex\latex\amsfonts\amssymb.sty&quot;&#10;Package: amssymb 2002/01/22 v2.2d&#10;(&quot;C:\Program Files\MiKTeX 2.5\tex\latex\amsfonts\amsfonts.sty&quot;&#10;Package: amsfonts 2001/10/25 v2.2f&#10;\@emptytoks=\toks14&#10;\symAMSa=\mathgroup4&#10;\symAMSb=\mathgroup5&#10;LaTeX Font Info:    Overwriting math alphabet `\mathfrak' in version `bold'&#10;(Font)                  U/euf/m/n --&gt; U/euf/b/n on input line 132.&#10;)) (&quot;C:\Program Files\MiKTeX 2.5\tex\latex\amsmath\amsmath.sty&quot;&#10;Package: amsmath 2000/07/18 v2.13 AMS math features&#10;\@mathmargin=\skip43&#10;For additional information on amsmath, use the `?' option.&#10;(&quot;C:\Program Files\MiKTeX 2.5\tex\latex\amsmath\amstext.sty&quot;&#10;Package: amstext 2000/06/29 v2.01&#10;(&quot;C:\Program Files\MiKTeX 2.5\tex\latex\amsmath\amsgen.sty&quot;&#10;File: amsgen.sty 1999/11/30 v2.0&#10;\@emptytoks=\toks15&#10;\ex@=\dimen103&#10;)) (&quot;C:\Program Files\MiKTeX 2.5\tex\latex\amsmath\amsbsy.sty&quot;&#10;Package: amsbsy 1999/11/29 v1.2d&#10;\pmbraise@=\dimen104&#10;) (&quot;C:\Program Files\MiKTeX 2.5\tex\latex\amsmath\amsopn.sty&quot;&#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quot;C:\Program Files\MiKTeX 2.5\tex\latex\graphics\color.sty&quot;&#10;Package: color 2005/11/14 v1.0j Standard LaTeX Color (DPC)&#10;(&quot;C:\Program Files\MiKTeX 2.5\tex\latex\00miktex\color.cfg&quot;&#10;File: color.cfg 2005/12/29 v1.1 MiKTeX 'color' configuration&#10;)&#10;Package color Info: Driver file: dvips.def on input line 130.&#10;(&quot;C:\Program Files\MiKTeX 2.5\tex\latex\graphics\dvips.def&quot;&#10;File: dvips.def 1999/02/16 v3.0i Driver-dependant file (DPC,SPQR)&#10;) (&quot;C:\Program Files\MiKTeX 2.5\tex\latex\graphics\dvipsnam.def&quot;&#10;File: dvipsnam.def 1999/02/16 v3.0i Driver-dependant file (DPC,SPQR)&#10;)) (&quot;C:\Program Files\TeX4PPT\Styles\TeX4PPT.sty&quot;)&#10;No file Text*Box*365.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quot;C:\Program Files\MiKTeX 2.5\tex\latex\amsfonts\umsa.fd&quot;&#10;File: umsa.fd 2002/01/19 v2.2g AMS font definitions&#10;)&#10;LaTeX Font Info:    Try loading font information for U+msb on input line 9.&#10;(&quot;C:\Program Files\MiKTeX 2.5\tex\latex\amsfonts\umsb.fd&quot;&#10;File: umsb.fd 2002/01/19 v2.2g AMS font definitions&#10;) [1&#10;&#10;] (&quot;Text Box 365.aux&quot;) ) &#10;Here is how much of TeX's memory you used:&#10; 1446 strings out of 95420&#10; 16155 string characters out of 1187324&#10; 60111 words of memory out of 1063299&#10; 4577 multiletter control sequences out of 60000&#10; 5339 words of font info for 22 fonts, out of 1000000 for 2000&#10; 14 hyphenation exceptions out of 8191&#10; 27i,5n,24p,222b,112s stack positions out of 5000i,500n,10000p,200000b,32768s&#10;&#10;Output written on &quot;Text Box 365.dvi&quot; (1 page, 1556 bytes).&#10;"/>
  <p:tag name="CTOP" val="184.875"/>
  <p:tag name="CLEFT" val="167.5"/>
  <p:tag name="CWIDTH" val="326"/>
  <p:tag name="CHEIGHT" val="155.875"/>
  <p:tag name="MAG" val="2000"/>
</p:tagLst>
</file>

<file path=ppt/tags/tag2.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cap.html"/>
  <p:tag name="LOOP" val="0"/>
  <p:tag name="SIZE" val="90"/>
  <p:tag name="POSITION" val="3"/>
  <p:tag name="RESIDUE" val="-1"/>
</p:tagLst>
</file>

<file path=ppt/tags/tag3.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opamp.html"/>
  <p:tag name="LOOP" val="0"/>
  <p:tag name="SIZE" val="90"/>
  <p:tag name="POSITION" val="3"/>
  <p:tag name="RESIDUE" val="-1"/>
</p:tagLst>
</file>

<file path=ppt/tags/tag4.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opampfeedback.html"/>
  <p:tag name="LOOP" val="0"/>
  <p:tag name="SIZE" val="90"/>
  <p:tag name="POSITION" val="3"/>
  <p:tag name="RESIDUE" val="-1"/>
</p:tagLst>
</file>

<file path=ppt/tags/tag5.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amp-follower-outputimped.html"/>
  <p:tag name="LOOP" val="0"/>
  <p:tag name="SIZE" val="90"/>
  <p:tag name="POSITION" val="3"/>
  <p:tag name="RESIDUE" val="-1"/>
</p:tagLst>
</file>

<file path=ppt/tags/tag6.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itov.html"/>
  <p:tag name="LOOP" val="0"/>
  <p:tag name="SIZE" val="70"/>
  <p:tag name="POSITION" val="3"/>
  <p:tag name="RESIDUE" val="-1"/>
</p:tagLst>
</file>

<file path=ppt/tags/tag7.xml><?xml version="1.0" encoding="utf-8"?>
<p:tagLst xmlns:a="http://schemas.openxmlformats.org/drawingml/2006/main" xmlns:r="http://schemas.openxmlformats.org/officeDocument/2006/relationships" xmlns:p="http://schemas.openxmlformats.org/presentationml/2006/main">
  <p:tag name="URL" val="C:\Users\jrs\Documents\teaching\EE205\EE 205 2011\lectures\CircuitSim\e-amp-invert.html"/>
  <p:tag name="LOOP" val="0"/>
  <p:tag name="SIZE" val="90"/>
  <p:tag name="POSITION" val="3"/>
  <p:tag name="RESIDUE" val="-1"/>
</p:tagLst>
</file>

<file path=ppt/tags/tag8.xml><?xml version="1.0" encoding="utf-8"?>
<p:tagLst xmlns:a="http://schemas.openxmlformats.org/drawingml/2006/main" xmlns:r="http://schemas.openxmlformats.org/officeDocument/2006/relationships" xmlns:p="http://schemas.openxmlformats.org/presentationml/2006/main">
  <p:tag name="SRC" val="$acc = &lt;{\color{blue}C},{\color{blue}ADC}&gt;$"/>
  <p:tag name="LOG" val="This is pdfeTeX, Version 3.141592-1.30.6-2.2 (MiKTeX 2.5) (preloaded format=latex 2006.12.4)  24 FEB 2008 17:01&#10;entering extended mode&#10;**Text*Box*35&#10;(&quot;Text Box 35.tex&quot;&#10;LaTeX2e &lt;2005/12/01&gt;&#10;Babel &lt;v3.8g&gt; and hyphenation patterns for english, dumylang, nohyphenation, ge&#10;rman, ngerman, french, loaded.&#10;(&quot;C:\Program Files\MiKTeX 2.5\tex\latex\base\article.cls&quot;&#10;Document Class: article 2005/09/16 v1.4f Standard LaTeX document class&#10;(&quot;C:\Program Files\MiKTeX 2.5\tex\latex\base\size10.clo&quot;&#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quot;C:\Program Files\MiKTeX 2.5\tex\latex\tools\xspace.sty&quot;&#10;Package: xspace 2006/05/08 v1.12 Space after command names (DPC,MH)&#10;) (&quot;C:\Program Files\MiKTeX 2.5\tex\latex\amsfonts\amssymb.sty&quot;&#10;Package: amssymb 2002/01/22 v2.2d&#10;(&quot;C:\Program Files\MiKTeX 2.5\tex\latex\amsfonts\amsfonts.sty&quot;&#10;Package: amsfonts 2001/10/25 v2.2f&#10;\@emptytoks=\toks14&#10;\symAMSa=\mathgroup4&#10;\symAMSb=\mathgroup5&#10;LaTeX Font Info:    Overwriting math alphabet `\mathfrak' in version `bold'&#10;(Font)                  U/euf/m/n --&gt; U/euf/b/n on input line 132.&#10;)) (&quot;C:\Program Files\MiKTeX 2.5\tex\latex\amsmath\amsmath.sty&quot;&#10;Package: amsmath 2000/07/18 v2.13 AMS math features&#10;\@mathmargin=\skip43&#10;For additional information on amsmath, use the `?' option.&#10;(&quot;C:\Program Files\MiKTeX 2.5\tex\latex\amsmath\amstext.sty&quot;&#10;Package: amstext 2000/06/29 v2.01&#10;(&quot;C:\Program Files\MiKTeX 2.5\tex\latex\amsmath\amsgen.sty&quot;&#10;File: amsgen.sty 1999/11/30 v2.0&#10;\@emptytoks=\toks15&#10;\ex@=\dimen103&#10;)) (&quot;C:\Program Files\MiKTeX 2.5\tex\latex\amsmath\amsbsy.sty&quot;&#10;Package: amsbsy 1999/11/29 v1.2d&#10;\pmbraise@=\dimen104&#10;) (&quot;C:\Program Files\MiKTeX 2.5\tex\latex\amsmath\amsopn.sty&quot;&#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quot;C:\Program Files\MiKTeX 2.5\tex\latex\graphics\color.sty&quot;&#10;Package: color 2005/11/14 v1.0j Standard LaTeX Color (DPC)&#10;(&quot;C:\Program Files\MiKTeX 2.5\tex\latex\00miktex\color.cfg&quot;&#10;File: color.cfg 2005/12/29 v1.1 MiKTeX 'color' configuration&#10;)&#10;Package color Info: Driver file: dvips.def on input line 130.&#10;(&quot;C:\Program Files\MiKTeX 2.5\tex\latex\graphics\dvips.def&quot;&#10;File: dvips.def 1999/02/16 v3.0i Driver-dependant file (DPC,SPQR)&#10;) (&quot;C:\Program Files\MiKTeX 2.5\tex\latex\graphics\dvipsnam.def&quot;&#10;File: dvipsnam.def 1999/02/16 v3.0i Driver-dependant file (DPC,SPQR)&#10;)) (&quot;C:\Program Files\TeX4PPT\Styles\TeX4PPT.sty&quot;)&#10;No file Text*Box*35.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quot;C:\Program Files\MiKTeX 2.5\tex\latex\amsfonts\umsa.fd&quot;&#10;File: umsa.fd 2002/01/19 v2.2g AMS font definitions&#10;)&#10;LaTeX Font Info:    Try loading font information for U+msb on input line 9.&#10;(&quot;C:\Program Files\MiKTeX 2.5\tex\latex\amsfonts\umsb.fd&quot;&#10;File: umsb.fd 2002/01/19 v2.2g AMS font definitions&#10;) [1&#10;&#10;] (&quot;Text Box 35.aux&quot;) ) &#10;Here is how much of TeX's memory you used:&#10; 1446 strings out of 95420&#10; 16144 string characters out of 1187324&#10; 59599 words of memory out of 1063299&#10; 4577 multiletter control sequences out of 60000&#10; 5339 words of font info for 22 fonts, out of 1000000 for 2000&#10; 14 hyphenation exceptions out of 8191&#10; 27i,5n,24p,221b,112s stack positions out of 5000i,500n,10000p,200000b,32768s&#10;&#10;Output written on &quot;Text Box 35.dvi&quot; (1 page, 436 bytes).&#10;"/>
  <p:tag name="CTOP" val="155.875"/>
  <p:tag name="CLEFT" val="197.375"/>
  <p:tag name="CWIDTH" val="163.125"/>
  <p:tag name="CHEIGHT" val="17.5"/>
  <p:tag name="MAG" val="2000"/>
</p:tagLst>
</file>

<file path=ppt/tags/tag9.xml><?xml version="1.0" encoding="utf-8"?>
<p:tagLst xmlns:a="http://schemas.openxmlformats.org/drawingml/2006/main" xmlns:r="http://schemas.openxmlformats.org/officeDocument/2006/relationships" xmlns:p="http://schemas.openxmlformats.org/presentationml/2006/main">
  <p:tag name="SRC" val="$&#10;\\&#10;acc \\&#10;= &lt;{\color{blue}C},h {\color{blue}C}&gt;\\ &#10;= h&lt;{\color{blue}C}, {\color{blue}C}&gt;  \\ &#10;= h$ \\ &#10;if $ &lt;{\color{blue}C}, {\color{blue}C}&gt; =1$"/>
  <p:tag name="LOG" val="This is pdfeTeX, Version 3.141592-1.30.6-2.2 (MiKTeX 2.5) (preloaded format=latex 2006.12.4)  24 FEB 2008 22:41&#10;entering extended mode&#10;**Text*Box*520&#10;(&quot;Text Box 520.tex&quot;&#10;LaTeX2e &lt;2005/12/01&gt;&#10;Babel &lt;v3.8g&gt; and hyphenation patterns for english, dumylang, nohyphenation, ge&#10;rman, ngerman, french, loaded.&#10;(&quot;C:\Program Files\MiKTeX 2.5\tex\latex\base\article.cls&quot;&#10;Document Class: article 2005/09/16 v1.4f Standard LaTeX document class&#10;(&quot;C:\Program Files\MiKTeX 2.5\tex\latex\base\size10.clo&quot;&#10;File: size10.clo 2005/09/16 v1.4f Standard LaTeX file (size option)&#10;)&#10;\c@part=\count79&#10;\c@section=\count80&#10;\c@subsection=\count81&#10;\c@subsubsection=\count82&#10;\c@paragraph=\count83&#10;\c@subparagraph=\count84&#10;\c@figure=\count85&#10;\c@table=\count86&#10;\abovecaptionskip=\skip41&#10;\belowcaptionskip=\skip42&#10;\bibindent=\dimen102&#10;) (&quot;C:\Program Files\MiKTeX 2.5\tex\latex\tools\xspace.sty&quot;&#10;Package: xspace 2006/05/08 v1.12 Space after command names (DPC,MH)&#10;) (&quot;C:\Program Files\MiKTeX 2.5\tex\latex\amsfonts\amssymb.sty&quot;&#10;Package: amssymb 2002/01/22 v2.2d&#10;(&quot;C:\Program Files\MiKTeX 2.5\tex\latex\amsfonts\amsfonts.sty&quot;&#10;Package: amsfonts 2001/10/25 v2.2f&#10;\@emptytoks=\toks14&#10;\symAMSa=\mathgroup4&#10;\symAMSb=\mathgroup5&#10;LaTeX Font Info:    Overwriting math alphabet `\mathfrak' in version `bold'&#10;(Font)                  U/euf/m/n --&gt; U/euf/b/n on input line 132.&#10;)) (&quot;C:\Program Files\MiKTeX 2.5\tex\latex\amsmath\amsmath.sty&quot;&#10;Package: amsmath 2000/07/18 v2.13 AMS math features&#10;\@mathmargin=\skip43&#10;For additional information on amsmath, use the `?' option.&#10;(&quot;C:\Program Files\MiKTeX 2.5\tex\latex\amsmath\amstext.sty&quot;&#10;Package: amstext 2000/06/29 v2.01&#10;(&quot;C:\Program Files\MiKTeX 2.5\tex\latex\amsmath\amsgen.sty&quot;&#10;File: amsgen.sty 1999/11/30 v2.0&#10;\@emptytoks=\toks15&#10;\ex@=\dimen103&#10;)) (&quot;C:\Program Files\MiKTeX 2.5\tex\latex\amsmath\amsbsy.sty&quot;&#10;Package: amsbsy 1999/11/29 v1.2d&#10;\pmbraise@=\dimen104&#10;) (&quot;C:\Program Files\MiKTeX 2.5\tex\latex\amsmath\amsopn.sty&quot;&#10;Package: amsopn 1999/12/14 v2.01 operator names&#10;)&#10;\inf@bad=\count87&#10;LaTeX Info: Redefining \frac on input line 211.&#10;\uproot@=\count88&#10;\leftroot@=\count89&#10;LaTeX Info: Redefining \overline on input line 307.&#10;\classnum@=\count90&#10;\DOTSCASE@=\count91&#10;LaTeX Info: Redefining \ldots on input line 379.&#10;LaTeX Info: Redefining \dots on input line 382.&#10;LaTeX Info: Redefining \cdots on input line 467.&#10;\Mathstrutbox@=\box26&#10;\strutbox@=\box27&#10;\big@size=\dimen105&#10;LaTeX Font Info:    Redeclaring font encoding OML on input line 567.&#10;LaTeX Font Info:    Redeclaring font encoding OMS on input line 568.&#10;\macc@depth=\count92&#10;\c@MaxMatrixCols=\count93&#10;\dotsspace@=\muskip10&#10;\c@parentequation=\count94&#10;\dspbrk@lvl=\count95&#10;\tag@help=\toks16&#10;\row@=\count96&#10;\column@=\count97&#10;\maxfields@=\count98&#10;\andhelp@=\toks17&#10;\eqnshift@=\dimen106&#10;\alignsep@=\dimen107&#10;\tagshift@=\dimen108&#10;\tagwidth@=\dimen109&#10;\totwidth@=\dimen110&#10;\lineht@=\dimen111&#10;\@envbody=\toks18&#10;\multlinegap=\skip44&#10;\multlinetaggap=\skip45&#10;\mathdisplay@stack=\toks19&#10;LaTeX Info: Redefining \[ on input line 2666.&#10;LaTeX Info: Redefining \] on input line 2667.&#10;) (&quot;C:\Program Files\MiKTeX 2.5\tex\latex\graphics\color.sty&quot;&#10;Package: color 2005/11/14 v1.0j Standard LaTeX Color (DPC)&#10;(&quot;C:\Program Files\MiKTeX 2.5\tex\latex\00miktex\color.cfg&quot;&#10;File: color.cfg 2005/12/29 v1.1 MiKTeX 'color' configuration&#10;)&#10;Package color Info: Driver file: dvips.def on input line 130.&#10;(&quot;C:\Program Files\MiKTeX 2.5\tex\latex\graphics\dvips.def&quot;&#10;File: dvips.def 1999/02/16 v3.0i Driver-dependant file (DPC,SPQR)&#10;) (&quot;C:\Program Files\MiKTeX 2.5\tex\latex\graphics\dvipsnam.def&quot;&#10;File: dvipsnam.def 1999/02/16 v3.0i Driver-dependant file (DPC,SPQR)&#10;)) (&quot;C:\Program Files\TeX4PPT\Styles\TeX4PPT.sty&quot;)&#10;No file Text*Box*520.aux.&#10;LaTeX Font Info:    Checking defaults for OML/cmm/m/it on input line 8.&#10;LaTeX Font Info:    ... okay on input line 8.&#10;LaTeX Font Info:    Checking defaults for T1/cmr/m/n on input line 8.&#10;LaTeX Font Info:    ... okay on input line 8.&#10;LaTeX Font Info:    Checking defaults for OT1/cmr/m/n on input line 8.&#10;LaTeX Font Info:    ... okay on input line 8.&#10;LaTeX Font Info:    Checking defaults for OMS/cmsy/m/n on input line 8.&#10;LaTeX Font Info:    ... okay on input line 8.&#10;LaTeX Font Info:    Checking defaults for OMX/cmex/m/n on input line 8.&#10;LaTeX Font Info:    ... okay on input line 8.&#10;LaTeX Font Info:    Checking defaults for U/cmr/m/n on input line 8.&#10;LaTeX Font Info:    ... okay on input line 8.&#10;LaTeX Font Info:    Try loading font information for U+msa on input line 9.&#10;(&quot;C:\Program Files\MiKTeX 2.5\tex\latex\amsfonts\umsa.fd&quot;&#10;File: umsa.fd 2002/01/19 v2.2g AMS font definitions&#10;)&#10;LaTeX Font Info:    Try loading font information for U+msb on input line 9.&#10;(&quot;C:\Program Files\MiKTeX 2.5\tex\latex\amsfonts\umsb.fd&quot;&#10;File: umsb.fd 2002/01/19 v2.2g AMS font definitions&#10;) [1&#10;&#10;] (&quot;Text Box 520.aux&quot;) ) &#10;Here is how much of TeX's memory you used:&#10; 1446 strings out of 95420&#10; 16155 string characters out of 1187324&#10; 59599 words of memory out of 1063299&#10; 4577 multiletter control sequences out of 60000&#10; 5339 words of font info for 22 fonts, out of 1000000 for 2000&#10; 14 hyphenation exceptions out of 8191&#10; 27i,5n,24p,222b,112s stack positions out of 5000i,500n,10000p,200000b,32768s&#10;&#10;Output written on &quot;Text Box 520.dvi&quot; (1 page, 680 bytes).&#10;"/>
  <p:tag name="CTOP" val="184.875"/>
  <p:tag name="CLEFT" val="167.5"/>
  <p:tag name="CWIDTH" val="131.625"/>
  <p:tag name="CHEIGHT" val="108.125"/>
  <p:tag name="MAG" val="2000"/>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28261</TotalTime>
  <Words>4654</Words>
  <Application>Microsoft Office PowerPoint</Application>
  <PresentationFormat>Letter Paper (8.5x11 in)</PresentationFormat>
  <Paragraphs>1014</Paragraphs>
  <Slides>73</Slides>
  <Notes>5</Notes>
  <HiddenSlides>0</HiddenSlides>
  <MMClips>3</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8" baseType="lpstr">
      <vt:lpstr>Arial</vt:lpstr>
      <vt:lpstr>Courier New</vt:lpstr>
      <vt:lpstr>cmr10</vt:lpstr>
      <vt:lpstr>Times New Roman</vt:lpstr>
      <vt:lpstr>Verdana</vt:lpstr>
      <vt:lpstr>ＭＳ Ｐゴシック</vt:lpstr>
      <vt:lpstr>cmmi10</vt:lpstr>
      <vt:lpstr>Tahoma</vt:lpstr>
      <vt:lpstr>Symbol</vt:lpstr>
      <vt:lpstr>cmr7</vt:lpstr>
      <vt:lpstr>Wingdings</vt:lpstr>
      <vt:lpstr>Garamond</vt:lpstr>
      <vt:lpstr>cmsy10</vt:lpstr>
      <vt:lpstr>Edge</vt:lpstr>
      <vt:lpstr>Equation</vt:lpstr>
      <vt:lpstr>Serial protocols</vt:lpstr>
      <vt:lpstr>RS-232 (standard serial line)</vt:lpstr>
      <vt:lpstr>RS-232 HW</vt:lpstr>
      <vt:lpstr>Transfer modes</vt:lpstr>
      <vt:lpstr>PowerPoint Presentation</vt:lpstr>
      <vt:lpstr>Electric Field Sensing</vt:lpstr>
      <vt:lpstr>Electrosensory Fish</vt:lpstr>
      <vt:lpstr>Electric Field Sensing for input devices</vt:lpstr>
      <vt:lpstr>Cool stuff you can do with E-Field sensing</vt:lpstr>
      <vt:lpstr>Basic electronics</vt:lpstr>
      <vt:lpstr>Voltage &amp; Current sources</vt:lpstr>
      <vt:lpstr>Ohm’s law and voltage divider</vt:lpstr>
      <vt:lpstr>Capacitor</vt:lpstr>
      <vt:lpstr>Time domain capacitor behavior</vt:lpstr>
      <vt:lpstr>Capacitor charge/discharge</vt:lpstr>
      <vt:lpstr>Applications of capacitors</vt:lpstr>
      <vt:lpstr>Operational amplifiers</vt:lpstr>
      <vt:lpstr>PowerPoint Presentation</vt:lpstr>
      <vt:lpstr>Op Amp Behavior</vt:lpstr>
      <vt:lpstr>Comparator</vt:lpstr>
      <vt:lpstr>PowerPoint Presentation</vt:lpstr>
      <vt:lpstr>Follower</vt:lpstr>
      <vt:lpstr>PowerPoint Presentation</vt:lpstr>
      <vt:lpstr>End of lecture</vt:lpstr>
      <vt:lpstr>Op Amp Behavior</vt:lpstr>
      <vt:lpstr>Transimpedance amp</vt:lpstr>
      <vt:lpstr>Transimpedance amp (current to voltage)</vt:lpstr>
      <vt:lpstr>PowerPoint Presentation</vt:lpstr>
      <vt:lpstr>PowerPoint Presentation</vt:lpstr>
      <vt:lpstr>Op Amp power supply</vt:lpstr>
      <vt:lpstr>End of basic electronics</vt:lpstr>
      <vt:lpstr>Electric Field Sensing circuit </vt:lpstr>
      <vt:lpstr>E-Field lab pseudo-code</vt:lpstr>
      <vt:lpstr>Vectors!</vt:lpstr>
      <vt:lpstr>Vectors and modulation</vt:lpstr>
      <vt:lpstr>PowerPoint Presentation</vt:lpstr>
      <vt:lpstr>Physical set up for multiplexed sensing</vt:lpstr>
      <vt:lpstr>Review</vt:lpstr>
      <vt:lpstr>Multi-access communication / sensing Abstract view</vt:lpstr>
      <vt:lpstr>TDMA Abstract view</vt:lpstr>
      <vt:lpstr>FDMA Abstract view</vt:lpstr>
      <vt:lpstr>CDMA</vt:lpstr>
      <vt:lpstr>LFSRs (Linear Feedback Shift Registers) The right way to generate pseudo-random carriers for CDMA</vt:lpstr>
      <vt:lpstr>LFSR TX</vt:lpstr>
      <vt:lpstr>LFSR demodulation</vt:lpstr>
      <vt:lpstr>LFSR state sequence</vt:lpstr>
      <vt:lpstr>LFSR output</vt:lpstr>
      <vt:lpstr>CDMA by LFSR</vt:lpstr>
      <vt:lpstr>Autocorrelation of pseudo-random (non-LFSR) sequence of length 255</vt:lpstr>
      <vt:lpstr>Autocorrelation (full length 255 seq)</vt:lpstr>
      <vt:lpstr>Autocorrelation (length 254 sub-seq)</vt:lpstr>
      <vt:lpstr>Autocorrelation (length 253 sub-seq)</vt:lpstr>
      <vt:lpstr>Autocorrelation (length 128 sub-seq)</vt:lpstr>
      <vt:lpstr>More on CDMA &amp; LFSRs</vt:lpstr>
      <vt:lpstr>Visualizing DSSS</vt:lpstr>
      <vt:lpstr>Practical DSSS radios</vt:lpstr>
      <vt:lpstr>PowerPoint Presentation</vt:lpstr>
      <vt:lpstr>LFSRs…one more thing…</vt:lpstr>
      <vt:lpstr>Advantage of Galois LFSR in SW</vt:lpstr>
      <vt:lpstr>LFSR in a single line of C code!</vt:lpstr>
      <vt:lpstr>Some polynomials for Max. Length LFSRs</vt:lpstr>
      <vt:lpstr>PowerPoint Presentation</vt:lpstr>
      <vt:lpstr>More on why modulation is useful</vt:lpstr>
      <vt:lpstr>Noise Why modulated sensing?</vt:lpstr>
      <vt:lpstr>Modulation</vt:lpstr>
      <vt:lpstr>Modulation --- A software perspective</vt:lpstr>
      <vt:lpstr>Other applications of modulation</vt:lpstr>
      <vt:lpstr>Other applications of modulation / demodulation or correlation computations</vt:lpstr>
      <vt:lpstr>Data hiding</vt:lpstr>
      <vt:lpstr>FiberFingerprint</vt:lpstr>
      <vt:lpstr>Gesture recognition by cross-correlation of sensor data with a template</vt:lpstr>
      <vt:lpstr>Limitations</vt:lpstr>
      <vt:lpstr>End of section</vt:lpstr>
    </vt:vector>
  </TitlesOfParts>
  <Company>CS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E466 Syllabus</dc:title>
  <dc:creator>Bruce Hemingway</dc:creator>
  <cp:lastModifiedBy>CSE</cp:lastModifiedBy>
  <cp:revision>260</cp:revision>
  <cp:lastPrinted>2011-10-22T20:24:45Z</cp:lastPrinted>
  <dcterms:created xsi:type="dcterms:W3CDTF">2000-03-22T00:52:13Z</dcterms:created>
  <dcterms:modified xsi:type="dcterms:W3CDTF">2011-10-26T03:29:01Z</dcterms:modified>
</cp:coreProperties>
</file>